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ink/ink1.xml" ContentType="application/inkml+xml"/>
  <Override PartName="/word/ink/ink2.xml" ContentType="application/inkml+xml"/>
  <Override PartName="/word/ink/ink3.xml" ContentType="application/inkml+xml"/>
  <Override PartName="/word/ink/ink4.xml" ContentType="application/inkml+xml"/>
  <Override PartName="/word/ink/ink5.xml" ContentType="application/inkml+xml"/>
  <Override PartName="/word/ink/ink6.xml" ContentType="application/inkml+xml"/>
  <Override PartName="/word/ink/ink7.xml" ContentType="application/inkml+xml"/>
  <Override PartName="/word/ink/ink8.xml" ContentType="application/inkml+xml"/>
  <Override PartName="/word/ink/ink9.xml" ContentType="application/inkml+xml"/>
  <Override PartName="/word/ink/ink10.xml" ContentType="application/inkml+xml"/>
  <Override PartName="/word/ink/ink11.xml" ContentType="application/inkml+xml"/>
  <Override PartName="/word/ink/ink12.xml" ContentType="application/inkml+xml"/>
  <Override PartName="/word/ink/ink13.xml" ContentType="application/inkml+xml"/>
  <Override PartName="/word/ink/ink14.xml" ContentType="application/inkml+xml"/>
  <Override PartName="/word/ink/ink15.xml" ContentType="application/inkml+xml"/>
  <Override PartName="/word/ink/ink16.xml" ContentType="application/inkml+xml"/>
  <Override PartName="/word/ink/ink17.xml" ContentType="application/inkml+xml"/>
  <Override PartName="/word/ink/ink18.xml" ContentType="application/inkml+xml"/>
  <Override PartName="/word/ink/ink19.xml" ContentType="application/inkml+xml"/>
  <Override PartName="/word/ink/ink20.xml" ContentType="application/inkml+xml"/>
  <Override PartName="/word/ink/ink21.xml" ContentType="application/inkml+xml"/>
  <Override PartName="/word/ink/ink22.xml" ContentType="application/inkml+xml"/>
  <Override PartName="/word/ink/ink23.xml" ContentType="application/inkml+xml"/>
  <Override PartName="/word/ink/ink24.xml" ContentType="application/inkml+xml"/>
  <Override PartName="/word/ink/ink25.xml" ContentType="application/inkml+xml"/>
  <Override PartName="/word/ink/ink26.xml" ContentType="application/inkml+xml"/>
  <Override PartName="/word/ink/ink27.xml" ContentType="application/inkml+xml"/>
  <Override PartName="/word/ink/ink28.xml" ContentType="application/inkml+xml"/>
  <Override PartName="/word/ink/ink29.xml" ContentType="application/inkml+xml"/>
  <Override PartName="/word/ink/ink30.xml" ContentType="application/inkml+xml"/>
  <Override PartName="/word/ink/ink31.xml" ContentType="application/inkml+xml"/>
  <Override PartName="/word/ink/ink32.xml" ContentType="application/inkml+xml"/>
  <Override PartName="/word/ink/ink33.xml" ContentType="application/inkml+xml"/>
  <Override PartName="/word/ink/ink34.xml" ContentType="application/inkml+xml"/>
  <Override PartName="/word/ink/ink35.xml" ContentType="application/inkml+xml"/>
  <Override PartName="/word/ink/ink36.xml" ContentType="application/inkml+xml"/>
  <Override PartName="/word/ink/ink37.xml" ContentType="application/inkml+xml"/>
  <Override PartName="/word/ink/ink38.xml" ContentType="application/inkml+xml"/>
  <Override PartName="/word/ink/ink39.xml" ContentType="application/inkml+xml"/>
  <Override PartName="/word/ink/ink40.xml" ContentType="application/inkml+xml"/>
  <Override PartName="/word/ink/ink41.xml" ContentType="application/inkml+xml"/>
  <Override PartName="/word/ink/ink42.xml" ContentType="application/inkml+xml"/>
  <Override PartName="/word/ink/ink43.xml" ContentType="application/inkml+xml"/>
  <Override PartName="/word/ink/ink44.xml" ContentType="application/inkml+xml"/>
  <Override PartName="/word/ink/ink45.xml" ContentType="application/inkml+xml"/>
  <Override PartName="/word/ink/ink46.xml" ContentType="application/inkml+xml"/>
  <Override PartName="/word/ink/ink47.xml" ContentType="application/inkml+xml"/>
  <Override PartName="/word/ink/ink48.xml" ContentType="application/inkml+xml"/>
  <Override PartName="/word/ink/ink49.xml" ContentType="application/inkml+xml"/>
  <Override PartName="/word/ink/ink50.xml" ContentType="application/inkml+xml"/>
  <Override PartName="/word/ink/ink51.xml" ContentType="application/inkml+xml"/>
  <Override PartName="/word/ink/ink52.xml" ContentType="application/inkml+xml"/>
  <Override PartName="/word/ink/ink53.xml" ContentType="application/inkml+xml"/>
  <Override PartName="/word/ink/ink54.xml" ContentType="application/inkml+xml"/>
  <Override PartName="/word/ink/ink55.xml" ContentType="application/inkml+xml"/>
  <Override PartName="/word/ink/ink56.xml" ContentType="application/inkml+xml"/>
  <Override PartName="/word/ink/ink57.xml" ContentType="application/inkml+xml"/>
  <Override PartName="/word/ink/ink58.xml" ContentType="application/inkml+xml"/>
  <Override PartName="/word/ink/ink59.xml" ContentType="application/inkml+xml"/>
  <Override PartName="/word/ink/ink60.xml" ContentType="application/inkml+xml"/>
  <Override PartName="/word/ink/ink61.xml" ContentType="application/inkml+xml"/>
  <Override PartName="/word/ink/ink62.xml" ContentType="application/inkml+xml"/>
  <Override PartName="/word/ink/ink63.xml" ContentType="application/inkml+xml"/>
  <Override PartName="/word/ink/ink64.xml" ContentType="application/inkml+xml"/>
  <Override PartName="/word/ink/ink65.xml" ContentType="application/inkml+xml"/>
  <Override PartName="/word/ink/ink66.xml" ContentType="application/inkml+xml"/>
  <Override PartName="/word/ink/ink67.xml" ContentType="application/inkml+xml"/>
  <Override PartName="/word/ink/ink68.xml" ContentType="application/inkml+xml"/>
  <Override PartName="/word/ink/ink69.xml" ContentType="application/inkml+xml"/>
  <Override PartName="/word/ink/ink70.xml" ContentType="application/inkml+xml"/>
  <Override PartName="/word/ink/ink71.xml" ContentType="application/inkml+xml"/>
  <Override PartName="/word/ink/ink72.xml" ContentType="application/inkml+xml"/>
  <Override PartName="/word/ink/ink73.xml" ContentType="application/inkml+xml"/>
  <Override PartName="/word/ink/ink74.xml" ContentType="application/inkml+xml"/>
  <Override PartName="/word/ink/ink75.xml" ContentType="application/inkml+xml"/>
  <Override PartName="/word/ink/ink76.xml" ContentType="application/inkml+xml"/>
  <Override PartName="/word/ink/ink77.xml" ContentType="application/inkml+xml"/>
  <Override PartName="/word/ink/ink78.xml" ContentType="application/inkml+xml"/>
  <Override PartName="/word/ink/ink79.xml" ContentType="application/inkml+xml"/>
  <Override PartName="/word/ink/ink80.xml" ContentType="application/inkml+xml"/>
  <Override PartName="/word/ink/ink81.xml" ContentType="application/inkml+xml"/>
  <Override PartName="/word/ink/ink82.xml" ContentType="application/inkml+xml"/>
  <Override PartName="/word/ink/ink83.xml" ContentType="application/inkml+xml"/>
  <Override PartName="/word/ink/ink84.xml" ContentType="application/inkml+xml"/>
  <Override PartName="/word/ink/ink85.xml" ContentType="application/inkml+xml"/>
  <Override PartName="/word/ink/ink86.xml" ContentType="application/inkml+xml"/>
  <Override PartName="/word/ink/ink87.xml" ContentType="application/inkml+xml"/>
  <Override PartName="/word/ink/ink88.xml" ContentType="application/inkml+xml"/>
  <Override PartName="/word/ink/ink89.xml" ContentType="application/inkml+xml"/>
  <Override PartName="/word/ink/ink90.xml" ContentType="application/inkml+xml"/>
  <Override PartName="/word/ink/ink91.xml" ContentType="application/inkml+xml"/>
  <Override PartName="/word/ink/ink92.xml" ContentType="application/inkml+xml"/>
  <Override PartName="/word/ink/ink93.xml" ContentType="application/inkml+xml"/>
  <Override PartName="/word/ink/ink94.xml" ContentType="application/inkml+xml"/>
  <Override PartName="/word/ink/ink95.xml" ContentType="application/inkml+xml"/>
  <Override PartName="/word/ink/ink96.xml" ContentType="application/inkml+xml"/>
  <Override PartName="/word/ink/ink97.xml" ContentType="application/inkml+xml"/>
  <Override PartName="/word/ink/ink98.xml" ContentType="application/inkml+xml"/>
  <Override PartName="/word/ink/ink99.xml" ContentType="application/inkml+xml"/>
  <Override PartName="/word/ink/ink100.xml" ContentType="application/inkml+xml"/>
  <Override PartName="/word/ink/ink101.xml" ContentType="application/inkml+xml"/>
  <Override PartName="/word/ink/ink102.xml" ContentType="application/inkml+xml"/>
  <Override PartName="/word/ink/ink103.xml" ContentType="application/inkml+xml"/>
  <Override PartName="/word/ink/ink104.xml" ContentType="application/inkml+xml"/>
  <Override PartName="/word/ink/ink105.xml" ContentType="application/inkml+xml"/>
  <Override PartName="/word/ink/ink106.xml" ContentType="application/inkml+xml"/>
  <Override PartName="/word/ink/ink107.xml" ContentType="application/inkml+xml"/>
  <Override PartName="/word/ink/ink108.xml" ContentType="application/inkml+xml"/>
  <Override PartName="/word/ink/ink109.xml" ContentType="application/inkml+xml"/>
  <Override PartName="/word/ink/ink110.xml" ContentType="application/inkml+xml"/>
  <Override PartName="/word/ink/ink111.xml" ContentType="application/inkml+xml"/>
  <Override PartName="/word/ink/ink112.xml" ContentType="application/inkml+xml"/>
  <Override PartName="/word/ink/ink113.xml" ContentType="application/inkml+xml"/>
  <Override PartName="/word/ink/ink114.xml" ContentType="application/inkml+xml"/>
  <Override PartName="/word/ink/ink115.xml" ContentType="application/inkml+xml"/>
  <Override PartName="/word/ink/ink116.xml" ContentType="application/inkml+xml"/>
  <Override PartName="/word/ink/ink117.xml" ContentType="application/inkml+xml"/>
  <Override PartName="/word/ink/ink118.xml" ContentType="application/inkml+xml"/>
  <Override PartName="/word/ink/ink119.xml" ContentType="application/inkml+xml"/>
  <Override PartName="/word/diagrams/data1.xml" ContentType="application/vnd.openxmlformats-officedocument.drawingml.diagramData+xml"/>
  <Override PartName="/word/diagrams/layout1.xml" ContentType="application/vnd.openxmlformats-officedocument.drawingml.diagramLayout+xml"/>
  <Override PartName="/word/diagrams/quickStyle1.xml" ContentType="application/vnd.openxmlformats-officedocument.drawingml.diagramStyle+xml"/>
  <Override PartName="/word/diagrams/colors1.xml" ContentType="application/vnd.openxmlformats-officedocument.drawingml.diagramColors+xml"/>
  <Override PartName="/word/diagrams/drawing1.xml" ContentType="application/vnd.ms-office.drawingml.diagramDrawing+xml"/>
  <Override PartName="/word/ink/ink120.xml" ContentType="application/inkml+xml"/>
  <Override PartName="/word/ink/ink121.xml" ContentType="application/inkml+xml"/>
  <Override PartName="/word/ink/ink122.xml" ContentType="application/inkml+xml"/>
  <Override PartName="/word/ink/ink123.xml" ContentType="application/inkml+xml"/>
  <Override PartName="/word/ink/ink124.xml" ContentType="application/inkml+xml"/>
  <Override PartName="/word/ink/ink125.xml" ContentType="application/inkml+xml"/>
  <Override PartName="/word/ink/ink126.xml" ContentType="application/inkml+xml"/>
  <Override PartName="/word/ink/ink127.xml" ContentType="application/inkml+xml"/>
  <Override PartName="/word/ink/ink128.xml" ContentType="application/inkml+xml"/>
  <Override PartName="/word/ink/ink129.xml" ContentType="application/inkml+xml"/>
  <Override PartName="/word/ink/ink130.xml" ContentType="application/inkml+xml"/>
  <Override PartName="/word/ink/ink131.xml" ContentType="application/inkml+xml"/>
  <Override PartName="/word/ink/ink132.xml" ContentType="application/inkml+xml"/>
  <Override PartName="/word/ink/ink133.xml" ContentType="application/inkml+xml"/>
  <Override PartName="/word/ink/ink134.xml" ContentType="application/inkml+xml"/>
  <Override PartName="/word/ink/ink135.xml" ContentType="application/inkml+xml"/>
  <Override PartName="/word/ink/ink136.xml" ContentType="application/inkml+xml"/>
  <Override PartName="/word/ink/ink137.xml" ContentType="application/inkml+xml"/>
  <Override PartName="/word/ink/ink138.xml" ContentType="application/inkml+xml"/>
  <Override PartName="/word/ink/ink139.xml" ContentType="application/inkml+xml"/>
  <Override PartName="/word/ink/ink140.xml" ContentType="application/inkml+xml"/>
  <Override PartName="/word/ink/ink141.xml" ContentType="application/inkml+xml"/>
  <Override PartName="/word/ink/ink142.xml" ContentType="application/inkml+xml"/>
  <Override PartName="/word/ink/ink143.xml" ContentType="application/inkml+xml"/>
  <Override PartName="/word/ink/ink144.xml" ContentType="application/inkml+xml"/>
  <Override PartName="/word/ink/ink145.xml" ContentType="application/inkml+xml"/>
  <Override PartName="/word/ink/ink146.xml" ContentType="application/inkml+xml"/>
  <Override PartName="/word/ink/ink147.xml" ContentType="application/inkml+xml"/>
  <Override PartName="/word/ink/ink148.xml" ContentType="application/inkml+xml"/>
  <Override PartName="/word/ink/ink149.xml" ContentType="application/inkml+xml"/>
  <Override PartName="/word/ink/ink150.xml" ContentType="application/inkml+xml"/>
  <Override PartName="/word/ink/ink151.xml" ContentType="application/inkml+xml"/>
  <Override PartName="/word/ink/ink152.xml" ContentType="application/inkml+xml"/>
  <Override PartName="/word/ink/ink153.xml" ContentType="application/inkml+xml"/>
  <Override PartName="/word/ink/ink154.xml" ContentType="application/inkml+xml"/>
  <Override PartName="/word/ink/ink155.xml" ContentType="application/inkml+xml"/>
  <Override PartName="/word/ink/ink156.xml" ContentType="application/inkml+xml"/>
  <Override PartName="/word/ink/ink157.xml" ContentType="application/inkml+xml"/>
  <Override PartName="/word/ink/ink158.xml" ContentType="application/inkml+xml"/>
  <Override PartName="/word/ink/ink159.xml" ContentType="application/inkml+xml"/>
  <Override PartName="/word/ink/ink160.xml" ContentType="application/inkml+xml"/>
  <Override PartName="/word/ink/ink161.xml" ContentType="application/inkml+xml"/>
  <Override PartName="/word/ink/ink162.xml" ContentType="application/inkml+xml"/>
  <Override PartName="/word/ink/ink163.xml" ContentType="application/inkml+xml"/>
  <Override PartName="/word/ink/ink164.xml" ContentType="application/inkml+xml"/>
  <Override PartName="/word/ink/ink165.xml" ContentType="application/inkml+xml"/>
  <Override PartName="/word/ink/ink166.xml" ContentType="application/inkml+xml"/>
  <Override PartName="/word/ink/ink167.xml" ContentType="application/inkml+xml"/>
  <Override PartName="/word/ink/ink168.xml" ContentType="application/inkml+xml"/>
  <Override PartName="/word/ink/ink169.xml" ContentType="application/inkml+xml"/>
  <Override PartName="/word/ink/ink170.xml" ContentType="application/inkml+xml"/>
  <Override PartName="/word/ink/ink171.xml" ContentType="application/inkml+xml"/>
  <Override PartName="/word/ink/ink172.xml" ContentType="application/inkml+xml"/>
  <Override PartName="/word/ink/ink173.xml" ContentType="application/inkml+xml"/>
  <Override PartName="/word/ink/ink174.xml" ContentType="application/inkml+xml"/>
  <Override PartName="/word/ink/ink175.xml" ContentType="application/inkml+xml"/>
  <Override PartName="/word/ink/ink176.xml" ContentType="application/inkml+xml"/>
  <Override PartName="/word/ink/ink177.xml" ContentType="application/inkml+xml"/>
  <Override PartName="/word/ink/ink178.xml" ContentType="application/inkml+xml"/>
  <Override PartName="/word/ink/ink179.xml" ContentType="application/inkml+xml"/>
  <Override PartName="/word/ink/ink180.xml" ContentType="application/inkml+xml"/>
  <Override PartName="/word/ink/ink181.xml" ContentType="application/inkml+xml"/>
  <Override PartName="/word/ink/ink182.xml" ContentType="application/inkml+xml"/>
  <Override PartName="/word/ink/ink183.xml" ContentType="application/inkml+xml"/>
  <Override PartName="/word/ink/ink184.xml" ContentType="application/inkml+xml"/>
  <Override PartName="/word/ink/ink185.xml" ContentType="application/inkml+xml"/>
  <Override PartName="/word/ink/ink186.xml" ContentType="application/inkml+xml"/>
  <Override PartName="/word/ink/ink187.xml" ContentType="application/inkml+xml"/>
  <Override PartName="/word/ink/ink188.xml" ContentType="application/inkml+xml"/>
  <Override PartName="/word/ink/ink189.xml" ContentType="application/inkml+xml"/>
  <Override PartName="/word/ink/ink190.xml" ContentType="application/inkml+xml"/>
  <Override PartName="/word/ink/ink191.xml" ContentType="application/inkml+xml"/>
  <Override PartName="/word/ink/ink192.xml" ContentType="application/inkml+xml"/>
  <Override PartName="/word/ink/ink193.xml" ContentType="application/inkml+xml"/>
  <Override PartName="/word/ink/ink194.xml" ContentType="application/inkml+xml"/>
  <Override PartName="/word/ink/ink195.xml" ContentType="application/inkml+xml"/>
  <Override PartName="/word/ink/ink196.xml" ContentType="application/inkml+xml"/>
  <Override PartName="/word/ink/ink197.xml" ContentType="application/inkml+xml"/>
  <Override PartName="/word/ink/ink198.xml" ContentType="application/inkml+xml"/>
  <Override PartName="/word/ink/ink199.xml" ContentType="application/inkml+xml"/>
  <Override PartName="/word/ink/ink200.xml" ContentType="application/inkml+xml"/>
  <Override PartName="/word/ink/ink201.xml" ContentType="application/inkml+xml"/>
  <Override PartName="/word/ink/ink202.xml" ContentType="application/inkml+xml"/>
  <Override PartName="/word/ink/ink203.xml" ContentType="application/inkml+xml"/>
  <Override PartName="/word/ink/ink204.xml" ContentType="application/inkml+xml"/>
  <Override PartName="/word/ink/ink205.xml" ContentType="application/inkml+xml"/>
  <Override PartName="/word/ink/ink206.xml" ContentType="application/inkml+xml"/>
  <Override PartName="/word/ink/ink207.xml" ContentType="application/inkml+xml"/>
  <Override PartName="/word/ink/ink208.xml" ContentType="application/inkml+xml"/>
  <Override PartName="/word/ink/ink209.xml" ContentType="application/inkml+xml"/>
  <Override PartName="/word/ink/ink210.xml" ContentType="application/inkml+xml"/>
  <Override PartName="/word/ink/ink211.xml" ContentType="application/inkml+xml"/>
  <Override PartName="/word/ink/ink212.xml" ContentType="application/inkml+xml"/>
  <Override PartName="/word/ink/ink213.xml" ContentType="application/inkml+xml"/>
  <Override PartName="/word/ink/ink214.xml" ContentType="application/inkml+xml"/>
  <Override PartName="/word/ink/ink215.xml" ContentType="application/inkml+xml"/>
  <Override PartName="/word/ink/ink216.xml" ContentType="application/inkml+xml"/>
  <Override PartName="/word/ink/ink217.xml" ContentType="application/inkml+xml"/>
  <Override PartName="/word/ink/ink218.xml" ContentType="application/inkml+xml"/>
  <Override PartName="/word/ink/ink219.xml" ContentType="application/inkml+xml"/>
  <Override PartName="/word/ink/ink220.xml" ContentType="application/inkml+xml"/>
  <Override PartName="/word/ink/ink221.xml" ContentType="application/inkml+xml"/>
  <Override PartName="/word/ink/ink222.xml" ContentType="application/inkml+xml"/>
  <Override PartName="/word/ink/ink223.xml" ContentType="application/inkml+xml"/>
  <Override PartName="/word/ink/ink224.xml" ContentType="application/inkml+xml"/>
  <Override PartName="/word/ink/ink225.xml" ContentType="application/inkml+xml"/>
  <Override PartName="/word/ink/ink226.xml" ContentType="application/inkml+xml"/>
  <Override PartName="/word/ink/ink227.xml" ContentType="application/inkml+xml"/>
  <Override PartName="/word/ink/ink228.xml" ContentType="application/inkml+xml"/>
  <Override PartName="/word/ink/ink229.xml" ContentType="application/inkml+xml"/>
  <Override PartName="/word/ink/ink230.xml" ContentType="application/inkml+xml"/>
  <Override PartName="/word/ink/ink231.xml" ContentType="application/inkml+xml"/>
  <Override PartName="/word/ink/ink232.xml" ContentType="application/inkml+xml"/>
  <Override PartName="/word/ink/ink233.xml" ContentType="application/inkml+xml"/>
  <Override PartName="/word/ink/ink234.xml" ContentType="application/inkml+xml"/>
  <Override PartName="/word/ink/ink235.xml" ContentType="application/inkml+xml"/>
  <Override PartName="/word/ink/ink236.xml" ContentType="application/inkml+xml"/>
  <Override PartName="/word/ink/ink237.xml" ContentType="application/inkml+xml"/>
  <Override PartName="/word/ink/ink238.xml" ContentType="application/inkml+xml"/>
  <Override PartName="/word/ink/ink239.xml" ContentType="application/inkml+xml"/>
  <Override PartName="/word/ink/ink240.xml" ContentType="application/inkml+xml"/>
  <Override PartName="/word/ink/ink241.xml" ContentType="application/inkml+xml"/>
  <Override PartName="/word/ink/ink242.xml" ContentType="application/inkml+xml"/>
  <Override PartName="/word/ink/ink243.xml" ContentType="application/inkml+xml"/>
  <Override PartName="/word/ink/ink244.xml" ContentType="application/inkml+xml"/>
  <Override PartName="/word/ink/ink245.xml" ContentType="application/inkml+xml"/>
  <Override PartName="/word/ink/ink246.xml" ContentType="application/inkml+xml"/>
  <Override PartName="/word/ink/ink247.xml" ContentType="application/inkml+xml"/>
  <Override PartName="/word/ink/ink248.xml" ContentType="application/inkml+xml"/>
  <Override PartName="/word/ink/ink249.xml" ContentType="application/inkml+xml"/>
  <Override PartName="/word/ink/ink250.xml" ContentType="application/inkml+xml"/>
  <Override PartName="/word/ink/ink251.xml" ContentType="application/inkml+xml"/>
  <Override PartName="/word/ink/ink252.xml" ContentType="application/inkml+xml"/>
  <Override PartName="/word/ink/ink253.xml" ContentType="application/inkml+xml"/>
  <Override PartName="/word/ink/ink254.xml" ContentType="application/inkml+xml"/>
  <Override PartName="/word/ink/ink255.xml" ContentType="application/inkml+xml"/>
  <Override PartName="/word/ink/ink256.xml" ContentType="application/inkml+xml"/>
  <Override PartName="/word/ink/ink257.xml" ContentType="application/inkml+xml"/>
  <Override PartName="/word/ink/ink258.xml" ContentType="application/inkml+xml"/>
  <Override PartName="/word/ink/ink259.xml" ContentType="application/inkml+xml"/>
  <Override PartName="/word/ink/ink260.xml" ContentType="application/inkml+xml"/>
  <Override PartName="/word/ink/ink261.xml" ContentType="application/inkml+xml"/>
  <Override PartName="/word/ink/ink262.xml" ContentType="application/inkml+xml"/>
  <Override PartName="/word/ink/ink263.xml" ContentType="application/inkml+xml"/>
  <Override PartName="/word/ink/ink264.xml" ContentType="application/inkml+xml"/>
  <Override PartName="/word/ink/ink265.xml" ContentType="application/inkml+xml"/>
  <Override PartName="/word/ink/ink266.xml" ContentType="application/inkml+xml"/>
  <Override PartName="/word/ink/ink267.xml" ContentType="application/inkml+xml"/>
  <Override PartName="/word/ink/ink268.xml" ContentType="application/inkml+xml"/>
  <Override PartName="/word/ink/ink269.xml" ContentType="application/inkml+xml"/>
  <Override PartName="/word/ink/ink270.xml" ContentType="application/inkml+xml"/>
  <Override PartName="/word/ink/ink271.xml" ContentType="application/inkml+xml"/>
  <Override PartName="/word/ink/ink272.xml" ContentType="application/inkml+xml"/>
  <Override PartName="/word/ink/ink273.xml" ContentType="application/inkml+xml"/>
  <Override PartName="/word/ink/ink274.xml" ContentType="application/inkml+xml"/>
  <Override PartName="/word/ink/ink275.xml" ContentType="application/inkml+xml"/>
  <Override PartName="/word/ink/ink276.xml" ContentType="application/inkml+xml"/>
  <Override PartName="/word/ink/ink277.xml" ContentType="application/inkml+xml"/>
  <Override PartName="/word/ink/ink278.xml" ContentType="application/inkml+xml"/>
  <Override PartName="/word/ink/ink279.xml" ContentType="application/inkml+xml"/>
  <Override PartName="/word/ink/ink280.xml" ContentType="application/inkml+xml"/>
  <Override PartName="/word/ink/ink281.xml" ContentType="application/inkml+xml"/>
  <Override PartName="/word/ink/ink282.xml" ContentType="application/inkml+xml"/>
  <Override PartName="/word/ink/ink283.xml" ContentType="application/inkml+xml"/>
  <Override PartName="/word/ink/ink284.xml" ContentType="application/inkml+xml"/>
  <Override PartName="/word/ink/ink285.xml" ContentType="application/inkml+xml"/>
  <Override PartName="/word/ink/ink286.xml" ContentType="application/inkml+xml"/>
  <Override PartName="/word/ink/ink287.xml" ContentType="application/inkml+xml"/>
  <Override PartName="/word/ink/ink288.xml" ContentType="application/inkml+xml"/>
  <Override PartName="/word/ink/ink289.xml" ContentType="application/inkml+xml"/>
  <Override PartName="/word/ink/ink290.xml" ContentType="application/inkml+xml"/>
  <Override PartName="/word/ink/ink291.xml" ContentType="application/inkml+xml"/>
  <Override PartName="/word/ink/ink292.xml" ContentType="application/inkml+xml"/>
  <Override PartName="/word/ink/ink293.xml" ContentType="application/inkml+xml"/>
  <Override PartName="/word/ink/ink294.xml" ContentType="application/inkml+xml"/>
  <Override PartName="/word/ink/ink295.xml" ContentType="application/inkml+xml"/>
  <Override PartName="/word/ink/ink296.xml" ContentType="application/inkml+xml"/>
  <Override PartName="/word/ink/ink297.xml" ContentType="application/inkml+xml"/>
  <Override PartName="/word/ink/ink298.xml" ContentType="application/inkml+xml"/>
  <Override PartName="/word/ink/ink299.xml" ContentType="application/inkml+xml"/>
  <Override PartName="/word/ink/ink300.xml" ContentType="application/inkml+xml"/>
  <Override PartName="/word/ink/ink301.xml" ContentType="application/inkml+xml"/>
  <Override PartName="/word/ink/ink302.xml" ContentType="application/inkml+xml"/>
  <Override PartName="/word/ink/ink303.xml" ContentType="application/inkml+xml"/>
  <Override PartName="/word/ink/ink304.xml" ContentType="application/inkml+xml"/>
  <Override PartName="/word/ink/ink305.xml" ContentType="application/inkml+xml"/>
  <Override PartName="/word/ink/ink306.xml" ContentType="application/inkml+xml"/>
  <Override PartName="/word/ink/ink307.xml" ContentType="application/inkml+xml"/>
  <Override PartName="/word/ink/ink308.xml" ContentType="application/inkml+xml"/>
  <Override PartName="/word/ink/ink309.xml" ContentType="application/inkml+xml"/>
  <Override PartName="/word/ink/ink310.xml" ContentType="application/inkml+xml"/>
  <Override PartName="/word/ink/ink311.xml" ContentType="application/inkml+xml"/>
  <Override PartName="/word/ink/ink312.xml" ContentType="application/inkml+xml"/>
  <Override PartName="/word/ink/ink313.xml" ContentType="application/inkml+xml"/>
  <Override PartName="/word/ink/ink314.xml" ContentType="application/inkml+xml"/>
  <Override PartName="/word/ink/ink315.xml" ContentType="application/inkml+xml"/>
  <Override PartName="/word/ink/ink316.xml" ContentType="application/inkml+xml"/>
  <Override PartName="/word/ink/ink317.xml" ContentType="application/inkml+xml"/>
  <Override PartName="/word/ink/ink318.xml" ContentType="application/inkml+xml"/>
  <Override PartName="/word/ink/ink319.xml" ContentType="application/inkml+xml"/>
  <Override PartName="/word/ink/ink320.xml" ContentType="application/inkml+xml"/>
  <Override PartName="/word/ink/ink321.xml" ContentType="application/inkml+xml"/>
  <Override PartName="/word/ink/ink322.xml" ContentType="application/inkml+xml"/>
  <Override PartName="/word/ink/ink323.xml" ContentType="application/inkml+xml"/>
  <Override PartName="/word/ink/ink324.xml" ContentType="application/inkml+xml"/>
  <Override PartName="/word/ink/ink325.xml" ContentType="application/inkml+xml"/>
  <Override PartName="/word/ink/ink326.xml" ContentType="application/inkml+xml"/>
  <Override PartName="/word/ink/ink327.xml" ContentType="application/inkml+xml"/>
  <Override PartName="/word/ink/ink328.xml" ContentType="application/inkml+xml"/>
  <Override PartName="/word/ink/ink329.xml" ContentType="application/inkml+xml"/>
  <Override PartName="/word/ink/ink330.xml" ContentType="application/inkml+xml"/>
  <Override PartName="/word/ink/ink331.xml" ContentType="application/inkml+xml"/>
  <Override PartName="/word/ink/ink332.xml" ContentType="application/inkml+xml"/>
  <Override PartName="/word/ink/ink333.xml" ContentType="application/inkml+xml"/>
  <Override PartName="/word/ink/ink334.xml" ContentType="application/inkml+xml"/>
  <Override PartName="/word/ink/ink335.xml" ContentType="application/inkml+xml"/>
  <Override PartName="/word/ink/ink336.xml" ContentType="application/inkml+xml"/>
  <Override PartName="/word/ink/ink337.xml" ContentType="application/inkml+xml"/>
  <Override PartName="/word/ink/ink338.xml" ContentType="application/inkml+xml"/>
  <Override PartName="/word/ink/ink339.xml" ContentType="application/inkml+xml"/>
  <Override PartName="/word/ink/ink340.xml" ContentType="application/inkml+xml"/>
  <Override PartName="/word/ink/ink341.xml" ContentType="application/inkml+xml"/>
  <Override PartName="/word/ink/ink342.xml" ContentType="application/inkml+xml"/>
  <Override PartName="/word/ink/ink343.xml" ContentType="application/inkml+xml"/>
  <Override PartName="/word/ink/ink344.xml" ContentType="application/inkml+xml"/>
  <Override PartName="/word/ink/ink345.xml" ContentType="application/inkml+xml"/>
  <Override PartName="/word/ink/ink346.xml" ContentType="application/inkml+xml"/>
  <Override PartName="/word/ink/ink347.xml" ContentType="application/inkml+xml"/>
  <Override PartName="/word/ink/ink348.xml" ContentType="application/inkml+xml"/>
  <Override PartName="/word/ink/ink349.xml" ContentType="application/inkml+xml"/>
  <Override PartName="/word/ink/ink350.xml" ContentType="application/inkml+xml"/>
  <Override PartName="/word/ink/ink351.xml" ContentType="application/inkml+xml"/>
  <Override PartName="/word/ink/ink352.xml" ContentType="application/inkml+xml"/>
  <Override PartName="/word/ink/ink353.xml" ContentType="application/inkml+xml"/>
  <Override PartName="/word/ink/ink354.xml" ContentType="application/inkml+xml"/>
  <Override PartName="/word/ink/ink355.xml" ContentType="application/inkml+xml"/>
  <Override PartName="/word/ink/ink356.xml" ContentType="application/inkml+xml"/>
  <Override PartName="/word/ink/ink357.xml" ContentType="application/inkml+xml"/>
  <Override PartName="/word/ink/ink358.xml" ContentType="application/inkml+xml"/>
  <Override PartName="/word/ink/ink359.xml" ContentType="application/inkml+xml"/>
  <Override PartName="/word/ink/ink360.xml" ContentType="application/inkml+xml"/>
  <Override PartName="/word/ink/ink361.xml" ContentType="application/inkml+xml"/>
  <Override PartName="/word/ink/ink362.xml" ContentType="application/inkml+xml"/>
  <Override PartName="/word/ink/ink363.xml" ContentType="application/inkml+xml"/>
  <Override PartName="/word/ink/ink364.xml" ContentType="application/inkml+xml"/>
  <Override PartName="/word/ink/ink365.xml" ContentType="application/inkml+xml"/>
  <Override PartName="/word/ink/ink366.xml" ContentType="application/inkml+xml"/>
  <Override PartName="/word/ink/ink367.xml" ContentType="application/inkml+xml"/>
  <Override PartName="/word/ink/ink368.xml" ContentType="application/inkml+xml"/>
  <Override PartName="/word/ink/ink369.xml" ContentType="application/inkml+xml"/>
  <Override PartName="/word/ink/ink370.xml" ContentType="application/inkml+xml"/>
  <Override PartName="/word/ink/ink371.xml" ContentType="application/inkml+xml"/>
  <Override PartName="/word/ink/ink372.xml" ContentType="application/inkml+xml"/>
  <Override PartName="/word/ink/ink373.xml" ContentType="application/inkml+xml"/>
  <Override PartName="/word/ink/ink374.xml" ContentType="application/inkml+xml"/>
  <Override PartName="/word/ink/ink375.xml" ContentType="application/inkml+xml"/>
  <Override PartName="/word/ink/ink376.xml" ContentType="application/inkml+xml"/>
  <Override PartName="/word/ink/ink377.xml" ContentType="application/inkml+xml"/>
  <Override PartName="/word/ink/ink378.xml" ContentType="application/inkml+xml"/>
  <Override PartName="/word/ink/ink379.xml" ContentType="application/inkml+xml"/>
  <Override PartName="/word/ink/ink380.xml" ContentType="application/inkml+xml"/>
  <Override PartName="/word/ink/ink381.xml" ContentType="application/inkml+xml"/>
  <Override PartName="/word/ink/ink382.xml" ContentType="application/inkml+xml"/>
  <Override PartName="/word/ink/ink383.xml" ContentType="application/inkml+xml"/>
  <Override PartName="/word/ink/ink384.xml" ContentType="application/inkml+xml"/>
  <Override PartName="/word/ink/ink385.xml" ContentType="application/inkml+xml"/>
  <Override PartName="/word/ink/ink386.xml" ContentType="application/inkml+xml"/>
  <Override PartName="/word/ink/ink387.xml" ContentType="application/inkml+xml"/>
  <Override PartName="/word/ink/ink388.xml" ContentType="application/inkml+xml"/>
  <Override PartName="/word/ink/ink389.xml" ContentType="application/inkml+xml"/>
  <Override PartName="/word/ink/ink390.xml" ContentType="application/inkml+xml"/>
  <Override PartName="/word/ink/ink391.xml" ContentType="application/inkml+xml"/>
  <Override PartName="/word/ink/ink392.xml" ContentType="application/inkml+xml"/>
  <Override PartName="/word/ink/ink393.xml" ContentType="application/inkml+xml"/>
  <Override PartName="/word/ink/ink394.xml" ContentType="application/inkml+xml"/>
  <Override PartName="/word/ink/ink395.xml" ContentType="application/inkml+xml"/>
  <Override PartName="/word/ink/ink396.xml" ContentType="application/inkml+xml"/>
  <Override PartName="/word/ink/ink397.xml" ContentType="application/inkml+xml"/>
  <Override PartName="/word/ink/ink398.xml" ContentType="application/inkml+xml"/>
  <Override PartName="/word/ink/ink399.xml" ContentType="application/inkml+xml"/>
  <Override PartName="/word/ink/ink400.xml" ContentType="application/inkml+xml"/>
  <Override PartName="/word/ink/ink401.xml" ContentType="application/inkml+xml"/>
  <Override PartName="/word/ink/ink402.xml" ContentType="application/inkml+xml"/>
  <Override PartName="/word/ink/ink403.xml" ContentType="application/inkml+xml"/>
  <Override PartName="/word/ink/ink404.xml" ContentType="application/inkml+xml"/>
  <Override PartName="/word/ink/ink405.xml" ContentType="application/inkml+xml"/>
  <Override PartName="/word/ink/ink406.xml" ContentType="application/inkml+xml"/>
  <Override PartName="/word/ink/ink407.xml" ContentType="application/inkml+xml"/>
  <Override PartName="/word/ink/ink408.xml" ContentType="application/inkml+xml"/>
  <Override PartName="/word/ink/ink409.xml" ContentType="application/inkml+xml"/>
  <Override PartName="/word/ink/ink410.xml" ContentType="application/inkml+xml"/>
  <Override PartName="/word/ink/ink411.xml" ContentType="application/inkml+xml"/>
  <Override PartName="/word/ink/ink412.xml" ContentType="application/inkml+xml"/>
  <Override PartName="/word/ink/ink413.xml" ContentType="application/inkml+xml"/>
  <Override PartName="/word/ink/ink414.xml" ContentType="application/inkml+xml"/>
  <Override PartName="/word/ink/ink415.xml" ContentType="application/inkml+xml"/>
  <Override PartName="/word/ink/ink416.xml" ContentType="application/inkml+xml"/>
  <Override PartName="/word/ink/ink417.xml" ContentType="application/inkml+xml"/>
  <Override PartName="/word/ink/ink418.xml" ContentType="application/inkml+xml"/>
  <Override PartName="/word/ink/ink419.xml" ContentType="application/inkml+xml"/>
  <Override PartName="/word/ink/ink420.xml" ContentType="application/inkml+xml"/>
  <Override PartName="/word/ink/ink421.xml" ContentType="application/inkml+xml"/>
  <Override PartName="/word/ink/ink422.xml" ContentType="application/inkml+xml"/>
  <Override PartName="/word/ink/ink423.xml" ContentType="application/inkml+xml"/>
  <Override PartName="/word/ink/ink424.xml" ContentType="application/inkml+xml"/>
  <Override PartName="/word/ink/ink425.xml" ContentType="application/inkml+xml"/>
  <Override PartName="/word/ink/ink426.xml" ContentType="application/inkml+xml"/>
  <Override PartName="/word/ink/ink427.xml" ContentType="application/inkml+xml"/>
  <Override PartName="/word/ink/ink428.xml" ContentType="application/inkml+xml"/>
  <Override PartName="/word/ink/ink429.xml" ContentType="application/inkml+xml"/>
  <Override PartName="/word/ink/ink430.xml" ContentType="application/inkml+xml"/>
  <Override PartName="/word/ink/ink431.xml" ContentType="application/inkml+xml"/>
  <Override PartName="/word/ink/ink432.xml" ContentType="application/inkml+xml"/>
  <Override PartName="/word/ink/ink433.xml" ContentType="application/inkml+xml"/>
  <Override PartName="/word/ink/ink434.xml" ContentType="application/inkml+xml"/>
  <Override PartName="/word/ink/ink435.xml" ContentType="application/inkml+xml"/>
  <Override PartName="/word/ink/ink436.xml" ContentType="application/inkml+xml"/>
  <Override PartName="/word/ink/ink437.xml" ContentType="application/inkml+xml"/>
  <Override PartName="/word/ink/ink438.xml" ContentType="application/inkml+xml"/>
  <Override PartName="/word/ink/ink439.xml" ContentType="application/inkml+xml"/>
  <Override PartName="/word/ink/ink440.xml" ContentType="application/inkml+xml"/>
  <Override PartName="/word/ink/ink441.xml" ContentType="application/inkml+xml"/>
  <Override PartName="/word/ink/ink442.xml" ContentType="application/inkml+xml"/>
  <Override PartName="/word/ink/ink443.xml" ContentType="application/inkml+xml"/>
  <Override PartName="/word/ink/ink444.xml" ContentType="application/inkml+xml"/>
  <Override PartName="/word/ink/ink445.xml" ContentType="application/inkml+xml"/>
  <Override PartName="/word/ink/ink446.xml" ContentType="application/inkml+xml"/>
  <Override PartName="/word/ink/ink447.xml" ContentType="application/inkml+xml"/>
  <Override PartName="/word/ink/ink448.xml" ContentType="application/inkml+xml"/>
  <Override PartName="/word/ink/ink449.xml" ContentType="application/inkml+xml"/>
  <Override PartName="/word/ink/ink450.xml" ContentType="application/inkml+xml"/>
  <Override PartName="/word/ink/ink451.xml" ContentType="application/inkml+xml"/>
  <Override PartName="/word/ink/ink452.xml" ContentType="application/inkml+xml"/>
  <Override PartName="/word/ink/ink453.xml" ContentType="application/inkml+xml"/>
  <Override PartName="/word/ink/ink454.xml" ContentType="application/inkml+xml"/>
  <Override PartName="/word/ink/ink455.xml" ContentType="application/inkml+xml"/>
  <Override PartName="/word/ink/ink456.xml" ContentType="application/inkml+xml"/>
  <Override PartName="/word/ink/ink457.xml" ContentType="application/inkml+xml"/>
  <Override PartName="/word/ink/ink458.xml" ContentType="application/inkml+xml"/>
  <Override PartName="/word/ink/ink459.xml" ContentType="application/inkml+xml"/>
  <Override PartName="/word/ink/ink460.xml" ContentType="application/inkml+xml"/>
  <Override PartName="/word/ink/ink461.xml" ContentType="application/inkml+xml"/>
  <Override PartName="/word/ink/ink462.xml" ContentType="application/inkml+xml"/>
  <Override PartName="/word/ink/ink463.xml" ContentType="application/inkml+xml"/>
  <Override PartName="/word/ink/ink464.xml" ContentType="application/inkml+xml"/>
  <Override PartName="/word/ink/ink465.xml" ContentType="application/inkml+xml"/>
  <Override PartName="/word/ink/ink466.xml" ContentType="application/inkml+xml"/>
  <Override PartName="/word/ink/ink467.xml" ContentType="application/inkml+xml"/>
  <Override PartName="/word/ink/ink468.xml" ContentType="application/inkml+xml"/>
  <Override PartName="/word/ink/ink469.xml" ContentType="application/inkml+xml"/>
  <Override PartName="/word/ink/ink470.xml" ContentType="application/inkml+xml"/>
  <Override PartName="/word/ink/ink471.xml" ContentType="application/inkml+xml"/>
  <Override PartName="/word/ink/ink472.xml" ContentType="application/inkml+xml"/>
  <Override PartName="/word/ink/ink473.xml" ContentType="application/inkml+xml"/>
  <Override PartName="/word/ink/ink474.xml" ContentType="application/inkml+xml"/>
  <Override PartName="/word/ink/ink475.xml" ContentType="application/inkml+xml"/>
  <Override PartName="/word/ink/ink476.xml" ContentType="application/inkml+xml"/>
  <Override PartName="/word/ink/ink477.xml" ContentType="application/inkml+xml"/>
  <Override PartName="/word/ink/ink478.xml" ContentType="application/inkml+xml"/>
  <Override PartName="/word/ink/ink479.xml" ContentType="application/inkml+xml"/>
  <Override PartName="/word/ink/ink480.xml" ContentType="application/inkml+xml"/>
  <Override PartName="/word/ink/ink481.xml" ContentType="application/inkml+xml"/>
  <Override PartName="/word/ink/ink482.xml" ContentType="application/inkml+xml"/>
  <Override PartName="/word/ink/ink483.xml" ContentType="application/inkml+xml"/>
  <Override PartName="/word/ink/ink484.xml" ContentType="application/inkml+xml"/>
  <Override PartName="/word/ink/ink485.xml" ContentType="application/inkml+xml"/>
  <Override PartName="/word/ink/ink486.xml" ContentType="application/inkml+xml"/>
  <Override PartName="/word/ink/ink487.xml" ContentType="application/inkml+xml"/>
  <Override PartName="/word/ink/ink488.xml" ContentType="application/inkml+xml"/>
  <Override PartName="/word/ink/ink489.xml" ContentType="application/inkml+xml"/>
  <Override PartName="/word/ink/ink490.xml" ContentType="application/inkml+xml"/>
  <Override PartName="/word/ink/ink491.xml" ContentType="application/inkml+xml"/>
  <Override PartName="/word/ink/ink492.xml" ContentType="application/inkml+xml"/>
  <Override PartName="/word/ink/ink493.xml" ContentType="application/inkml+xml"/>
  <Override PartName="/word/ink/ink494.xml" ContentType="application/inkml+xml"/>
  <Override PartName="/word/ink/ink495.xml" ContentType="application/inkml+xml"/>
  <Override PartName="/word/ink/ink496.xml" ContentType="application/inkml+xml"/>
  <Override PartName="/word/ink/ink497.xml" ContentType="application/inkml+xml"/>
  <Override PartName="/word/ink/ink498.xml" ContentType="application/inkml+xml"/>
  <Override PartName="/word/ink/ink499.xml" ContentType="application/inkml+xml"/>
  <Override PartName="/word/ink/ink500.xml" ContentType="application/inkml+xml"/>
  <Override PartName="/word/ink/ink501.xml" ContentType="application/inkml+xml"/>
  <Override PartName="/word/ink/ink502.xml" ContentType="application/inkml+xml"/>
  <Override PartName="/word/ink/ink503.xml" ContentType="application/inkml+xml"/>
  <Override PartName="/word/ink/ink504.xml" ContentType="application/inkml+xml"/>
  <Override PartName="/word/ink/ink505.xml" ContentType="application/inkml+xml"/>
  <Override PartName="/word/ink/ink506.xml" ContentType="application/inkml+xml"/>
  <Override PartName="/word/ink/ink507.xml" ContentType="application/inkml+xml"/>
  <Override PartName="/word/ink/ink508.xml" ContentType="application/inkml+xml"/>
  <Override PartName="/word/ink/ink509.xml" ContentType="application/inkml+xml"/>
  <Override PartName="/word/ink/ink510.xml" ContentType="application/inkml+xml"/>
  <Override PartName="/word/ink/ink511.xml" ContentType="application/inkml+xml"/>
  <Override PartName="/word/ink/ink512.xml" ContentType="application/inkml+xml"/>
  <Override PartName="/word/ink/ink513.xml" ContentType="application/inkml+xml"/>
  <Override PartName="/word/ink/ink514.xml" ContentType="application/inkml+xml"/>
  <Override PartName="/word/ink/ink515.xml" ContentType="application/inkml+xml"/>
  <Override PartName="/word/ink/ink516.xml" ContentType="application/inkml+xml"/>
  <Override PartName="/word/ink/ink517.xml" ContentType="application/inkml+xml"/>
  <Override PartName="/word/ink/ink518.xml" ContentType="application/inkml+xml"/>
  <Override PartName="/word/ink/ink519.xml" ContentType="application/inkml+xml"/>
  <Override PartName="/word/ink/ink520.xml" ContentType="application/inkml+xml"/>
  <Override PartName="/word/ink/ink521.xml" ContentType="application/inkml+xml"/>
  <Override PartName="/word/ink/ink522.xml" ContentType="application/inkml+xml"/>
  <Override PartName="/word/ink/ink523.xml" ContentType="application/inkml+xml"/>
  <Override PartName="/word/ink/ink524.xml" ContentType="application/inkml+xml"/>
  <Override PartName="/word/ink/ink525.xml" ContentType="application/inkml+xml"/>
  <Override PartName="/word/ink/ink526.xml" ContentType="application/inkml+xml"/>
  <Override PartName="/word/ink/ink527.xml" ContentType="application/inkml+xml"/>
  <Override PartName="/word/ink/ink528.xml" ContentType="application/inkml+xml"/>
  <Override PartName="/word/ink/ink529.xml" ContentType="application/inkml+xml"/>
  <Override PartName="/word/ink/ink530.xml" ContentType="application/inkml+xml"/>
  <Override PartName="/word/ink/ink531.xml" ContentType="application/inkml+xml"/>
  <Override PartName="/word/ink/ink532.xml" ContentType="application/inkml+xml"/>
  <Override PartName="/word/ink/ink533.xml" ContentType="application/inkml+xml"/>
  <Override PartName="/word/ink/ink534.xml" ContentType="application/inkml+xml"/>
  <Override PartName="/word/ink/ink535.xml" ContentType="application/inkml+xml"/>
  <Override PartName="/word/ink/ink536.xml" ContentType="application/inkml+xml"/>
  <Override PartName="/word/ink/ink537.xml" ContentType="application/inkml+xml"/>
  <Override PartName="/word/ink/ink538.xml" ContentType="application/inkml+xml"/>
  <Override PartName="/word/ink/ink539.xml" ContentType="application/inkml+xml"/>
  <Override PartName="/word/ink/ink540.xml" ContentType="application/inkml+xml"/>
  <Override PartName="/word/ink/ink541.xml" ContentType="application/inkml+xml"/>
  <Override PartName="/word/ink/ink542.xml" ContentType="application/inkml+xml"/>
  <Override PartName="/word/ink/ink543.xml" ContentType="application/inkml+xml"/>
  <Override PartName="/word/ink/ink544.xml" ContentType="application/inkml+xml"/>
  <Override PartName="/word/ink/ink545.xml" ContentType="application/inkml+xml"/>
  <Override PartName="/word/ink/ink546.xml" ContentType="application/inkml+xml"/>
  <Override PartName="/word/ink/ink547.xml" ContentType="application/inkml+xml"/>
  <Override PartName="/word/ink/ink548.xml" ContentType="application/inkml+xml"/>
  <Override PartName="/word/ink/ink549.xml" ContentType="application/inkml+xml"/>
  <Override PartName="/word/ink/ink550.xml" ContentType="application/inkml+xml"/>
  <Override PartName="/word/ink/ink551.xml" ContentType="application/inkml+xml"/>
  <Override PartName="/word/ink/ink552.xml" ContentType="application/inkml+xml"/>
  <Override PartName="/word/ink/ink553.xml" ContentType="application/inkml+xml"/>
  <Override PartName="/word/ink/ink554.xml" ContentType="application/inkml+xml"/>
  <Override PartName="/word/ink/ink555.xml" ContentType="application/inkml+xml"/>
  <Override PartName="/word/ink/ink556.xml" ContentType="application/inkml+xml"/>
  <Override PartName="/word/ink/ink557.xml" ContentType="application/inkml+xml"/>
  <Override PartName="/word/ink/ink558.xml" ContentType="application/inkml+xml"/>
  <Override PartName="/word/ink/ink559.xml" ContentType="application/inkml+xml"/>
  <Override PartName="/word/ink/ink560.xml" ContentType="application/inkml+xml"/>
  <Override PartName="/word/ink/ink561.xml" ContentType="application/inkml+xml"/>
  <Override PartName="/word/ink/ink562.xml" ContentType="application/inkml+xml"/>
  <Override PartName="/word/ink/ink563.xml" ContentType="application/inkml+xml"/>
  <Override PartName="/word/ink/ink564.xml" ContentType="application/inkml+xml"/>
  <Override PartName="/word/ink/ink565.xml" ContentType="application/inkml+xml"/>
  <Override PartName="/word/ink/ink566.xml" ContentType="application/inkml+xml"/>
  <Override PartName="/word/ink/ink567.xml" ContentType="application/inkml+xml"/>
  <Override PartName="/word/ink/ink568.xml" ContentType="application/inkml+xml"/>
  <Override PartName="/word/ink/ink569.xml" ContentType="application/inkml+xml"/>
  <Override PartName="/word/ink/ink570.xml" ContentType="application/inkml+xml"/>
  <Override PartName="/word/ink/ink571.xml" ContentType="application/inkml+xml"/>
  <Override PartName="/word/ink/ink572.xml" ContentType="application/inkml+xml"/>
  <Override PartName="/word/ink/ink573.xml" ContentType="application/inkml+xml"/>
  <Override PartName="/word/ink/ink574.xml" ContentType="application/inkml+xml"/>
  <Override PartName="/word/ink/ink575.xml" ContentType="application/inkml+xml"/>
  <Override PartName="/word/ink/ink576.xml" ContentType="application/inkml+xml"/>
  <Override PartName="/word/ink/ink577.xml" ContentType="application/inkml+xml"/>
  <Override PartName="/word/ink/ink578.xml" ContentType="application/inkml+xml"/>
  <Override PartName="/word/ink/ink579.xml" ContentType="application/inkml+xml"/>
  <Override PartName="/word/ink/ink580.xml" ContentType="application/inkml+xml"/>
  <Override PartName="/word/ink/ink581.xml" ContentType="application/inkml+xml"/>
  <Override PartName="/word/ink/ink582.xml" ContentType="application/inkml+xml"/>
  <Override PartName="/word/ink/ink583.xml" ContentType="application/inkml+xml"/>
  <Override PartName="/word/ink/ink584.xml" ContentType="application/inkml+xml"/>
  <Override PartName="/word/ink/ink585.xml" ContentType="application/inkml+xml"/>
  <Override PartName="/word/ink/ink586.xml" ContentType="application/inkml+xml"/>
  <Override PartName="/word/ink/ink587.xml" ContentType="application/inkml+xml"/>
  <Override PartName="/word/ink/ink588.xml" ContentType="application/inkml+xml"/>
  <Override PartName="/word/ink/ink589.xml" ContentType="application/inkml+xml"/>
  <Override PartName="/word/ink/ink590.xml" ContentType="application/inkml+xml"/>
  <Override PartName="/word/ink/ink591.xml" ContentType="application/inkml+xml"/>
  <Override PartName="/word/ink/ink592.xml" ContentType="application/inkml+xml"/>
  <Override PartName="/word/ink/ink593.xml" ContentType="application/inkml+xml"/>
  <Override PartName="/word/ink/ink594.xml" ContentType="application/inkml+xml"/>
  <Override PartName="/word/ink/ink595.xml" ContentType="application/inkml+xml"/>
  <Override PartName="/word/ink/ink596.xml" ContentType="application/inkml+xml"/>
  <Override PartName="/word/ink/ink597.xml" ContentType="application/inkml+xml"/>
  <Override PartName="/word/ink/ink598.xml" ContentType="application/inkml+xml"/>
  <Override PartName="/word/ink/ink599.xml" ContentType="application/inkml+xml"/>
  <Override PartName="/word/ink/ink600.xml" ContentType="application/inkml+xml"/>
  <Override PartName="/word/ink/ink601.xml" ContentType="application/inkml+xml"/>
  <Override PartName="/word/ink/ink602.xml" ContentType="application/inkml+xml"/>
  <Override PartName="/word/ink/ink603.xml" ContentType="application/inkml+xml"/>
  <Override PartName="/word/ink/ink604.xml" ContentType="application/inkml+xml"/>
  <Override PartName="/word/ink/ink605.xml" ContentType="application/inkml+xml"/>
  <Override PartName="/word/ink/ink606.xml" ContentType="application/inkml+xml"/>
  <Override PartName="/word/ink/ink607.xml" ContentType="application/inkml+xml"/>
  <Override PartName="/word/ink/ink608.xml" ContentType="application/inkml+xml"/>
  <Override PartName="/word/ink/ink609.xml" ContentType="application/inkml+xml"/>
  <Override PartName="/word/ink/ink610.xml" ContentType="application/inkml+xml"/>
  <Override PartName="/word/ink/ink611.xml" ContentType="application/inkml+xml"/>
  <Override PartName="/word/ink/ink612.xml" ContentType="application/inkml+xml"/>
  <Override PartName="/word/ink/ink613.xml" ContentType="application/inkml+xml"/>
  <Override PartName="/word/ink/ink614.xml" ContentType="application/inkml+xml"/>
  <Override PartName="/word/ink/ink615.xml" ContentType="application/inkml+xml"/>
  <Override PartName="/word/ink/ink616.xml" ContentType="application/inkml+xml"/>
  <Override PartName="/word/ink/ink617.xml" ContentType="application/inkml+xml"/>
  <Override PartName="/word/ink/ink618.xml" ContentType="application/inkml+xml"/>
  <Override PartName="/word/ink/ink619.xml" ContentType="application/inkml+xml"/>
  <Override PartName="/word/ink/ink620.xml" ContentType="application/inkml+xml"/>
  <Override PartName="/word/ink/ink621.xml" ContentType="application/inkml+xml"/>
  <Override PartName="/word/ink/ink622.xml" ContentType="application/inkml+xml"/>
  <Override PartName="/word/ink/ink623.xml" ContentType="application/inkml+xml"/>
  <Override PartName="/word/ink/ink624.xml" ContentType="application/inkml+xml"/>
  <Override PartName="/word/ink/ink625.xml" ContentType="application/inkml+xml"/>
  <Override PartName="/word/ink/ink626.xml" ContentType="application/inkml+xml"/>
  <Override PartName="/word/ink/ink627.xml" ContentType="application/inkml+xml"/>
  <Override PartName="/word/ink/ink628.xml" ContentType="application/inkml+xml"/>
  <Override PartName="/word/ink/ink629.xml" ContentType="application/inkml+xml"/>
  <Override PartName="/word/ink/ink630.xml" ContentType="application/inkml+xml"/>
  <Override PartName="/word/ink/ink631.xml" ContentType="application/inkml+xml"/>
  <Override PartName="/word/ink/ink632.xml" ContentType="application/inkml+xml"/>
  <Override PartName="/word/ink/ink633.xml" ContentType="application/inkml+xml"/>
  <Override PartName="/word/ink/ink634.xml" ContentType="application/inkml+xml"/>
  <Override PartName="/word/ink/ink635.xml" ContentType="application/inkml+xml"/>
  <Override PartName="/word/ink/ink636.xml" ContentType="application/inkml+xml"/>
  <Override PartName="/word/ink/ink637.xml" ContentType="application/inkml+xml"/>
  <Override PartName="/word/ink/ink638.xml" ContentType="application/inkml+xml"/>
  <Override PartName="/word/ink/ink639.xml" ContentType="application/inkml+xml"/>
  <Override PartName="/word/ink/ink640.xml" ContentType="application/inkml+xml"/>
  <Override PartName="/word/ink/ink641.xml" ContentType="application/inkml+xml"/>
  <Override PartName="/word/ink/ink642.xml" ContentType="application/inkml+xml"/>
  <Override PartName="/word/ink/ink643.xml" ContentType="application/inkml+xml"/>
  <Override PartName="/word/ink/ink644.xml" ContentType="application/inkml+xml"/>
  <Override PartName="/word/ink/ink645.xml" ContentType="application/inkml+xml"/>
  <Override PartName="/word/ink/ink646.xml" ContentType="application/inkml+xml"/>
  <Override PartName="/word/ink/ink647.xml" ContentType="application/inkml+xml"/>
  <Override PartName="/word/ink/ink648.xml" ContentType="application/inkml+xml"/>
  <Override PartName="/word/ink/ink649.xml" ContentType="application/inkml+xml"/>
  <Override PartName="/word/ink/ink650.xml" ContentType="application/inkml+xml"/>
  <Override PartName="/word/ink/ink651.xml" ContentType="application/inkml+xml"/>
  <Override PartName="/word/ink/ink652.xml" ContentType="application/inkml+xml"/>
  <Override PartName="/word/ink/ink653.xml" ContentType="application/inkml+xml"/>
  <Override PartName="/word/ink/ink654.xml" ContentType="application/inkml+xml"/>
  <Override PartName="/word/ink/ink655.xml" ContentType="application/inkml+xml"/>
  <Override PartName="/word/ink/ink656.xml" ContentType="application/inkml+xml"/>
  <Override PartName="/word/ink/ink657.xml" ContentType="application/inkml+xml"/>
  <Override PartName="/word/ink/ink658.xml" ContentType="application/inkml+xml"/>
  <Override PartName="/word/ink/ink659.xml" ContentType="application/inkml+xml"/>
  <Override PartName="/word/ink/ink660.xml" ContentType="application/inkml+xml"/>
  <Override PartName="/word/ink/ink661.xml" ContentType="application/inkml+xml"/>
  <Override PartName="/word/ink/ink662.xml" ContentType="application/inkml+xml"/>
  <Override PartName="/word/ink/ink663.xml" ContentType="application/inkml+xml"/>
  <Override PartName="/word/ink/ink664.xml" ContentType="application/inkml+xml"/>
  <Override PartName="/word/ink/ink665.xml" ContentType="application/inkml+xml"/>
  <Override PartName="/word/ink/ink666.xml" ContentType="application/inkml+xml"/>
  <Override PartName="/word/ink/ink667.xml" ContentType="application/inkml+xml"/>
  <Override PartName="/word/ink/ink668.xml" ContentType="application/inkml+xml"/>
  <Override PartName="/word/ink/ink669.xml" ContentType="application/inkml+xml"/>
  <Override PartName="/word/ink/ink670.xml" ContentType="application/inkml+xml"/>
  <Override PartName="/word/ink/ink671.xml" ContentType="application/inkml+xml"/>
  <Override PartName="/word/ink/ink672.xml" ContentType="application/inkml+xml"/>
  <Override PartName="/word/ink/ink673.xml" ContentType="application/inkml+xml"/>
  <Override PartName="/word/ink/ink674.xml" ContentType="application/inkml+xml"/>
  <Override PartName="/word/ink/ink675.xml" ContentType="application/inkml+xml"/>
  <Override PartName="/word/ink/ink676.xml" ContentType="application/inkml+xml"/>
  <Override PartName="/word/ink/ink677.xml" ContentType="application/inkml+xml"/>
  <Override PartName="/word/ink/ink678.xml" ContentType="application/inkml+xml"/>
  <Override PartName="/word/ink/ink679.xml" ContentType="application/inkml+xml"/>
  <Override PartName="/word/ink/ink680.xml" ContentType="application/inkml+xml"/>
  <Override PartName="/word/ink/ink681.xml" ContentType="application/inkml+xml"/>
  <Override PartName="/word/ink/ink682.xml" ContentType="application/inkml+xml"/>
  <Override PartName="/word/ink/ink683.xml" ContentType="application/inkml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A20BC" w:rsidRPr="003D6F89" w:rsidRDefault="001B7F60" w:rsidP="001B7F60">
      <w:pPr>
        <w:tabs>
          <w:tab w:val="left" w:pos="276"/>
          <w:tab w:val="center" w:pos="5580"/>
        </w:tabs>
        <w:rPr>
          <w:rFonts w:ascii="Sketch Toronto" w:hAnsi="Sketch Toronto"/>
          <w:sz w:val="32"/>
          <w:szCs w:val="32"/>
        </w:rPr>
      </w:pPr>
      <w:r>
        <w:rPr>
          <w:rFonts w:ascii="Script MT Bold" w:hAnsi="Script MT Bold"/>
          <w:sz w:val="32"/>
          <w:szCs w:val="32"/>
        </w:rPr>
        <w:tab/>
      </w:r>
      <w:r w:rsidRPr="003D6F89">
        <w:rPr>
          <w:rFonts w:ascii="Sketch Toronto" w:hAnsi="Sketch Toronto"/>
          <w:szCs w:val="32"/>
        </w:rPr>
        <w:t xml:space="preserve">Day </w:t>
      </w:r>
      <w:r w:rsidR="00061B93">
        <w:rPr>
          <w:rFonts w:ascii="Sketch Toronto" w:hAnsi="Sketch Toronto"/>
          <w:szCs w:val="32"/>
        </w:rPr>
        <w:t>12</w:t>
      </w:r>
      <w:r w:rsidRPr="003D6F89">
        <w:rPr>
          <w:rFonts w:ascii="Sketch Toronto" w:hAnsi="Sketch Toronto"/>
          <w:sz w:val="32"/>
          <w:szCs w:val="32"/>
        </w:rPr>
        <w:tab/>
      </w:r>
      <w:r w:rsidR="00061B93">
        <w:rPr>
          <w:rFonts w:ascii="Sketch Toronto" w:hAnsi="Sketch Toronto"/>
          <w:sz w:val="32"/>
          <w:szCs w:val="32"/>
        </w:rPr>
        <w:t>3.7</w:t>
      </w:r>
      <w:r w:rsidR="00D21538" w:rsidRPr="003D6F89">
        <w:rPr>
          <w:rFonts w:ascii="Sketch Toronto" w:hAnsi="Sketch Toronto"/>
          <w:sz w:val="32"/>
          <w:szCs w:val="32"/>
        </w:rPr>
        <w:t xml:space="preserve"> </w:t>
      </w:r>
      <w:r w:rsidR="00E459AA" w:rsidRPr="003D6F89">
        <w:rPr>
          <w:rFonts w:ascii="Sketch Toronto" w:hAnsi="Sketch Toronto"/>
          <w:sz w:val="32"/>
          <w:szCs w:val="32"/>
        </w:rPr>
        <w:t>Lines in the Coordinate Plane</w:t>
      </w:r>
    </w:p>
    <w:p w:rsidR="00D24BAE" w:rsidRPr="00E459AA" w:rsidRDefault="00D24BAE" w:rsidP="00D21538">
      <w:pPr>
        <w:jc w:val="center"/>
        <w:rPr>
          <w:rFonts w:ascii="Maiandra GD" w:hAnsi="Maiandra GD"/>
          <w:b/>
        </w:rPr>
      </w:pPr>
      <w:r w:rsidRPr="00E459AA">
        <w:rPr>
          <w:rFonts w:ascii="Maiandra GD" w:hAnsi="Maiandra GD"/>
        </w:rPr>
        <w:t xml:space="preserve">Target: </w:t>
      </w:r>
      <w:r w:rsidR="00E459AA" w:rsidRPr="00E459AA">
        <w:rPr>
          <w:rFonts w:ascii="Maiandra GD" w:hAnsi="Maiandra GD"/>
        </w:rPr>
        <w:t>Graph lines and write equations in slope-intercept form and point-slope form</w:t>
      </w:r>
    </w:p>
    <w:p w:rsidR="00D21538" w:rsidRDefault="00520DE7" w:rsidP="00D21538">
      <w:pPr>
        <w:rPr>
          <w:rFonts w:ascii="Cambria Math" w:hAnsi="Cambria Math"/>
          <w:b/>
          <w:sz w:val="26"/>
          <w:szCs w:val="26"/>
        </w:rPr>
      </w:pPr>
      <w:r>
        <w:rPr>
          <w:rFonts w:ascii="Copperplate Gothic Light" w:hAnsi="Copperplate Gothic Light"/>
          <w:b/>
        </w:rPr>
        <w:pict>
          <v:rect id="_x0000_i1025" style="width:0;height:1.5pt" o:hralign="center" o:hrstd="t" o:hr="t" fillcolor="#a0a0a0" stroked="f"/>
        </w:pict>
      </w:r>
    </w:p>
    <w:p w:rsidR="00061B93" w:rsidRPr="002C1D26" w:rsidRDefault="00E459AA" w:rsidP="00061B93">
      <w:pPr>
        <w:rPr>
          <w:rFonts w:ascii="Maiandra GD" w:hAnsi="Maiandra GD"/>
        </w:rPr>
      </w:pPr>
      <w:r w:rsidRPr="00E459AA">
        <w:rPr>
          <w:rFonts w:ascii="Maiandra GD" w:hAnsi="Maiandra GD"/>
        </w:rPr>
        <w:t xml:space="preserve">Warm up: </w:t>
      </w:r>
      <w:r w:rsidR="002C1D26" w:rsidRPr="008A4D87">
        <w:rPr>
          <w:rFonts w:ascii="Maiandra GD" w:hAnsi="Maiandra GD"/>
          <w:b/>
        </w:rPr>
        <w:t>Find the slope of each line that passes through the points. Identify the type of line.</w:t>
      </w:r>
    </w:p>
    <w:p w:rsidR="00061B93" w:rsidRPr="00E06661" w:rsidRDefault="00CC730D" w:rsidP="00061B93">
      <w:pPr>
        <w:rPr>
          <w:rFonts w:ascii="Maiandra GD" w:hAnsi="Maiandra GD"/>
        </w:rPr>
      </w:pP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1691008" behindDoc="0" locked="0" layoutInCell="1" allowOverlap="1">
                <wp:simplePos x="0" y="0"/>
                <wp:positionH relativeFrom="column">
                  <wp:posOffset>1130186</wp:posOffset>
                </wp:positionH>
                <wp:positionV relativeFrom="paragraph">
                  <wp:posOffset>367253</wp:posOffset>
                </wp:positionV>
                <wp:extent cx="83160" cy="97560"/>
                <wp:effectExtent l="38100" t="38100" r="50800" b="55245"/>
                <wp:wrapNone/>
                <wp:docPr id="27" name="Ink 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">
                      <w14:nvContentPartPr>
                        <w14:cNvContentPartPr/>
                      </w14:nvContentPartPr>
                      <w14:xfrm>
                        <a:off x="0" y="0"/>
                        <a:ext cx="83160" cy="9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type w14:anchorId="22E9E5D6"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Ink 27" o:spid="_x0000_s1026" type="#_x0000_t75" style="position:absolute;margin-left:88.5pt;margin-top:28.15pt;width:7.85pt;height:9.25pt;z-index:25169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">
                <v:imagedata r:id="rId6" o:title=""/>
              </v:shape>
            </w:pict>
          </mc:Fallback>
        </mc:AlternateContent>
      </w: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1689984" behindDoc="0" locked="0" layoutInCell="1" allowOverlap="1">
                <wp:simplePos x="0" y="0"/>
                <wp:positionH relativeFrom="column">
                  <wp:posOffset>1050986</wp:posOffset>
                </wp:positionH>
                <wp:positionV relativeFrom="paragraph">
                  <wp:posOffset>412973</wp:posOffset>
                </wp:positionV>
                <wp:extent cx="81360" cy="11520"/>
                <wp:effectExtent l="38100" t="38100" r="33020" b="45720"/>
                <wp:wrapNone/>
                <wp:docPr id="26" name="Ink 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">
                      <w14:nvContentPartPr>
                        <w14:cNvContentPartPr/>
                      </w14:nvContentPartPr>
                      <w14:xfrm>
                        <a:off x="0" y="0"/>
                        <a:ext cx="8136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590094" id="Ink 26" o:spid="_x0000_s1026" type="#_x0000_t75" style="position:absolute;margin-left:82pt;margin-top:32.2pt;width:7.3pt;height:1.95pt;z-index:25168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">
                <v:imagedata r:id="rId8" o:title=""/>
              </v:shape>
            </w:pict>
          </mc:Fallback>
        </mc:AlternateContent>
      </w: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1680768" behindDoc="0" locked="0" layoutInCell="1" allowOverlap="1">
                <wp:simplePos x="0" y="0"/>
                <wp:positionH relativeFrom="column">
                  <wp:posOffset>631946</wp:posOffset>
                </wp:positionH>
                <wp:positionV relativeFrom="paragraph">
                  <wp:posOffset>364733</wp:posOffset>
                </wp:positionV>
                <wp:extent cx="113040" cy="91800"/>
                <wp:effectExtent l="38100" t="57150" r="39370" b="41910"/>
                <wp:wrapNone/>
                <wp:docPr id="17" name="Ink 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">
                      <w14:nvContentPartPr>
                        <w14:cNvContentPartPr/>
                      </w14:nvContentPartPr>
                      <w14:xfrm>
                        <a:off x="0" y="0"/>
                        <a:ext cx="113040" cy="9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D7B990" id="Ink 17" o:spid="_x0000_s1026" type="#_x0000_t75" style="position:absolute;margin-left:49.05pt;margin-top:27.95pt;width:10pt;height:8.8pt;z-index:25168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">
                <v:imagedata r:id="rId10" o:title=""/>
              </v:shape>
            </w:pict>
          </mc:Fallback>
        </mc:AlternateContent>
      </w: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1678720" behindDoc="0" locked="0" layoutInCell="1" allowOverlap="1">
                <wp:simplePos x="0" y="0"/>
                <wp:positionH relativeFrom="column">
                  <wp:posOffset>513866</wp:posOffset>
                </wp:positionH>
                <wp:positionV relativeFrom="paragraph">
                  <wp:posOffset>369413</wp:posOffset>
                </wp:positionV>
                <wp:extent cx="4680" cy="83160"/>
                <wp:effectExtent l="57150" t="57150" r="52705" b="50800"/>
                <wp:wrapNone/>
                <wp:docPr id="15" name="Ink 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">
                      <w14:nvContentPartPr>
                        <w14:cNvContentPartPr/>
                      </w14:nvContentPartPr>
                      <w14:xfrm>
                        <a:off x="0" y="0"/>
                        <a:ext cx="4680" cy="8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E2B760" id="Ink 15" o:spid="_x0000_s1026" type="#_x0000_t75" style="position:absolute;margin-left:39.65pt;margin-top:28.4pt;width:2pt;height:8pt;z-index:25167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">
                <v:imagedata r:id="rId12" o:title=""/>
              </v:shape>
            </w:pict>
          </mc:Fallback>
        </mc:AlternateContent>
      </w:r>
      <w:r w:rsidR="00061B93">
        <w:rPr>
          <w:rFonts w:ascii="Maiandra GD" w:hAnsi="Maiandra GD"/>
        </w:rPr>
        <w:t>1</w:t>
      </w:r>
      <w:r w:rsidR="00061B93" w:rsidRPr="00E06661">
        <w:rPr>
          <w:rFonts w:ascii="Maiandra GD" w:hAnsi="Maiandra GD"/>
        </w:rPr>
        <w:t xml:space="preserve">) (5, 2) and </w:t>
      </w:r>
      <w:proofErr w:type="gramStart"/>
      <w:r w:rsidR="00061B93" w:rsidRPr="00E06661">
        <w:rPr>
          <w:rFonts w:ascii="Maiandra GD" w:hAnsi="Maiandra GD"/>
        </w:rPr>
        <w:t>( 4</w:t>
      </w:r>
      <w:proofErr w:type="gramEnd"/>
      <w:r w:rsidR="00061B93" w:rsidRPr="00E06661">
        <w:rPr>
          <w:rFonts w:ascii="Maiandra GD" w:hAnsi="Maiandra GD"/>
        </w:rPr>
        <w:t>, -1)</w:t>
      </w:r>
      <w:r w:rsidR="00061B93" w:rsidRPr="00E06661">
        <w:rPr>
          <w:rFonts w:ascii="Maiandra GD" w:hAnsi="Maiandra GD"/>
        </w:rPr>
        <w:tab/>
      </w:r>
      <w:r w:rsidR="00061B93" w:rsidRPr="00E06661">
        <w:rPr>
          <w:rFonts w:ascii="Maiandra GD" w:hAnsi="Maiandra GD"/>
        </w:rPr>
        <w:tab/>
      </w:r>
      <w:r w:rsidR="00061B93" w:rsidRPr="00E06661">
        <w:rPr>
          <w:rFonts w:ascii="Maiandra GD" w:hAnsi="Maiandra GD"/>
        </w:rPr>
        <w:tab/>
        <w:t xml:space="preserve"> </w:t>
      </w:r>
      <w:r w:rsidR="00061B93">
        <w:rPr>
          <w:rFonts w:ascii="Maiandra GD" w:hAnsi="Maiandra GD"/>
        </w:rPr>
        <w:t>2</w:t>
      </w:r>
      <w:r w:rsidR="00061B93" w:rsidRPr="00E06661">
        <w:rPr>
          <w:rFonts w:ascii="Maiandra GD" w:hAnsi="Maiandra GD"/>
        </w:rPr>
        <w:t>)  (-2, 3) and (4, 6)</w:t>
      </w:r>
      <w:r w:rsidR="00061B93" w:rsidRPr="00E06661">
        <w:rPr>
          <w:rFonts w:ascii="Maiandra GD" w:hAnsi="Maiandra GD"/>
        </w:rPr>
        <w:tab/>
      </w:r>
      <w:r w:rsidR="00061B93" w:rsidRPr="00E06661">
        <w:rPr>
          <w:rFonts w:ascii="Maiandra GD" w:hAnsi="Maiandra GD"/>
        </w:rPr>
        <w:tab/>
        <w:t xml:space="preserve">   </w:t>
      </w:r>
      <w:r w:rsidR="00061B93">
        <w:rPr>
          <w:rFonts w:ascii="Maiandra GD" w:hAnsi="Maiandra GD"/>
        </w:rPr>
        <w:t>3</w:t>
      </w:r>
      <w:r w:rsidR="00061B93" w:rsidRPr="00E06661">
        <w:rPr>
          <w:rFonts w:ascii="Maiandra GD" w:hAnsi="Maiandra GD"/>
        </w:rPr>
        <w:t xml:space="preserve">)  </w:t>
      </w:r>
      <w:r w:rsidR="00061B93" w:rsidRPr="00E06661">
        <w:rPr>
          <w:rFonts w:ascii="Maiandra GD" w:hAnsi="Maiandra GD"/>
          <w:position w:val="-28"/>
        </w:rPr>
        <w:object w:dxaOrig="1980" w:dyaOrig="680">
          <v:shape id="_x0000_i1027" type="#_x0000_t75" style="width:94.75pt;height:32.95pt" o:ole="">
            <v:imagedata r:id="rId13" o:title=""/>
          </v:shape>
          <o:OLEObject Type="Embed" ProgID="Equation.DSMT4" ShapeID="_x0000_i1027" DrawAspect="Content" ObjectID="_1566645238" r:id="rId14"/>
        </w:object>
      </w:r>
    </w:p>
    <w:p w:rsidR="00061B93" w:rsidRPr="00685906" w:rsidRDefault="00CC730D" w:rsidP="00061B93">
      <w:pPr>
        <w:contextualSpacing/>
        <w:jc w:val="both"/>
        <w:rPr>
          <w:rFonts w:ascii="Maiandra GD" w:hAnsi="Maiandra GD"/>
          <w:sz w:val="22"/>
          <w:szCs w:val="22"/>
          <w:u w:val="single"/>
        </w:rPr>
      </w:pPr>
      <w:r>
        <w:rPr>
          <w:rFonts w:ascii="Maiandra GD" w:hAnsi="Maiandra GD"/>
          <w:noProof/>
          <w:sz w:val="22"/>
          <w:szCs w:val="22"/>
          <w:u w:val="single"/>
        </w:rPr>
        <mc:AlternateContent>
          <mc:Choice Requires="wpi">
            <w:drawing>
              <wp:anchor distT="0" distB="0" distL="114300" distR="114300" simplePos="0" relativeHeight="251773952" behindDoc="0" locked="0" layoutInCell="1" allowOverlap="1">
                <wp:simplePos x="0" y="0"/>
                <wp:positionH relativeFrom="column">
                  <wp:posOffset>6012506</wp:posOffset>
                </wp:positionH>
                <wp:positionV relativeFrom="paragraph">
                  <wp:posOffset>73878</wp:posOffset>
                </wp:positionV>
                <wp:extent cx="71640" cy="156960"/>
                <wp:effectExtent l="19050" t="57150" r="43180" b="52705"/>
                <wp:wrapNone/>
                <wp:docPr id="654" name="Ink 6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">
                      <w14:nvContentPartPr>
                        <w14:cNvContentPartPr/>
                      </w14:nvContentPartPr>
                      <w14:xfrm>
                        <a:off x="0" y="0"/>
                        <a:ext cx="71640" cy="15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AD192D" id="Ink 654" o:spid="_x0000_s1026" type="#_x0000_t75" style="position:absolute;margin-left:472.7pt;margin-top:5.05pt;width:7.25pt;height:13.85pt;z-index:251773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">
                <v:imagedata r:id="rId16" o:title=""/>
              </v:shape>
            </w:pict>
          </mc:Fallback>
        </mc:AlternateContent>
      </w:r>
      <w:r>
        <w:rPr>
          <w:rFonts w:ascii="Maiandra GD" w:hAnsi="Maiandra GD"/>
          <w:noProof/>
          <w:sz w:val="22"/>
          <w:szCs w:val="22"/>
          <w:u w:val="single"/>
        </w:rPr>
        <mc:AlternateContent>
          <mc:Choice Requires="wpi">
            <w:drawing>
              <wp:anchor distT="0" distB="0" distL="114300" distR="114300" simplePos="0" relativeHeight="251762688" behindDoc="0" locked="0" layoutInCell="1" allowOverlap="1">
                <wp:simplePos x="0" y="0"/>
                <wp:positionH relativeFrom="column">
                  <wp:posOffset>5487266</wp:posOffset>
                </wp:positionH>
                <wp:positionV relativeFrom="paragraph">
                  <wp:posOffset>92238</wp:posOffset>
                </wp:positionV>
                <wp:extent cx="116640" cy="136080"/>
                <wp:effectExtent l="19050" t="38100" r="36195" b="54610"/>
                <wp:wrapNone/>
                <wp:docPr id="643" name="Ink 6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">
                      <w14:nvContentPartPr>
                        <w14:cNvContentPartPr/>
                      </w14:nvContentPartPr>
                      <w14:xfrm>
                        <a:off x="0" y="0"/>
                        <a:ext cx="116640" cy="13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A78360" id="Ink 643" o:spid="_x0000_s1026" type="#_x0000_t75" style="position:absolute;margin-left:431.8pt;margin-top:6.45pt;width:10.3pt;height:12.35pt;z-index:251762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">
                <v:imagedata r:id="rId18" o:title=""/>
              </v:shape>
            </w:pict>
          </mc:Fallback>
        </mc:AlternateContent>
      </w:r>
      <w:r>
        <w:rPr>
          <w:rFonts w:ascii="Maiandra GD" w:hAnsi="Maiandra GD"/>
          <w:noProof/>
          <w:sz w:val="22"/>
          <w:szCs w:val="22"/>
          <w:u w:val="single"/>
        </w:rPr>
        <mc:AlternateContent>
          <mc:Choice Requires="wpi">
            <w:drawing>
              <wp:anchor distT="0" distB="0" distL="114300" distR="114300" simplePos="0" relativeHeight="251761664" behindDoc="0" locked="0" layoutInCell="1" allowOverlap="1">
                <wp:simplePos x="0" y="0"/>
                <wp:positionH relativeFrom="column">
                  <wp:posOffset>5395826</wp:posOffset>
                </wp:positionH>
                <wp:positionV relativeFrom="paragraph">
                  <wp:posOffset>147678</wp:posOffset>
                </wp:positionV>
                <wp:extent cx="83880" cy="19080"/>
                <wp:effectExtent l="38100" t="38100" r="49530" b="38100"/>
                <wp:wrapNone/>
                <wp:docPr id="642" name="Ink 6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">
                      <w14:nvContentPartPr>
                        <w14:cNvContentPartPr/>
                      </w14:nvContentPartPr>
                      <w14:xfrm>
                        <a:off x="0" y="0"/>
                        <a:ext cx="83880" cy="1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9A2D38" id="Ink 642" o:spid="_x0000_s1026" type="#_x0000_t75" style="position:absolute;margin-left:424.15pt;margin-top:11.55pt;width:7.45pt;height:2.4pt;z-index:251761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">
                <v:imagedata r:id="rId20" o:title=""/>
              </v:shape>
            </w:pict>
          </mc:Fallback>
        </mc:AlternateContent>
      </w:r>
      <w:r>
        <w:rPr>
          <w:rFonts w:ascii="Maiandra GD" w:hAnsi="Maiandra GD"/>
          <w:noProof/>
          <w:sz w:val="22"/>
          <w:szCs w:val="22"/>
          <w:u w:val="single"/>
        </w:rPr>
        <mc:AlternateContent>
          <mc:Choice Requires="wpi">
            <w:drawing>
              <wp:anchor distT="0" distB="0" distL="114300" distR="114300" simplePos="0" relativeHeight="251760640" behindDoc="0" locked="0" layoutInCell="1" allowOverlap="1">
                <wp:simplePos x="0" y="0"/>
                <wp:positionH relativeFrom="column">
                  <wp:posOffset>5430386</wp:posOffset>
                </wp:positionH>
                <wp:positionV relativeFrom="paragraph">
                  <wp:posOffset>123918</wp:posOffset>
                </wp:positionV>
                <wp:extent cx="10800" cy="79920"/>
                <wp:effectExtent l="38100" t="57150" r="46355" b="53975"/>
                <wp:wrapNone/>
                <wp:docPr id="641" name="Ink 6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">
                      <w14:nvContentPartPr>
                        <w14:cNvContentPartPr/>
                      </w14:nvContentPartPr>
                      <w14:xfrm>
                        <a:off x="0" y="0"/>
                        <a:ext cx="10800" cy="79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0F430E" id="Ink 641" o:spid="_x0000_s1026" type="#_x0000_t75" style="position:absolute;margin-left:427.25pt;margin-top:9.1pt;width:1.95pt;height:7.75pt;z-index:251760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">
                <v:imagedata r:id="rId22" o:title=""/>
              </v:shape>
            </w:pict>
          </mc:Fallback>
        </mc:AlternateContent>
      </w:r>
      <w:r>
        <w:rPr>
          <w:rFonts w:ascii="Maiandra GD" w:hAnsi="Maiandra GD"/>
          <w:noProof/>
          <w:sz w:val="22"/>
          <w:szCs w:val="22"/>
          <w:u w:val="single"/>
        </w:rPr>
        <mc:AlternateContent>
          <mc:Choice Requires="wpi">
            <w:drawing>
              <wp:anchor distT="0" distB="0" distL="114300" distR="114300" simplePos="0" relativeHeight="251759616" behindDoc="0" locked="0" layoutInCell="1" allowOverlap="1">
                <wp:simplePos x="0" y="0"/>
                <wp:positionH relativeFrom="column">
                  <wp:posOffset>5278106</wp:posOffset>
                </wp:positionH>
                <wp:positionV relativeFrom="paragraph">
                  <wp:posOffset>113478</wp:posOffset>
                </wp:positionV>
                <wp:extent cx="89280" cy="105840"/>
                <wp:effectExtent l="38100" t="38100" r="44450" b="46990"/>
                <wp:wrapNone/>
                <wp:docPr id="640" name="Ink 6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">
                      <w14:nvContentPartPr>
                        <w14:cNvContentPartPr/>
                      </w14:nvContentPartPr>
                      <w14:xfrm>
                        <a:off x="0" y="0"/>
                        <a:ext cx="89280" cy="10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85FC7A" id="Ink 640" o:spid="_x0000_s1026" type="#_x0000_t75" style="position:absolute;margin-left:414.8pt;margin-top:8.4pt;width:8.65pt;height:9.75pt;z-index:251759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">
                <v:imagedata r:id="rId24" o:title=""/>
              </v:shape>
            </w:pict>
          </mc:Fallback>
        </mc:AlternateContent>
      </w:r>
      <w:r>
        <w:rPr>
          <w:rFonts w:ascii="Maiandra GD" w:hAnsi="Maiandra GD"/>
          <w:noProof/>
          <w:sz w:val="22"/>
          <w:szCs w:val="22"/>
          <w:u w:val="single"/>
        </w:rPr>
        <mc:AlternateContent>
          <mc:Choice Requires="wpi">
            <w:drawing>
              <wp:anchor distT="0" distB="0" distL="114300" distR="114300" simplePos="0" relativeHeight="251758592" behindDoc="0" locked="0" layoutInCell="1" allowOverlap="1">
                <wp:simplePos x="0" y="0"/>
                <wp:positionH relativeFrom="column">
                  <wp:posOffset>5292506</wp:posOffset>
                </wp:positionH>
                <wp:positionV relativeFrom="paragraph">
                  <wp:posOffset>100878</wp:posOffset>
                </wp:positionV>
                <wp:extent cx="72000" cy="13680"/>
                <wp:effectExtent l="38100" t="57150" r="42545" b="43815"/>
                <wp:wrapNone/>
                <wp:docPr id="1055" name="Ink 10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">
                      <w14:nvContentPartPr>
                        <w14:cNvContentPartPr/>
                      </w14:nvContentPartPr>
                      <w14:xfrm>
                        <a:off x="0" y="0"/>
                        <a:ext cx="72000" cy="1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960890" id="Ink 1055" o:spid="_x0000_s1026" type="#_x0000_t75" style="position:absolute;margin-left:416pt;margin-top:7.2pt;width:7.2pt;height:2.65pt;z-index:251758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">
                <v:imagedata r:id="rId26" o:title=""/>
              </v:shape>
            </w:pict>
          </mc:Fallback>
        </mc:AlternateContent>
      </w:r>
      <w:r>
        <w:rPr>
          <w:rFonts w:ascii="Maiandra GD" w:hAnsi="Maiandra GD"/>
          <w:noProof/>
          <w:sz w:val="22"/>
          <w:szCs w:val="22"/>
          <w:u w:val="single"/>
        </w:rPr>
        <mc:AlternateContent>
          <mc:Choice Requires="wpi">
            <w:drawing>
              <wp:anchor distT="0" distB="0" distL="114300" distR="114300" simplePos="0" relativeHeight="251740160" behindDoc="0" locked="0" layoutInCell="1" allowOverlap="1">
                <wp:simplePos x="0" y="0"/>
                <wp:positionH relativeFrom="column">
                  <wp:posOffset>4306466</wp:posOffset>
                </wp:positionH>
                <wp:positionV relativeFrom="paragraph">
                  <wp:posOffset>78558</wp:posOffset>
                </wp:positionV>
                <wp:extent cx="24840" cy="95400"/>
                <wp:effectExtent l="38100" t="57150" r="51435" b="38100"/>
                <wp:wrapNone/>
                <wp:docPr id="1037" name="Ink 10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">
                      <w14:nvContentPartPr>
                        <w14:cNvContentPartPr/>
                      </w14:nvContentPartPr>
                      <w14:xfrm>
                        <a:off x="0" y="0"/>
                        <a:ext cx="24840" cy="9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6489C7" id="Ink 1037" o:spid="_x0000_s1026" type="#_x0000_t75" style="position:absolute;margin-left:338.35pt;margin-top:5.45pt;width:3.4pt;height:8.75pt;z-index:251740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">
                <v:imagedata r:id="rId28" o:title=""/>
              </v:shape>
            </w:pict>
          </mc:Fallback>
        </mc:AlternateContent>
      </w:r>
      <w:r>
        <w:rPr>
          <w:rFonts w:ascii="Maiandra GD" w:hAnsi="Maiandra GD"/>
          <w:noProof/>
          <w:sz w:val="22"/>
          <w:szCs w:val="22"/>
          <w:u w:val="single"/>
        </w:rPr>
        <mc:AlternateContent>
          <mc:Choice Requires="wpi">
            <w:drawing>
              <wp:anchor distT="0" distB="0" distL="114300" distR="114300" simplePos="0" relativeHeight="251735040" behindDoc="0" locked="0" layoutInCell="1" allowOverlap="1">
                <wp:simplePos x="0" y="0"/>
                <wp:positionH relativeFrom="column">
                  <wp:posOffset>3937826</wp:posOffset>
                </wp:positionH>
                <wp:positionV relativeFrom="paragraph">
                  <wp:posOffset>70638</wp:posOffset>
                </wp:positionV>
                <wp:extent cx="69480" cy="88560"/>
                <wp:effectExtent l="19050" t="57150" r="26035" b="45085"/>
                <wp:wrapNone/>
                <wp:docPr id="1032" name="Ink 10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">
                      <w14:nvContentPartPr>
                        <w14:cNvContentPartPr/>
                      </w14:nvContentPartPr>
                      <w14:xfrm>
                        <a:off x="0" y="0"/>
                        <a:ext cx="69480" cy="8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26FF5C" id="Ink 1032" o:spid="_x0000_s1026" type="#_x0000_t75" style="position:absolute;margin-left:309.35pt;margin-top:4.8pt;width:6.95pt;height:8.35pt;z-index:251735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">
                <v:imagedata r:id="rId30" o:title=""/>
              </v:shape>
            </w:pict>
          </mc:Fallback>
        </mc:AlternateContent>
      </w:r>
      <w:r>
        <w:rPr>
          <w:rFonts w:ascii="Maiandra GD" w:hAnsi="Maiandra GD"/>
          <w:noProof/>
          <w:sz w:val="22"/>
          <w:szCs w:val="22"/>
          <w:u w:val="single"/>
        </w:rPr>
        <mc:AlternateContent>
          <mc:Choice Requires="wpi">
            <w:drawing>
              <wp:anchor distT="0" distB="0" distL="114300" distR="114300" simplePos="0" relativeHeight="251732992" behindDoc="0" locked="0" layoutInCell="1" allowOverlap="1">
                <wp:simplePos x="0" y="0"/>
                <wp:positionH relativeFrom="column">
                  <wp:posOffset>3694106</wp:posOffset>
                </wp:positionH>
                <wp:positionV relativeFrom="paragraph">
                  <wp:posOffset>159558</wp:posOffset>
                </wp:positionV>
                <wp:extent cx="89280" cy="5760"/>
                <wp:effectExtent l="57150" t="57150" r="44450" b="51435"/>
                <wp:wrapNone/>
                <wp:docPr id="1030" name="Ink 10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">
                      <w14:nvContentPartPr>
                        <w14:cNvContentPartPr/>
                      </w14:nvContentPartPr>
                      <w14:xfrm>
                        <a:off x="0" y="0"/>
                        <a:ext cx="8928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489A83" id="Ink 1030" o:spid="_x0000_s1026" type="#_x0000_t75" style="position:absolute;margin-left:290.15pt;margin-top:11.8pt;width:8.35pt;height:2pt;z-index:251732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">
                <v:imagedata r:id="rId32" o:title=""/>
              </v:shape>
            </w:pict>
          </mc:Fallback>
        </mc:AlternateContent>
      </w:r>
      <w:r>
        <w:rPr>
          <w:rFonts w:ascii="Maiandra GD" w:hAnsi="Maiandra GD"/>
          <w:noProof/>
          <w:sz w:val="22"/>
          <w:szCs w:val="22"/>
          <w:u w:val="single"/>
        </w:rPr>
        <mc:AlternateContent>
          <mc:Choice Requires="wpi">
            <w:drawing>
              <wp:anchor distT="0" distB="0" distL="114300" distR="114300" simplePos="0" relativeHeight="251729920" behindDoc="0" locked="0" layoutInCell="1" allowOverlap="1">
                <wp:simplePos x="0" y="0"/>
                <wp:positionH relativeFrom="column">
                  <wp:posOffset>3400706</wp:posOffset>
                </wp:positionH>
                <wp:positionV relativeFrom="paragraph">
                  <wp:posOffset>163518</wp:posOffset>
                </wp:positionV>
                <wp:extent cx="231120" cy="7200"/>
                <wp:effectExtent l="57150" t="57150" r="55245" b="50165"/>
                <wp:wrapNone/>
                <wp:docPr id="1027" name="Ink 10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">
                      <w14:nvContentPartPr>
                        <w14:cNvContentPartPr/>
                      </w14:nvContentPartPr>
                      <w14:xfrm>
                        <a:off x="0" y="0"/>
                        <a:ext cx="23112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19FC6C" id="Ink 1027" o:spid="_x0000_s1026" type="#_x0000_t75" style="position:absolute;margin-left:267pt;margin-top:12.05pt;width:19.6pt;height:2.1pt;z-index:251729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">
                <v:imagedata r:id="rId34" o:title=""/>
              </v:shape>
            </w:pict>
          </mc:Fallback>
        </mc:AlternateContent>
      </w:r>
      <w:r>
        <w:rPr>
          <w:rFonts w:ascii="Maiandra GD" w:hAnsi="Maiandra GD"/>
          <w:noProof/>
          <w:sz w:val="22"/>
          <w:szCs w:val="22"/>
          <w:u w:val="single"/>
        </w:rPr>
        <mc:AlternateContent>
          <mc:Choice Requires="wpi">
            <w:drawing>
              <wp:anchor distT="0" distB="0" distL="114300" distR="114300" simplePos="0" relativeHeight="251728896" behindDoc="0" locked="0" layoutInCell="1" allowOverlap="1">
                <wp:simplePos x="0" y="0"/>
                <wp:positionH relativeFrom="column">
                  <wp:posOffset>3470186</wp:posOffset>
                </wp:positionH>
                <wp:positionV relativeFrom="paragraph">
                  <wp:posOffset>11958</wp:posOffset>
                </wp:positionV>
                <wp:extent cx="89280" cy="110880"/>
                <wp:effectExtent l="38100" t="38100" r="44450" b="41910"/>
                <wp:wrapNone/>
                <wp:docPr id="1026" name="Ink 10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">
                      <w14:nvContentPartPr>
                        <w14:cNvContentPartPr/>
                      </w14:nvContentPartPr>
                      <w14:xfrm>
                        <a:off x="0" y="0"/>
                        <a:ext cx="89280" cy="11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99E6FB" id="Ink 1026" o:spid="_x0000_s1026" type="#_x0000_t75" style="position:absolute;margin-left:272.55pt;margin-top:.15pt;width:8.55pt;height:10.3pt;z-index:251728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">
                <v:imagedata r:id="rId36" o:title=""/>
              </v:shape>
            </w:pict>
          </mc:Fallback>
        </mc:AlternateContent>
      </w:r>
      <w:r>
        <w:rPr>
          <w:rFonts w:ascii="Maiandra GD" w:hAnsi="Maiandra GD"/>
          <w:noProof/>
          <w:sz w:val="22"/>
          <w:szCs w:val="22"/>
          <w:u w:val="single"/>
        </w:rPr>
        <mc:AlternateContent>
          <mc:Choice Requires="wpi">
            <w:drawing>
              <wp:anchor distT="0" distB="0" distL="114300" distR="114300" simplePos="0" relativeHeight="251727872" behindDoc="0" locked="0" layoutInCell="1" allowOverlap="1">
                <wp:simplePos x="0" y="0"/>
                <wp:positionH relativeFrom="column">
                  <wp:posOffset>3390986</wp:posOffset>
                </wp:positionH>
                <wp:positionV relativeFrom="paragraph">
                  <wp:posOffset>64878</wp:posOffset>
                </wp:positionV>
                <wp:extent cx="64800" cy="13680"/>
                <wp:effectExtent l="38100" t="57150" r="49530" b="43815"/>
                <wp:wrapNone/>
                <wp:docPr id="1025" name="Ink 10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">
                      <w14:nvContentPartPr>
                        <w14:cNvContentPartPr/>
                      </w14:nvContentPartPr>
                      <w14:xfrm>
                        <a:off x="0" y="0"/>
                        <a:ext cx="64800" cy="1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A9069C" id="Ink 1025" o:spid="_x0000_s1026" type="#_x0000_t75" style="position:absolute;margin-left:266.25pt;margin-top:4.45pt;width:5.95pt;height:2.5pt;z-index:251727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">
                <v:imagedata r:id="rId38" o:title=""/>
              </v:shape>
            </w:pict>
          </mc:Fallback>
        </mc:AlternateContent>
      </w:r>
      <w:r>
        <w:rPr>
          <w:rFonts w:ascii="Maiandra GD" w:hAnsi="Maiandra GD"/>
          <w:noProof/>
          <w:sz w:val="22"/>
          <w:szCs w:val="22"/>
          <w:u w:val="single"/>
        </w:rPr>
        <mc:AlternateContent>
          <mc:Choice Requires="wpi">
            <w:drawing>
              <wp:anchor distT="0" distB="0" distL="114300" distR="114300" simplePos="0" relativeHeight="251725824" behindDoc="0" locked="0" layoutInCell="1" allowOverlap="1">
                <wp:simplePos x="0" y="0"/>
                <wp:positionH relativeFrom="column">
                  <wp:posOffset>3186506</wp:posOffset>
                </wp:positionH>
                <wp:positionV relativeFrom="paragraph">
                  <wp:posOffset>157038</wp:posOffset>
                </wp:positionV>
                <wp:extent cx="75240" cy="5760"/>
                <wp:effectExtent l="38100" t="57150" r="39370" b="51435"/>
                <wp:wrapNone/>
                <wp:docPr id="1021" name="Ink 10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">
                      <w14:nvContentPartPr>
                        <w14:cNvContentPartPr/>
                      </w14:nvContentPartPr>
                      <w14:xfrm>
                        <a:off x="0" y="0"/>
                        <a:ext cx="7524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FC9312" id="Ink 1021" o:spid="_x0000_s1026" type="#_x0000_t75" style="position:absolute;margin-left:250.3pt;margin-top:11.65pt;width:6.9pt;height:1.95pt;z-index:251725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">
                <v:imagedata r:id="rId40" o:title=""/>
              </v:shape>
            </w:pict>
          </mc:Fallback>
        </mc:AlternateContent>
      </w:r>
      <w:r>
        <w:rPr>
          <w:rFonts w:ascii="Maiandra GD" w:hAnsi="Maiandra GD"/>
          <w:noProof/>
          <w:sz w:val="22"/>
          <w:szCs w:val="22"/>
          <w:u w:val="single"/>
        </w:rPr>
        <mc:AlternateContent>
          <mc:Choice Requires="wpi">
            <w:drawing>
              <wp:anchor distT="0" distB="0" distL="114300" distR="114300" simplePos="0" relativeHeight="251719680" behindDoc="0" locked="0" layoutInCell="1" allowOverlap="1">
                <wp:simplePos x="0" y="0"/>
                <wp:positionH relativeFrom="column">
                  <wp:posOffset>2771426</wp:posOffset>
                </wp:positionH>
                <wp:positionV relativeFrom="paragraph">
                  <wp:posOffset>134358</wp:posOffset>
                </wp:positionV>
                <wp:extent cx="297720" cy="27720"/>
                <wp:effectExtent l="38100" t="38100" r="45720" b="48895"/>
                <wp:wrapNone/>
                <wp:docPr id="1015" name="Ink 10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">
                      <w14:nvContentPartPr>
                        <w14:cNvContentPartPr/>
                      </w14:nvContentPartPr>
                      <w14:xfrm>
                        <a:off x="0" y="0"/>
                        <a:ext cx="297720" cy="2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2ED4C3" id="Ink 1015" o:spid="_x0000_s1026" type="#_x0000_t75" style="position:absolute;margin-left:217.45pt;margin-top:9.75pt;width:25.05pt;height:3.85pt;z-index:251719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">
                <v:imagedata r:id="rId42" o:title=""/>
              </v:shape>
            </w:pict>
          </mc:Fallback>
        </mc:AlternateContent>
      </w:r>
      <w:r>
        <w:rPr>
          <w:rFonts w:ascii="Maiandra GD" w:hAnsi="Maiandra GD"/>
          <w:noProof/>
          <w:sz w:val="22"/>
          <w:szCs w:val="22"/>
          <w:u w:val="single"/>
        </w:rPr>
        <mc:AlternateContent>
          <mc:Choice Requires="wpi">
            <w:drawing>
              <wp:anchor distT="0" distB="0" distL="114300" distR="114300" simplePos="0" relativeHeight="251718656" behindDoc="0" locked="0" layoutInCell="1" allowOverlap="1">
                <wp:simplePos x="0" y="0"/>
                <wp:positionH relativeFrom="column">
                  <wp:posOffset>2950706</wp:posOffset>
                </wp:positionH>
                <wp:positionV relativeFrom="paragraph">
                  <wp:posOffset>-21522</wp:posOffset>
                </wp:positionV>
                <wp:extent cx="91080" cy="124560"/>
                <wp:effectExtent l="38100" t="38100" r="23495" b="46990"/>
                <wp:wrapNone/>
                <wp:docPr id="1014" name="Ink 10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">
                      <w14:nvContentPartPr>
                        <w14:cNvContentPartPr/>
                      </w14:nvContentPartPr>
                      <w14:xfrm>
                        <a:off x="0" y="0"/>
                        <a:ext cx="91080" cy="12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67E419" id="Ink 1014" o:spid="_x0000_s1026" type="#_x0000_t75" style="position:absolute;margin-left:231.55pt;margin-top:-2.25pt;width:8.75pt;height:10.95pt;z-index:251718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">
                <v:imagedata r:id="rId44" o:title=""/>
              </v:shape>
            </w:pict>
          </mc:Fallback>
        </mc:AlternateContent>
      </w:r>
      <w:r>
        <w:rPr>
          <w:rFonts w:ascii="Maiandra GD" w:hAnsi="Maiandra GD"/>
          <w:noProof/>
          <w:sz w:val="22"/>
          <w:szCs w:val="22"/>
          <w:u w:val="single"/>
        </w:rPr>
        <mc:AlternateContent>
          <mc:Choice Requires="wpi">
            <w:drawing>
              <wp:anchor distT="0" distB="0" distL="114300" distR="114300" simplePos="0" relativeHeight="251717632" behindDoc="0" locked="0" layoutInCell="1" allowOverlap="1">
                <wp:simplePos x="0" y="0"/>
                <wp:positionH relativeFrom="column">
                  <wp:posOffset>2868626</wp:posOffset>
                </wp:positionH>
                <wp:positionV relativeFrom="paragraph">
                  <wp:posOffset>40398</wp:posOffset>
                </wp:positionV>
                <wp:extent cx="74520" cy="11880"/>
                <wp:effectExtent l="38100" t="38100" r="40005" b="45720"/>
                <wp:wrapNone/>
                <wp:docPr id="1013" name="Ink 10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">
                      <w14:nvContentPartPr>
                        <w14:cNvContentPartPr/>
                      </w14:nvContentPartPr>
                      <w14:xfrm>
                        <a:off x="0" y="0"/>
                        <a:ext cx="7452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742E97" id="Ink 1013" o:spid="_x0000_s1026" type="#_x0000_t75" style="position:absolute;margin-left:225.15pt;margin-top:2.65pt;width:6.8pt;height:2.35pt;z-index:251717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">
                <v:imagedata r:id="rId46" o:title=""/>
              </v:shape>
            </w:pict>
          </mc:Fallback>
        </mc:AlternateContent>
      </w:r>
      <w:r>
        <w:rPr>
          <w:rFonts w:ascii="Maiandra GD" w:hAnsi="Maiandra GD"/>
          <w:noProof/>
          <w:sz w:val="22"/>
          <w:szCs w:val="22"/>
          <w:u w:val="single"/>
        </w:rPr>
        <mc:AlternateContent>
          <mc:Choice Requires="wpi">
            <w:drawing>
              <wp:anchor distT="0" distB="0" distL="114300" distR="114300" simplePos="0" relativeHeight="251716608" behindDoc="0" locked="0" layoutInCell="1" allowOverlap="1">
                <wp:simplePos x="0" y="0"/>
                <wp:positionH relativeFrom="column">
                  <wp:posOffset>2765306</wp:posOffset>
                </wp:positionH>
                <wp:positionV relativeFrom="paragraph">
                  <wp:posOffset>7638</wp:posOffset>
                </wp:positionV>
                <wp:extent cx="71640" cy="97920"/>
                <wp:effectExtent l="38100" t="38100" r="43180" b="54610"/>
                <wp:wrapNone/>
                <wp:docPr id="1012" name="Ink 10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">
                      <w14:nvContentPartPr>
                        <w14:cNvContentPartPr/>
                      </w14:nvContentPartPr>
                      <w14:xfrm>
                        <a:off x="0" y="0"/>
                        <a:ext cx="71640" cy="9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2B1E1F" id="Ink 1012" o:spid="_x0000_s1026" type="#_x0000_t75" style="position:absolute;margin-left:217pt;margin-top:-.15pt;width:7.2pt;height:9.25pt;z-index:251716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">
                <v:imagedata r:id="rId48" o:title=""/>
              </v:shape>
            </w:pict>
          </mc:Fallback>
        </mc:AlternateContent>
      </w:r>
      <w:r>
        <w:rPr>
          <w:rFonts w:ascii="Maiandra GD" w:hAnsi="Maiandra GD"/>
          <w:noProof/>
          <w:sz w:val="22"/>
          <w:szCs w:val="22"/>
          <w:u w:val="single"/>
        </w:rPr>
        <mc:AlternateContent>
          <mc:Choice Requires="wpi">
            <w:drawing>
              <wp:anchor distT="0" distB="0" distL="114300" distR="114300" simplePos="0" relativeHeight="251714560" behindDoc="0" locked="0" layoutInCell="1" allowOverlap="1">
                <wp:simplePos x="0" y="0"/>
                <wp:positionH relativeFrom="column">
                  <wp:posOffset>2649386</wp:posOffset>
                </wp:positionH>
                <wp:positionV relativeFrom="paragraph">
                  <wp:posOffset>153078</wp:posOffset>
                </wp:positionV>
                <wp:extent cx="79200" cy="19080"/>
                <wp:effectExtent l="19050" t="57150" r="54610" b="38100"/>
                <wp:wrapNone/>
                <wp:docPr id="1010" name="Ink 10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">
                      <w14:nvContentPartPr>
                        <w14:cNvContentPartPr/>
                      </w14:nvContentPartPr>
                      <w14:xfrm>
                        <a:off x="0" y="0"/>
                        <a:ext cx="79200" cy="1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2DC068" id="Ink 1010" o:spid="_x0000_s1026" type="#_x0000_t75" style="position:absolute;margin-left:207.85pt;margin-top:11.25pt;width:7.5pt;height:2.4pt;z-index:251714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">
                <v:imagedata r:id="rId50" o:title=""/>
              </v:shape>
            </w:pict>
          </mc:Fallback>
        </mc:AlternateContent>
      </w:r>
      <w:r>
        <w:rPr>
          <w:rFonts w:ascii="Maiandra GD" w:hAnsi="Maiandra GD"/>
          <w:noProof/>
          <w:sz w:val="22"/>
          <w:szCs w:val="22"/>
          <w:u w:val="single"/>
        </w:rPr>
        <mc:AlternateContent>
          <mc:Choice Requires="wpi">
            <w:drawing>
              <wp:anchor distT="0" distB="0" distL="114300" distR="114300" simplePos="0" relativeHeight="251697152" behindDoc="0" locked="0" layoutInCell="1" allowOverlap="1">
                <wp:simplePos x="0" y="0"/>
                <wp:positionH relativeFrom="column">
                  <wp:posOffset>1511786</wp:posOffset>
                </wp:positionH>
                <wp:positionV relativeFrom="paragraph">
                  <wp:posOffset>70638</wp:posOffset>
                </wp:positionV>
                <wp:extent cx="106920" cy="133920"/>
                <wp:effectExtent l="38100" t="38100" r="45720" b="57150"/>
                <wp:wrapNone/>
                <wp:docPr id="993" name="Ink 9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">
                      <w14:nvContentPartPr>
                        <w14:cNvContentPartPr/>
                      </w14:nvContentPartPr>
                      <w14:xfrm>
                        <a:off x="0" y="0"/>
                        <a:ext cx="106920" cy="13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775E2D" id="Ink 993" o:spid="_x0000_s1026" type="#_x0000_t75" style="position:absolute;margin-left:118.95pt;margin-top:4.8pt;width:9.3pt;height:12.15pt;z-index:25169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">
                <v:imagedata r:id="rId52" o:title=""/>
              </v:shape>
            </w:pict>
          </mc:Fallback>
        </mc:AlternateContent>
      </w:r>
      <w:r>
        <w:rPr>
          <w:rFonts w:ascii="Maiandra GD" w:hAnsi="Maiandra GD"/>
          <w:noProof/>
          <w:sz w:val="22"/>
          <w:szCs w:val="22"/>
          <w:u w:val="single"/>
        </w:rPr>
        <mc:AlternateContent>
          <mc:Choice Requires="wpi">
            <w:drawing>
              <wp:anchor distT="0" distB="0" distL="114300" distR="114300" simplePos="0" relativeHeight="251696128" behindDoc="0" locked="0" layoutInCell="1" allowOverlap="1">
                <wp:simplePos x="0" y="0"/>
                <wp:positionH relativeFrom="column">
                  <wp:posOffset>1381466</wp:posOffset>
                </wp:positionH>
                <wp:positionV relativeFrom="paragraph">
                  <wp:posOffset>133638</wp:posOffset>
                </wp:positionV>
                <wp:extent cx="92520" cy="24120"/>
                <wp:effectExtent l="57150" t="38100" r="41275" b="33655"/>
                <wp:wrapNone/>
                <wp:docPr id="992" name="Ink 9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">
                      <w14:nvContentPartPr>
                        <w14:cNvContentPartPr/>
                      </w14:nvContentPartPr>
                      <w14:xfrm>
                        <a:off x="0" y="0"/>
                        <a:ext cx="92520" cy="2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686AF8" id="Ink 992" o:spid="_x0000_s1026" type="#_x0000_t75" style="position:absolute;margin-left:108.1pt;margin-top:10.4pt;width:8.15pt;height:2.8pt;z-index:25169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">
                <v:imagedata r:id="rId54" o:title=""/>
              </v:shape>
            </w:pict>
          </mc:Fallback>
        </mc:AlternateContent>
      </w:r>
      <w:r>
        <w:rPr>
          <w:rFonts w:ascii="Maiandra GD" w:hAnsi="Maiandra GD"/>
          <w:noProof/>
          <w:sz w:val="22"/>
          <w:szCs w:val="22"/>
          <w:u w:val="single"/>
        </w:rPr>
        <mc:AlternateContent>
          <mc:Choice Requires="wpi">
            <w:drawing>
              <wp:anchor distT="0" distB="0" distL="114300" distR="114300" simplePos="0" relativeHeight="251695104" behindDoc="0" locked="0" layoutInCell="1" allowOverlap="1">
                <wp:simplePos x="0" y="0"/>
                <wp:positionH relativeFrom="column">
                  <wp:posOffset>1393706</wp:posOffset>
                </wp:positionH>
                <wp:positionV relativeFrom="paragraph">
                  <wp:posOffset>96918</wp:posOffset>
                </wp:positionV>
                <wp:extent cx="67680" cy="5040"/>
                <wp:effectExtent l="38100" t="57150" r="46990" b="52705"/>
                <wp:wrapNone/>
                <wp:docPr id="31" name="Ink 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">
                      <w14:nvContentPartPr>
                        <w14:cNvContentPartPr/>
                      </w14:nvContentPartPr>
                      <w14:xfrm>
                        <a:off x="0" y="0"/>
                        <a:ext cx="6768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46CD12" id="Ink 31" o:spid="_x0000_s1026" type="#_x0000_t75" style="position:absolute;margin-left:109.05pt;margin-top:6.8pt;width:6.7pt;height:2.15pt;z-index:25169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">
                <v:imagedata r:id="rId56" o:title=""/>
              </v:shape>
            </w:pict>
          </mc:Fallback>
        </mc:AlternateContent>
      </w:r>
      <w:r>
        <w:rPr>
          <w:rFonts w:ascii="Maiandra GD" w:hAnsi="Maiandra GD"/>
          <w:noProof/>
          <w:sz w:val="22"/>
          <w:szCs w:val="22"/>
          <w:u w:val="single"/>
        </w:rPr>
        <mc:AlternateContent>
          <mc:Choice Requires="wpi">
            <w:drawing>
              <wp:anchor distT="0" distB="0" distL="114300" distR="114300" simplePos="0" relativeHeight="251692032" behindDoc="0" locked="0" layoutInCell="1" allowOverlap="1">
                <wp:simplePos x="0" y="0"/>
                <wp:positionH relativeFrom="column">
                  <wp:posOffset>1064306</wp:posOffset>
                </wp:positionH>
                <wp:positionV relativeFrom="paragraph">
                  <wp:posOffset>90798</wp:posOffset>
                </wp:positionV>
                <wp:extent cx="223200" cy="18360"/>
                <wp:effectExtent l="38100" t="38100" r="43815" b="58420"/>
                <wp:wrapNone/>
                <wp:docPr id="28" name="Ink 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">
                      <w14:nvContentPartPr>
                        <w14:cNvContentPartPr/>
                      </w14:nvContentPartPr>
                      <w14:xfrm>
                        <a:off x="0" y="0"/>
                        <a:ext cx="223200" cy="1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139204" id="Ink 28" o:spid="_x0000_s1026" type="#_x0000_t75" style="position:absolute;margin-left:83.1pt;margin-top:6.3pt;width:18.8pt;height:3.05pt;z-index:25169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">
                <v:imagedata r:id="rId58" o:title=""/>
              </v:shape>
            </w:pict>
          </mc:Fallback>
        </mc:AlternateContent>
      </w:r>
      <w:r>
        <w:rPr>
          <w:rFonts w:ascii="Maiandra GD" w:hAnsi="Maiandra GD"/>
          <w:noProof/>
          <w:sz w:val="22"/>
          <w:szCs w:val="22"/>
          <w:u w:val="single"/>
        </w:rPr>
        <mc:AlternateContent>
          <mc:Choice Requires="wpi">
            <w:drawing>
              <wp:anchor distT="0" distB="0" distL="114300" distR="114300" simplePos="0" relativeHeight="251688960" behindDoc="0" locked="0" layoutInCell="1" allowOverlap="1">
                <wp:simplePos x="0" y="0"/>
                <wp:positionH relativeFrom="column">
                  <wp:posOffset>886106</wp:posOffset>
                </wp:positionH>
                <wp:positionV relativeFrom="paragraph">
                  <wp:posOffset>104118</wp:posOffset>
                </wp:positionV>
                <wp:extent cx="75960" cy="2520"/>
                <wp:effectExtent l="38100" t="57150" r="38735" b="55245"/>
                <wp:wrapNone/>
                <wp:docPr id="25" name="Ink 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">
                      <w14:nvContentPartPr>
                        <w14:cNvContentPartPr/>
                      </w14:nvContentPartPr>
                      <w14:xfrm>
                        <a:off x="0" y="0"/>
                        <a:ext cx="75960" cy="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0568DE" id="Ink 25" o:spid="_x0000_s1026" type="#_x0000_t75" style="position:absolute;margin-left:69.15pt;margin-top:7.2pt;width:7.1pt;height:2.25pt;z-index:25168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">
                <v:imagedata r:id="rId60" o:title=""/>
              </v:shape>
            </w:pict>
          </mc:Fallback>
        </mc:AlternateContent>
      </w:r>
      <w:r>
        <w:rPr>
          <w:rFonts w:ascii="Maiandra GD" w:hAnsi="Maiandra GD"/>
          <w:noProof/>
          <w:sz w:val="22"/>
          <w:szCs w:val="22"/>
          <w:u w:val="single"/>
        </w:rPr>
        <mc:AlternateContent>
          <mc:Choice Requires="wpi">
            <w:drawing>
              <wp:anchor distT="0" distB="0" distL="114300" distR="114300" simplePos="0" relativeHeight="251687936" behindDoc="0" locked="0" layoutInCell="1" allowOverlap="1">
                <wp:simplePos x="0" y="0"/>
                <wp:positionH relativeFrom="column">
                  <wp:posOffset>882146</wp:posOffset>
                </wp:positionH>
                <wp:positionV relativeFrom="paragraph">
                  <wp:posOffset>65238</wp:posOffset>
                </wp:positionV>
                <wp:extent cx="77040" cy="6120"/>
                <wp:effectExtent l="38100" t="57150" r="56515" b="51435"/>
                <wp:wrapNone/>
                <wp:docPr id="24" name="Ink 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">
                      <w14:nvContentPartPr>
                        <w14:cNvContentPartPr/>
                      </w14:nvContentPartPr>
                      <w14:xfrm>
                        <a:off x="0" y="0"/>
                        <a:ext cx="7704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97A694" id="Ink 24" o:spid="_x0000_s1026" type="#_x0000_t75" style="position:absolute;margin-left:68.75pt;margin-top:4.4pt;width:7.4pt;height:1.9pt;z-index:25168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">
                <v:imagedata r:id="rId62" o:title=""/>
              </v:shape>
            </w:pict>
          </mc:Fallback>
        </mc:AlternateContent>
      </w:r>
      <w:r>
        <w:rPr>
          <w:rFonts w:ascii="Maiandra GD" w:hAnsi="Maiandra GD"/>
          <w:noProof/>
          <w:sz w:val="22"/>
          <w:szCs w:val="22"/>
          <w:u w:val="single"/>
        </w:rPr>
        <mc:AlternateContent>
          <mc:Choice Requires="wpi">
            <w:drawing>
              <wp:anchor distT="0" distB="0" distL="114300" distR="114300" simplePos="0" relativeHeight="251685888" behindDoc="0" locked="0" layoutInCell="1" allowOverlap="1">
                <wp:simplePos x="0" y="0"/>
                <wp:positionH relativeFrom="column">
                  <wp:posOffset>668666</wp:posOffset>
                </wp:positionH>
                <wp:positionV relativeFrom="paragraph">
                  <wp:posOffset>113838</wp:posOffset>
                </wp:positionV>
                <wp:extent cx="78120" cy="8280"/>
                <wp:effectExtent l="57150" t="57150" r="55245" b="48895"/>
                <wp:wrapNone/>
                <wp:docPr id="22" name="Ink 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">
                      <w14:nvContentPartPr>
                        <w14:cNvContentPartPr/>
                      </w14:nvContentPartPr>
                      <w14:xfrm>
                        <a:off x="0" y="0"/>
                        <a:ext cx="7812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345FA9" id="Ink 22" o:spid="_x0000_s1026" type="#_x0000_t75" style="position:absolute;margin-left:51.95pt;margin-top:8.25pt;width:7.55pt;height:2.05pt;z-index:25168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">
                <v:imagedata r:id="rId64" o:title=""/>
              </v:shape>
            </w:pict>
          </mc:Fallback>
        </mc:AlternateContent>
      </w:r>
      <w:r>
        <w:rPr>
          <w:rFonts w:ascii="Maiandra GD" w:hAnsi="Maiandra GD"/>
          <w:noProof/>
          <w:sz w:val="22"/>
          <w:szCs w:val="22"/>
          <w:u w:val="single"/>
        </w:rPr>
        <mc:AlternateContent>
          <mc:Choice Requires="wpi">
            <w:drawing>
              <wp:anchor distT="0" distB="0" distL="114300" distR="114300" simplePos="0" relativeHeight="251681792" behindDoc="0" locked="0" layoutInCell="1" allowOverlap="1">
                <wp:simplePos x="0" y="0"/>
                <wp:positionH relativeFrom="column">
                  <wp:posOffset>437906</wp:posOffset>
                </wp:positionH>
                <wp:positionV relativeFrom="paragraph">
                  <wp:posOffset>56958</wp:posOffset>
                </wp:positionV>
                <wp:extent cx="343080" cy="43920"/>
                <wp:effectExtent l="38100" t="57150" r="38100" b="51435"/>
                <wp:wrapNone/>
                <wp:docPr id="18" name="Ink 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">
                      <w14:nvContentPartPr>
                        <w14:cNvContentPartPr/>
                      </w14:nvContentPartPr>
                      <w14:xfrm>
                        <a:off x="0" y="0"/>
                        <a:ext cx="343080" cy="4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212C77" id="Ink 18" o:spid="_x0000_s1026" type="#_x0000_t75" style="position:absolute;margin-left:33.8pt;margin-top:3.7pt;width:28.25pt;height:4.95pt;z-index:25168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">
                <v:imagedata r:id="rId66" o:title=""/>
              </v:shape>
            </w:pict>
          </mc:Fallback>
        </mc:AlternateContent>
      </w:r>
      <w:r>
        <w:rPr>
          <w:rFonts w:ascii="Maiandra GD" w:hAnsi="Maiandra GD"/>
          <w:noProof/>
          <w:sz w:val="22"/>
          <w:szCs w:val="22"/>
          <w:u w:val="single"/>
        </w:rPr>
        <mc:AlternateContent>
          <mc:Choice Requires="wpi">
            <w:drawing>
              <wp:anchor distT="0" distB="0" distL="114300" distR="114300" simplePos="0" relativeHeight="251679744" behindDoc="0" locked="0" layoutInCell="1" allowOverlap="1">
                <wp:simplePos x="0" y="0"/>
                <wp:positionH relativeFrom="column">
                  <wp:posOffset>559946</wp:posOffset>
                </wp:positionH>
                <wp:positionV relativeFrom="paragraph">
                  <wp:posOffset>2238</wp:posOffset>
                </wp:positionV>
                <wp:extent cx="30240" cy="9720"/>
                <wp:effectExtent l="38100" t="38100" r="46355" b="47625"/>
                <wp:wrapNone/>
                <wp:docPr id="16" name="Ink 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">
                      <w14:nvContentPartPr>
                        <w14:cNvContentPartPr/>
                      </w14:nvContentPartPr>
                      <w14:xfrm>
                        <a:off x="0" y="0"/>
                        <a:ext cx="3024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1B24E2" id="Ink 16" o:spid="_x0000_s1026" type="#_x0000_t75" style="position:absolute;margin-left:43.4pt;margin-top:-.15pt;width:3.35pt;height:1.85pt;z-index:25167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">
                <v:imagedata r:id="rId68" o:title=""/>
              </v:shape>
            </w:pict>
          </mc:Fallback>
        </mc:AlternateContent>
      </w:r>
      <w:r>
        <w:rPr>
          <w:rFonts w:ascii="Maiandra GD" w:hAnsi="Maiandra GD"/>
          <w:noProof/>
          <w:sz w:val="22"/>
          <w:szCs w:val="22"/>
          <w:u w:val="single"/>
        </w:rPr>
        <mc:AlternateContent>
          <mc:Choice Requires="wpi">
            <w:drawing>
              <wp:anchor distT="0" distB="0" distL="114300" distR="114300" simplePos="0" relativeHeight="251677696" behindDoc="0" locked="0" layoutInCell="1" allowOverlap="1">
                <wp:simplePos x="0" y="0"/>
                <wp:positionH relativeFrom="column">
                  <wp:posOffset>400466</wp:posOffset>
                </wp:positionH>
                <wp:positionV relativeFrom="paragraph">
                  <wp:posOffset>9078</wp:posOffset>
                </wp:positionV>
                <wp:extent cx="63360" cy="3960"/>
                <wp:effectExtent l="38100" t="38100" r="51435" b="53340"/>
                <wp:wrapNone/>
                <wp:docPr id="9" name="Ink 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">
                      <w14:nvContentPartPr>
                        <w14:cNvContentPartPr/>
                      </w14:nvContentPartPr>
                      <w14:xfrm>
                        <a:off x="0" y="0"/>
                        <a:ext cx="6336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A25F4A" id="Ink 9" o:spid="_x0000_s1026" type="#_x0000_t75" style="position:absolute;margin-left:30.85pt;margin-top:.15pt;width:6.15pt;height:1.6pt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">
                <v:imagedata r:id="rId70" o:title=""/>
              </v:shape>
            </w:pict>
          </mc:Fallback>
        </mc:AlternateContent>
      </w:r>
      <w:r>
        <w:rPr>
          <w:rFonts w:ascii="Maiandra GD" w:hAnsi="Maiandra GD"/>
          <w:noProof/>
          <w:sz w:val="22"/>
          <w:szCs w:val="22"/>
          <w:u w:val="single"/>
        </w:rPr>
        <mc:AlternateContent>
          <mc:Choice Requires="wpi">
            <w:drawing>
              <wp:anchor distT="0" distB="0" distL="114300" distR="114300" simplePos="0" relativeHeight="251676672" behindDoc="0" locked="0" layoutInCell="1" allowOverlap="1">
                <wp:simplePos x="0" y="0"/>
                <wp:positionH relativeFrom="column">
                  <wp:posOffset>277346</wp:posOffset>
                </wp:positionH>
                <wp:positionV relativeFrom="paragraph">
                  <wp:posOffset>114198</wp:posOffset>
                </wp:positionV>
                <wp:extent cx="61920" cy="7560"/>
                <wp:effectExtent l="38100" t="57150" r="52705" b="50165"/>
                <wp:wrapNone/>
                <wp:docPr id="8" name="Ink 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">
                      <w14:nvContentPartPr>
                        <w14:cNvContentPartPr/>
                      </w14:nvContentPartPr>
                      <w14:xfrm>
                        <a:off x="0" y="0"/>
                        <a:ext cx="6192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3D8741" id="Ink 8" o:spid="_x0000_s1026" type="#_x0000_t75" style="position:absolute;margin-left:21.15pt;margin-top:8.25pt;width:6.1pt;height:2.2pt;z-index:25167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">
                <v:imagedata r:id="rId72" o:title=""/>
              </v:shape>
            </w:pict>
          </mc:Fallback>
        </mc:AlternateContent>
      </w:r>
      <w:r>
        <w:rPr>
          <w:rFonts w:ascii="Maiandra GD" w:hAnsi="Maiandra GD"/>
          <w:noProof/>
          <w:sz w:val="22"/>
          <w:szCs w:val="22"/>
          <w:u w:val="single"/>
        </w:rPr>
        <mc:AlternateContent>
          <mc:Choice Requires="wpi">
            <w:drawing>
              <wp:anchor distT="0" distB="0" distL="114300" distR="114300" simplePos="0" relativeHeight="251675648" behindDoc="0" locked="0" layoutInCell="1" allowOverlap="1">
                <wp:simplePos x="0" y="0"/>
                <wp:positionH relativeFrom="column">
                  <wp:posOffset>258626</wp:posOffset>
                </wp:positionH>
                <wp:positionV relativeFrom="paragraph">
                  <wp:posOffset>81078</wp:posOffset>
                </wp:positionV>
                <wp:extent cx="78480" cy="8280"/>
                <wp:effectExtent l="38100" t="57150" r="55245" b="48895"/>
                <wp:wrapNone/>
                <wp:docPr id="7" name="Ink 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">
                      <w14:nvContentPartPr>
                        <w14:cNvContentPartPr/>
                      </w14:nvContentPartPr>
                      <w14:xfrm>
                        <a:off x="0" y="0"/>
                        <a:ext cx="7848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6C5614" id="Ink 7" o:spid="_x0000_s1026" type="#_x0000_t75" style="position:absolute;margin-left:19.6pt;margin-top:5.65pt;width:7.45pt;height:2pt;z-index:25167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">
                <v:imagedata r:id="rId74" o:title=""/>
              </v:shape>
            </w:pict>
          </mc:Fallback>
        </mc:AlternateContent>
      </w:r>
      <w:r>
        <w:rPr>
          <w:rFonts w:ascii="Maiandra GD" w:hAnsi="Maiandra GD"/>
          <w:noProof/>
          <w:sz w:val="22"/>
          <w:szCs w:val="22"/>
          <w:u w:val="single"/>
        </w:rPr>
        <mc:AlternateContent>
          <mc:Choice Requires="wpi">
            <w:drawing>
              <wp:anchor distT="0" distB="0" distL="114300" distR="114300" simplePos="0" relativeHeight="251674624" behindDoc="0" locked="0" layoutInCell="1" allowOverlap="1">
                <wp:simplePos x="0" y="0"/>
                <wp:positionH relativeFrom="column">
                  <wp:posOffset>77186</wp:posOffset>
                </wp:positionH>
                <wp:positionV relativeFrom="paragraph">
                  <wp:posOffset>43638</wp:posOffset>
                </wp:positionV>
                <wp:extent cx="158760" cy="116280"/>
                <wp:effectExtent l="38100" t="57150" r="50800" b="55245"/>
                <wp:wrapNone/>
                <wp:docPr id="6" name="Ink 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">
                      <w14:nvContentPartPr>
                        <w14:cNvContentPartPr/>
                      </w14:nvContentPartPr>
                      <w14:xfrm>
                        <a:off x="0" y="0"/>
                        <a:ext cx="158760" cy="11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A297DC" id="Ink 6" o:spid="_x0000_s1026" type="#_x0000_t75" style="position:absolute;margin-left:5.4pt;margin-top:2.7pt;width:13.4pt;height:10.65pt;z-index:25167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">
                <v:imagedata r:id="rId76" o:title=""/>
              </v:shape>
            </w:pict>
          </mc:Fallback>
        </mc:AlternateContent>
      </w:r>
    </w:p>
    <w:p w:rsidR="00061B93" w:rsidRDefault="00CC730D" w:rsidP="00061B93">
      <w:pPr>
        <w:rPr>
          <w:rFonts w:ascii="Maiandra GD" w:hAnsi="Maiandra GD"/>
          <w:b/>
        </w:rPr>
      </w:pPr>
      <w:r>
        <w:rPr>
          <w:rFonts w:ascii="Maiandra GD" w:hAnsi="Maiandra GD"/>
          <w:b/>
          <w:noProof/>
        </w:rPr>
        <mc:AlternateContent>
          <mc:Choice Requires="wpi">
            <w:drawing>
              <wp:anchor distT="0" distB="0" distL="114300" distR="114300" simplePos="0" relativeHeight="251782144" behindDoc="0" locked="0" layoutInCell="1" allowOverlap="1">
                <wp:simplePos x="0" y="0"/>
                <wp:positionH relativeFrom="column">
                  <wp:posOffset>6442706</wp:posOffset>
                </wp:positionH>
                <wp:positionV relativeFrom="paragraph">
                  <wp:posOffset>171473</wp:posOffset>
                </wp:positionV>
                <wp:extent cx="147600" cy="19080"/>
                <wp:effectExtent l="38100" t="38100" r="43180" b="57150"/>
                <wp:wrapNone/>
                <wp:docPr id="663" name="Ink 6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">
                      <w14:nvContentPartPr>
                        <w14:cNvContentPartPr/>
                      </w14:nvContentPartPr>
                      <w14:xfrm>
                        <a:off x="0" y="0"/>
                        <a:ext cx="147600" cy="1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945A0D" id="Ink 663" o:spid="_x0000_s1026" type="#_x0000_t75" style="position:absolute;margin-left:506.55pt;margin-top:12.75pt;width:12.95pt;height:3.05pt;z-index:251782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">
                <v:imagedata r:id="rId78" o:title=""/>
              </v:shape>
            </w:pict>
          </mc:Fallback>
        </mc:AlternateContent>
      </w:r>
      <w:r>
        <w:rPr>
          <w:rFonts w:ascii="Maiandra GD" w:hAnsi="Maiandra GD"/>
          <w:b/>
          <w:noProof/>
        </w:rPr>
        <mc:AlternateContent>
          <mc:Choice Requires="wpi">
            <w:drawing>
              <wp:anchor distT="0" distB="0" distL="114300" distR="114300" simplePos="0" relativeHeight="251781120" behindDoc="0" locked="0" layoutInCell="1" allowOverlap="1">
                <wp:simplePos x="0" y="0"/>
                <wp:positionH relativeFrom="column">
                  <wp:posOffset>6490586</wp:posOffset>
                </wp:positionH>
                <wp:positionV relativeFrom="paragraph">
                  <wp:posOffset>14873</wp:posOffset>
                </wp:positionV>
                <wp:extent cx="72360" cy="127080"/>
                <wp:effectExtent l="19050" t="57150" r="42545" b="44450"/>
                <wp:wrapNone/>
                <wp:docPr id="662" name="Ink 6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">
                      <w14:nvContentPartPr>
                        <w14:cNvContentPartPr/>
                      </w14:nvContentPartPr>
                      <w14:xfrm>
                        <a:off x="0" y="0"/>
                        <a:ext cx="72360" cy="12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DFB593" id="Ink 662" o:spid="_x0000_s1026" type="#_x0000_t75" style="position:absolute;margin-left:510.3pt;margin-top:.4pt;width:7.3pt;height:11.5pt;z-index:251781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">
                <v:imagedata r:id="rId80" o:title=""/>
              </v:shape>
            </w:pict>
          </mc:Fallback>
        </mc:AlternateContent>
      </w:r>
      <w:r>
        <w:rPr>
          <w:rFonts w:ascii="Maiandra GD" w:hAnsi="Maiandra GD"/>
          <w:b/>
          <w:noProof/>
        </w:rPr>
        <mc:AlternateContent>
          <mc:Choice Requires="wpi">
            <w:drawing>
              <wp:anchor distT="0" distB="0" distL="114300" distR="114300" simplePos="0" relativeHeight="251780096" behindDoc="0" locked="0" layoutInCell="1" allowOverlap="1">
                <wp:simplePos x="0" y="0"/>
                <wp:positionH relativeFrom="column">
                  <wp:posOffset>6223826</wp:posOffset>
                </wp:positionH>
                <wp:positionV relativeFrom="paragraph">
                  <wp:posOffset>159593</wp:posOffset>
                </wp:positionV>
                <wp:extent cx="73800" cy="8280"/>
                <wp:effectExtent l="38100" t="38100" r="40640" b="48895"/>
                <wp:wrapNone/>
                <wp:docPr id="661" name="Ink 6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">
                      <w14:nvContentPartPr>
                        <w14:cNvContentPartPr/>
                      </w14:nvContentPartPr>
                      <w14:xfrm>
                        <a:off x="0" y="0"/>
                        <a:ext cx="7380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43226D" id="Ink 661" o:spid="_x0000_s1026" type="#_x0000_t75" style="position:absolute;margin-left:489.35pt;margin-top:12.05pt;width:6.65pt;height:1.85pt;z-index:251780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">
                <v:imagedata r:id="rId82" o:title=""/>
              </v:shape>
            </w:pict>
          </mc:Fallback>
        </mc:AlternateContent>
      </w:r>
      <w:r>
        <w:rPr>
          <w:rFonts w:ascii="Maiandra GD" w:hAnsi="Maiandra GD"/>
          <w:b/>
          <w:noProof/>
        </w:rPr>
        <mc:AlternateContent>
          <mc:Choice Requires="wpi">
            <w:drawing>
              <wp:anchor distT="0" distB="0" distL="114300" distR="114300" simplePos="0" relativeHeight="251779072" behindDoc="0" locked="0" layoutInCell="1" allowOverlap="1">
                <wp:simplePos x="0" y="0"/>
                <wp:positionH relativeFrom="column">
                  <wp:posOffset>6239666</wp:posOffset>
                </wp:positionH>
                <wp:positionV relativeFrom="paragraph">
                  <wp:posOffset>130073</wp:posOffset>
                </wp:positionV>
                <wp:extent cx="57600" cy="9360"/>
                <wp:effectExtent l="57150" t="57150" r="38100" b="48260"/>
                <wp:wrapNone/>
                <wp:docPr id="660" name="Ink 6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">
                      <w14:nvContentPartPr>
                        <w14:cNvContentPartPr/>
                      </w14:nvContentPartPr>
                      <w14:xfrm>
                        <a:off x="0" y="0"/>
                        <a:ext cx="5760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604785" id="Ink 660" o:spid="_x0000_s1026" type="#_x0000_t75" style="position:absolute;margin-left:490.55pt;margin-top:9.45pt;width:5.85pt;height:2.3pt;z-index:251779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">
                <v:imagedata r:id="rId84" o:title=""/>
              </v:shape>
            </w:pict>
          </mc:Fallback>
        </mc:AlternateContent>
      </w:r>
      <w:r>
        <w:rPr>
          <w:rFonts w:ascii="Maiandra GD" w:hAnsi="Maiandra GD"/>
          <w:b/>
          <w:noProof/>
        </w:rPr>
        <mc:AlternateContent>
          <mc:Choice Requires="wpi">
            <w:drawing>
              <wp:anchor distT="0" distB="0" distL="114300" distR="114300" simplePos="0" relativeHeight="251776000" behindDoc="0" locked="0" layoutInCell="1" allowOverlap="1">
                <wp:simplePos x="0" y="0"/>
                <wp:positionH relativeFrom="column">
                  <wp:posOffset>5970746</wp:posOffset>
                </wp:positionH>
                <wp:positionV relativeFrom="paragraph">
                  <wp:posOffset>129353</wp:posOffset>
                </wp:positionV>
                <wp:extent cx="68400" cy="98640"/>
                <wp:effectExtent l="38100" t="38100" r="46355" b="53975"/>
                <wp:wrapNone/>
                <wp:docPr id="656" name="Ink 6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">
                      <w14:nvContentPartPr>
                        <w14:cNvContentPartPr/>
                      </w14:nvContentPartPr>
                      <w14:xfrm>
                        <a:off x="0" y="0"/>
                        <a:ext cx="68400" cy="9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EDB558" id="Ink 656" o:spid="_x0000_s1026" type="#_x0000_t75" style="position:absolute;margin-left:469.4pt;margin-top:9.45pt;width:6.95pt;height:9.3pt;z-index:251776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">
                <v:imagedata r:id="rId86" o:title=""/>
              </v:shape>
            </w:pict>
          </mc:Fallback>
        </mc:AlternateContent>
      </w:r>
      <w:r>
        <w:rPr>
          <w:rFonts w:ascii="Maiandra GD" w:hAnsi="Maiandra GD"/>
          <w:b/>
          <w:noProof/>
        </w:rPr>
        <mc:AlternateContent>
          <mc:Choice Requires="wpi">
            <w:drawing>
              <wp:anchor distT="0" distB="0" distL="114300" distR="114300" simplePos="0" relativeHeight="251774976" behindDoc="0" locked="0" layoutInCell="1" allowOverlap="1">
                <wp:simplePos x="0" y="0"/>
                <wp:positionH relativeFrom="column">
                  <wp:posOffset>5925386</wp:posOffset>
                </wp:positionH>
                <wp:positionV relativeFrom="paragraph">
                  <wp:posOffset>82193</wp:posOffset>
                </wp:positionV>
                <wp:extent cx="225720" cy="23760"/>
                <wp:effectExtent l="38100" t="38100" r="41275" b="52705"/>
                <wp:wrapNone/>
                <wp:docPr id="655" name="Ink 6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">
                      <w14:nvContentPartPr>
                        <w14:cNvContentPartPr/>
                      </w14:nvContentPartPr>
                      <w14:xfrm>
                        <a:off x="0" y="0"/>
                        <a:ext cx="225720" cy="2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850B80" id="Ink 655" o:spid="_x0000_s1026" type="#_x0000_t75" style="position:absolute;margin-left:465.8pt;margin-top:5.65pt;width:19.15pt;height:3.4pt;z-index:251774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">
                <v:imagedata r:id="rId88" o:title=""/>
              </v:shape>
            </w:pict>
          </mc:Fallback>
        </mc:AlternateContent>
      </w:r>
      <w:r>
        <w:rPr>
          <w:rFonts w:ascii="Maiandra GD" w:hAnsi="Maiandra GD"/>
          <w:b/>
          <w:noProof/>
        </w:rPr>
        <mc:AlternateContent>
          <mc:Choice Requires="wpi">
            <w:drawing>
              <wp:anchor distT="0" distB="0" distL="114300" distR="114300" simplePos="0" relativeHeight="251772928" behindDoc="0" locked="0" layoutInCell="1" allowOverlap="1">
                <wp:simplePos x="0" y="0"/>
                <wp:positionH relativeFrom="column">
                  <wp:posOffset>5760506</wp:posOffset>
                </wp:positionH>
                <wp:positionV relativeFrom="paragraph">
                  <wp:posOffset>145913</wp:posOffset>
                </wp:positionV>
                <wp:extent cx="73080" cy="9000"/>
                <wp:effectExtent l="38100" t="57150" r="41275" b="48260"/>
                <wp:wrapNone/>
                <wp:docPr id="653" name="Ink 6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">
                      <w14:nvContentPartPr>
                        <w14:cNvContentPartPr/>
                      </w14:nvContentPartPr>
                      <w14:xfrm>
                        <a:off x="0" y="0"/>
                        <a:ext cx="7308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DF35B3" id="Ink 653" o:spid="_x0000_s1026" type="#_x0000_t75" style="position:absolute;margin-left:453pt;margin-top:10.75pt;width:6.85pt;height:2.15pt;z-index:251772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">
                <v:imagedata r:id="rId90" o:title=""/>
              </v:shape>
            </w:pict>
          </mc:Fallback>
        </mc:AlternateContent>
      </w:r>
      <w:r>
        <w:rPr>
          <w:rFonts w:ascii="Maiandra GD" w:hAnsi="Maiandra GD"/>
          <w:b/>
          <w:noProof/>
        </w:rPr>
        <mc:AlternateContent>
          <mc:Choice Requires="wpi">
            <w:drawing>
              <wp:anchor distT="0" distB="0" distL="114300" distR="114300" simplePos="0" relativeHeight="251771904" behindDoc="0" locked="0" layoutInCell="1" allowOverlap="1">
                <wp:simplePos x="0" y="0"/>
                <wp:positionH relativeFrom="column">
                  <wp:posOffset>5771306</wp:posOffset>
                </wp:positionH>
                <wp:positionV relativeFrom="paragraph">
                  <wp:posOffset>113873</wp:posOffset>
                </wp:positionV>
                <wp:extent cx="58320" cy="12600"/>
                <wp:effectExtent l="38100" t="57150" r="56515" b="45085"/>
                <wp:wrapNone/>
                <wp:docPr id="652" name="Ink 6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">
                      <w14:nvContentPartPr>
                        <w14:cNvContentPartPr/>
                      </w14:nvContentPartPr>
                      <w14:xfrm>
                        <a:off x="0" y="0"/>
                        <a:ext cx="58320" cy="1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1CF194" id="Ink 652" o:spid="_x0000_s1026" type="#_x0000_t75" style="position:absolute;margin-left:453.7pt;margin-top:8.15pt;width:6.1pt;height:2.05pt;z-index:251771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">
                <v:imagedata r:id="rId92" o:title=""/>
              </v:shape>
            </w:pict>
          </mc:Fallback>
        </mc:AlternateContent>
      </w:r>
      <w:r>
        <w:rPr>
          <w:rFonts w:ascii="Maiandra GD" w:hAnsi="Maiandra GD"/>
          <w:b/>
          <w:noProof/>
        </w:rPr>
        <mc:AlternateContent>
          <mc:Choice Requires="wpi">
            <w:drawing>
              <wp:anchor distT="0" distB="0" distL="114300" distR="114300" simplePos="0" relativeHeight="251763712" behindDoc="0" locked="0" layoutInCell="1" allowOverlap="1">
                <wp:simplePos x="0" y="0"/>
                <wp:positionH relativeFrom="column">
                  <wp:posOffset>5296106</wp:posOffset>
                </wp:positionH>
                <wp:positionV relativeFrom="paragraph">
                  <wp:posOffset>93713</wp:posOffset>
                </wp:positionV>
                <wp:extent cx="390240" cy="10440"/>
                <wp:effectExtent l="38100" t="57150" r="48260" b="46990"/>
                <wp:wrapNone/>
                <wp:docPr id="644" name="Ink 6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">
                      <w14:nvContentPartPr>
                        <w14:cNvContentPartPr/>
                      </w14:nvContentPartPr>
                      <w14:xfrm>
                        <a:off x="0" y="0"/>
                        <a:ext cx="39024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AF2280" id="Ink 644" o:spid="_x0000_s1026" type="#_x0000_t75" style="position:absolute;margin-left:416.25pt;margin-top:6.6pt;width:32.35pt;height:2.45pt;z-index:251763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">
                <v:imagedata r:id="rId94" o:title=""/>
              </v:shape>
            </w:pict>
          </mc:Fallback>
        </mc:AlternateContent>
      </w:r>
      <w:r>
        <w:rPr>
          <w:rFonts w:ascii="Maiandra GD" w:hAnsi="Maiandra GD"/>
          <w:b/>
          <w:noProof/>
        </w:rPr>
        <mc:AlternateContent>
          <mc:Choice Requires="wpi">
            <w:drawing>
              <wp:anchor distT="0" distB="0" distL="114300" distR="114300" simplePos="0" relativeHeight="251757568" behindDoc="0" locked="0" layoutInCell="1" allowOverlap="1">
                <wp:simplePos x="0" y="0"/>
                <wp:positionH relativeFrom="column">
                  <wp:posOffset>5142746</wp:posOffset>
                </wp:positionH>
                <wp:positionV relativeFrom="paragraph">
                  <wp:posOffset>126833</wp:posOffset>
                </wp:positionV>
                <wp:extent cx="84600" cy="10440"/>
                <wp:effectExtent l="38100" t="38100" r="48895" b="46990"/>
                <wp:wrapNone/>
                <wp:docPr id="1054" name="Ink 10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">
                      <w14:nvContentPartPr>
                        <w14:cNvContentPartPr/>
                      </w14:nvContentPartPr>
                      <w14:xfrm>
                        <a:off x="0" y="0"/>
                        <a:ext cx="8460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A94039" id="Ink 1054" o:spid="_x0000_s1026" type="#_x0000_t75" style="position:absolute;margin-left:404.25pt;margin-top:9.45pt;width:7.5pt;height:2.15pt;z-index:251757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">
                <v:imagedata r:id="rId96" o:title=""/>
              </v:shape>
            </w:pict>
          </mc:Fallback>
        </mc:AlternateContent>
      </w:r>
      <w:r>
        <w:rPr>
          <w:rFonts w:ascii="Maiandra GD" w:hAnsi="Maiandra GD"/>
          <w:b/>
          <w:noProof/>
        </w:rPr>
        <mc:AlternateContent>
          <mc:Choice Requires="wpi">
            <w:drawing>
              <wp:anchor distT="0" distB="0" distL="114300" distR="114300" simplePos="0" relativeHeight="251756544" behindDoc="0" locked="0" layoutInCell="1" allowOverlap="1">
                <wp:simplePos x="0" y="0"/>
                <wp:positionH relativeFrom="column">
                  <wp:posOffset>5136266</wp:posOffset>
                </wp:positionH>
                <wp:positionV relativeFrom="paragraph">
                  <wp:posOffset>92993</wp:posOffset>
                </wp:positionV>
                <wp:extent cx="85680" cy="7920"/>
                <wp:effectExtent l="57150" t="57150" r="48260" b="49530"/>
                <wp:wrapNone/>
                <wp:docPr id="1053" name="Ink 10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">
                      <w14:nvContentPartPr>
                        <w14:cNvContentPartPr/>
                      </w14:nvContentPartPr>
                      <w14:xfrm>
                        <a:off x="0" y="0"/>
                        <a:ext cx="8568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B7E99F" id="Ink 1053" o:spid="_x0000_s1026" type="#_x0000_t75" style="position:absolute;margin-left:403.65pt;margin-top:6.45pt;width:8.1pt;height:2.3pt;z-index:251756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">
                <v:imagedata r:id="rId98" o:title=""/>
              </v:shape>
            </w:pict>
          </mc:Fallback>
        </mc:AlternateContent>
      </w:r>
      <w:r>
        <w:rPr>
          <w:rFonts w:ascii="Maiandra GD" w:hAnsi="Maiandra GD"/>
          <w:b/>
          <w:noProof/>
        </w:rPr>
        <mc:AlternateContent>
          <mc:Choice Requires="wpi">
            <w:drawing>
              <wp:anchor distT="0" distB="0" distL="114300" distR="114300" simplePos="0" relativeHeight="251755520" behindDoc="0" locked="0" layoutInCell="1" allowOverlap="1">
                <wp:simplePos x="0" y="0"/>
                <wp:positionH relativeFrom="column">
                  <wp:posOffset>4953026</wp:posOffset>
                </wp:positionH>
                <wp:positionV relativeFrom="paragraph">
                  <wp:posOffset>64913</wp:posOffset>
                </wp:positionV>
                <wp:extent cx="150480" cy="118800"/>
                <wp:effectExtent l="38100" t="57150" r="40640" b="52705"/>
                <wp:wrapNone/>
                <wp:docPr id="1052" name="Ink 10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">
                      <w14:nvContentPartPr>
                        <w14:cNvContentPartPr/>
                      </w14:nvContentPartPr>
                      <w14:xfrm>
                        <a:off x="0" y="0"/>
                        <a:ext cx="150480" cy="11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8F8209" id="Ink 1052" o:spid="_x0000_s1026" type="#_x0000_t75" style="position:absolute;margin-left:389.25pt;margin-top:4.3pt;width:13.15pt;height:10.95pt;z-index:251755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">
                <v:imagedata r:id="rId100" o:title=""/>
              </v:shape>
            </w:pict>
          </mc:Fallback>
        </mc:AlternateContent>
      </w:r>
      <w:r>
        <w:rPr>
          <w:rFonts w:ascii="Maiandra GD" w:hAnsi="Maiandra GD"/>
          <w:b/>
          <w:noProof/>
        </w:rPr>
        <mc:AlternateContent>
          <mc:Choice Requires="wpi">
            <w:drawing>
              <wp:anchor distT="0" distB="0" distL="114300" distR="114300" simplePos="0" relativeHeight="251742208" behindDoc="0" locked="0" layoutInCell="1" allowOverlap="1">
                <wp:simplePos x="0" y="0"/>
                <wp:positionH relativeFrom="column">
                  <wp:posOffset>4266866</wp:posOffset>
                </wp:positionH>
                <wp:positionV relativeFrom="paragraph">
                  <wp:posOffset>80753</wp:posOffset>
                </wp:positionV>
                <wp:extent cx="137520" cy="86760"/>
                <wp:effectExtent l="38100" t="57150" r="0" b="46990"/>
                <wp:wrapNone/>
                <wp:docPr id="1039" name="Ink 10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">
                      <w14:nvContentPartPr>
                        <w14:cNvContentPartPr/>
                      </w14:nvContentPartPr>
                      <w14:xfrm>
                        <a:off x="0" y="0"/>
                        <a:ext cx="137520" cy="86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85B129" id="Ink 1039" o:spid="_x0000_s1026" type="#_x0000_t75" style="position:absolute;margin-left:335.15pt;margin-top:5.55pt;width:11.85pt;height:8.5pt;z-index:251742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">
                <v:imagedata r:id="rId102" o:title=""/>
              </v:shape>
            </w:pict>
          </mc:Fallback>
        </mc:AlternateContent>
      </w:r>
      <w:r>
        <w:rPr>
          <w:rFonts w:ascii="Maiandra GD" w:hAnsi="Maiandra GD"/>
          <w:b/>
          <w:noProof/>
        </w:rPr>
        <mc:AlternateContent>
          <mc:Choice Requires="wpi">
            <w:drawing>
              <wp:anchor distT="0" distB="0" distL="114300" distR="114300" simplePos="0" relativeHeight="251741184" behindDoc="0" locked="0" layoutInCell="1" allowOverlap="1">
                <wp:simplePos x="0" y="0"/>
                <wp:positionH relativeFrom="column">
                  <wp:posOffset>4241306</wp:posOffset>
                </wp:positionH>
                <wp:positionV relativeFrom="paragraph">
                  <wp:posOffset>28553</wp:posOffset>
                </wp:positionV>
                <wp:extent cx="136440" cy="16200"/>
                <wp:effectExtent l="38100" t="57150" r="54610" b="41275"/>
                <wp:wrapNone/>
                <wp:docPr id="1038" name="Ink 10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">
                      <w14:nvContentPartPr>
                        <w14:cNvContentPartPr/>
                      </w14:nvContentPartPr>
                      <w14:xfrm>
                        <a:off x="0" y="0"/>
                        <a:ext cx="136440" cy="1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C6210A" id="Ink 1038" o:spid="_x0000_s1026" type="#_x0000_t75" style="position:absolute;margin-left:333.2pt;margin-top:1.5pt;width:11.95pt;height:2.9pt;z-index:251741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">
                <v:imagedata r:id="rId104" o:title=""/>
              </v:shape>
            </w:pict>
          </mc:Fallback>
        </mc:AlternateContent>
      </w:r>
      <w:r>
        <w:rPr>
          <w:rFonts w:ascii="Maiandra GD" w:hAnsi="Maiandra GD"/>
          <w:b/>
          <w:noProof/>
        </w:rPr>
        <mc:AlternateContent>
          <mc:Choice Requires="wpi">
            <w:drawing>
              <wp:anchor distT="0" distB="0" distL="114300" distR="114300" simplePos="0" relativeHeight="251739136" behindDoc="0" locked="0" layoutInCell="1" allowOverlap="1">
                <wp:simplePos x="0" y="0"/>
                <wp:positionH relativeFrom="column">
                  <wp:posOffset>4096586</wp:posOffset>
                </wp:positionH>
                <wp:positionV relativeFrom="paragraph">
                  <wp:posOffset>43673</wp:posOffset>
                </wp:positionV>
                <wp:extent cx="69480" cy="17640"/>
                <wp:effectExtent l="38100" t="38100" r="45085" b="40005"/>
                <wp:wrapNone/>
                <wp:docPr id="1036" name="Ink 10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">
                      <w14:nvContentPartPr>
                        <w14:cNvContentPartPr/>
                      </w14:nvContentPartPr>
                      <w14:xfrm>
                        <a:off x="0" y="0"/>
                        <a:ext cx="69480" cy="1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80AA57" id="Ink 1036" o:spid="_x0000_s1026" type="#_x0000_t75" style="position:absolute;margin-left:321.8pt;margin-top:2.95pt;width:6.35pt;height:2.75pt;z-index:251739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">
                <v:imagedata r:id="rId106" o:title=""/>
              </v:shape>
            </w:pict>
          </mc:Fallback>
        </mc:AlternateContent>
      </w:r>
      <w:r>
        <w:rPr>
          <w:rFonts w:ascii="Maiandra GD" w:hAnsi="Maiandra GD"/>
          <w:b/>
          <w:noProof/>
        </w:rPr>
        <mc:AlternateContent>
          <mc:Choice Requires="wpi">
            <w:drawing>
              <wp:anchor distT="0" distB="0" distL="114300" distR="114300" simplePos="0" relativeHeight="251738112" behindDoc="0" locked="0" layoutInCell="1" allowOverlap="1">
                <wp:simplePos x="0" y="0"/>
                <wp:positionH relativeFrom="column">
                  <wp:posOffset>4098026</wp:posOffset>
                </wp:positionH>
                <wp:positionV relativeFrom="paragraph">
                  <wp:posOffset>16313</wp:posOffset>
                </wp:positionV>
                <wp:extent cx="81000" cy="7200"/>
                <wp:effectExtent l="57150" t="57150" r="52705" b="50165"/>
                <wp:wrapNone/>
                <wp:docPr id="1035" name="Ink 10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">
                      <w14:nvContentPartPr>
                        <w14:cNvContentPartPr/>
                      </w14:nvContentPartPr>
                      <w14:xfrm>
                        <a:off x="0" y="0"/>
                        <a:ext cx="8100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DE6135" id="Ink 1035" o:spid="_x0000_s1026" type="#_x0000_t75" style="position:absolute;margin-left:321.95pt;margin-top:.65pt;width:7.65pt;height:2.05pt;z-index:251738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">
                <v:imagedata r:id="rId108" o:title=""/>
              </v:shape>
            </w:pict>
          </mc:Fallback>
        </mc:AlternateContent>
      </w:r>
      <w:r>
        <w:rPr>
          <w:rFonts w:ascii="Maiandra GD" w:hAnsi="Maiandra GD"/>
          <w:b/>
          <w:noProof/>
        </w:rPr>
        <mc:AlternateContent>
          <mc:Choice Requires="wpi">
            <w:drawing>
              <wp:anchor distT="0" distB="0" distL="114300" distR="114300" simplePos="0" relativeHeight="251737088" behindDoc="0" locked="0" layoutInCell="1" allowOverlap="1">
                <wp:simplePos x="0" y="0"/>
                <wp:positionH relativeFrom="column">
                  <wp:posOffset>3922346</wp:posOffset>
                </wp:positionH>
                <wp:positionV relativeFrom="paragraph">
                  <wp:posOffset>90833</wp:posOffset>
                </wp:positionV>
                <wp:extent cx="108720" cy="96840"/>
                <wp:effectExtent l="38100" t="38100" r="5715" b="55880"/>
                <wp:wrapNone/>
                <wp:docPr id="1034" name="Ink 10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">
                      <w14:nvContentPartPr>
                        <w14:cNvContentPartPr/>
                      </w14:nvContentPartPr>
                      <w14:xfrm>
                        <a:off x="0" y="0"/>
                        <a:ext cx="108720" cy="9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C2E94C" id="Ink 1034" o:spid="_x0000_s1026" type="#_x0000_t75" style="position:absolute;margin-left:308.1pt;margin-top:6.5pt;width:9.45pt;height:9.1pt;z-index:251737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">
                <v:imagedata r:id="rId110" o:title=""/>
              </v:shape>
            </w:pict>
          </mc:Fallback>
        </mc:AlternateContent>
      </w:r>
      <w:r>
        <w:rPr>
          <w:rFonts w:ascii="Maiandra GD" w:hAnsi="Maiandra GD"/>
          <w:b/>
          <w:noProof/>
        </w:rPr>
        <mc:AlternateContent>
          <mc:Choice Requires="wpi">
            <w:drawing>
              <wp:anchor distT="0" distB="0" distL="114300" distR="114300" simplePos="0" relativeHeight="251736064" behindDoc="0" locked="0" layoutInCell="1" allowOverlap="1">
                <wp:simplePos x="0" y="0"/>
                <wp:positionH relativeFrom="column">
                  <wp:posOffset>3912986</wp:posOffset>
                </wp:positionH>
                <wp:positionV relativeFrom="paragraph">
                  <wp:posOffset>22433</wp:posOffset>
                </wp:positionV>
                <wp:extent cx="115200" cy="18360"/>
                <wp:effectExtent l="38100" t="38100" r="37465" b="58420"/>
                <wp:wrapNone/>
                <wp:docPr id="1033" name="Ink 10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">
                      <w14:nvContentPartPr>
                        <w14:cNvContentPartPr/>
                      </w14:nvContentPartPr>
                      <w14:xfrm>
                        <a:off x="0" y="0"/>
                        <a:ext cx="115200" cy="1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343FF8" id="Ink 1033" o:spid="_x0000_s1026" type="#_x0000_t75" style="position:absolute;margin-left:307.35pt;margin-top:1pt;width:10.15pt;height:3.05pt;z-index:251736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">
                <v:imagedata r:id="rId112" o:title=""/>
              </v:shape>
            </w:pict>
          </mc:Fallback>
        </mc:AlternateContent>
      </w:r>
      <w:r>
        <w:rPr>
          <w:rFonts w:ascii="Maiandra GD" w:hAnsi="Maiandra GD"/>
          <w:b/>
          <w:noProof/>
        </w:rPr>
        <mc:AlternateContent>
          <mc:Choice Requires="wpi">
            <w:drawing>
              <wp:anchor distT="0" distB="0" distL="114300" distR="114300" simplePos="0" relativeHeight="251734016" behindDoc="0" locked="0" layoutInCell="1" allowOverlap="1">
                <wp:simplePos x="0" y="0"/>
                <wp:positionH relativeFrom="column">
                  <wp:posOffset>3706706</wp:posOffset>
                </wp:positionH>
                <wp:positionV relativeFrom="paragraph">
                  <wp:posOffset>24233</wp:posOffset>
                </wp:positionV>
                <wp:extent cx="97560" cy="7200"/>
                <wp:effectExtent l="38100" t="38100" r="36195" b="50165"/>
                <wp:wrapNone/>
                <wp:docPr id="1031" name="Ink 10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">
                      <w14:nvContentPartPr>
                        <w14:cNvContentPartPr/>
                      </w14:nvContentPartPr>
                      <w14:xfrm>
                        <a:off x="0" y="0"/>
                        <a:ext cx="9756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0E23D2" id="Ink 1031" o:spid="_x0000_s1026" type="#_x0000_t75" style="position:absolute;margin-left:291.25pt;margin-top:1.3pt;width:8.45pt;height:1.8pt;z-index:251734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">
                <v:imagedata r:id="rId114" o:title=""/>
              </v:shape>
            </w:pict>
          </mc:Fallback>
        </mc:AlternateContent>
      </w:r>
      <w:r>
        <w:rPr>
          <w:rFonts w:ascii="Maiandra GD" w:hAnsi="Maiandra GD"/>
          <w:b/>
          <w:noProof/>
        </w:rPr>
        <mc:AlternateContent>
          <mc:Choice Requires="wpi">
            <w:drawing>
              <wp:anchor distT="0" distB="0" distL="114300" distR="114300" simplePos="0" relativeHeight="251731968" behindDoc="0" locked="0" layoutInCell="1" allowOverlap="1">
                <wp:simplePos x="0" y="0"/>
                <wp:positionH relativeFrom="column">
                  <wp:posOffset>3496826</wp:posOffset>
                </wp:positionH>
                <wp:positionV relativeFrom="paragraph">
                  <wp:posOffset>71033</wp:posOffset>
                </wp:positionV>
                <wp:extent cx="91080" cy="122400"/>
                <wp:effectExtent l="57150" t="38100" r="42545" b="49530"/>
                <wp:wrapNone/>
                <wp:docPr id="1029" name="Ink 10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">
                      <w14:nvContentPartPr>
                        <w14:cNvContentPartPr/>
                      </w14:nvContentPartPr>
                      <w14:xfrm>
                        <a:off x="0" y="0"/>
                        <a:ext cx="91080" cy="12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643AAF" id="Ink 1029" o:spid="_x0000_s1026" type="#_x0000_t75" style="position:absolute;margin-left:274.55pt;margin-top:5pt;width:8.75pt;height:10.85pt;z-index:251731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">
                <v:imagedata r:id="rId116" o:title=""/>
              </v:shape>
            </w:pict>
          </mc:Fallback>
        </mc:AlternateContent>
      </w:r>
      <w:r>
        <w:rPr>
          <w:rFonts w:ascii="Maiandra GD" w:hAnsi="Maiandra GD"/>
          <w:b/>
          <w:noProof/>
        </w:rPr>
        <mc:AlternateContent>
          <mc:Choice Requires="wpi">
            <w:drawing>
              <wp:anchor distT="0" distB="0" distL="114300" distR="114300" simplePos="0" relativeHeight="251730944" behindDoc="0" locked="0" layoutInCell="1" allowOverlap="1">
                <wp:simplePos x="0" y="0"/>
                <wp:positionH relativeFrom="column">
                  <wp:posOffset>3401426</wp:posOffset>
                </wp:positionH>
                <wp:positionV relativeFrom="paragraph">
                  <wp:posOffset>96233</wp:posOffset>
                </wp:positionV>
                <wp:extent cx="85680" cy="18000"/>
                <wp:effectExtent l="57150" t="38100" r="48260" b="39370"/>
                <wp:wrapNone/>
                <wp:docPr id="1028" name="Ink 10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">
                      <w14:nvContentPartPr>
                        <w14:cNvContentPartPr/>
                      </w14:nvContentPartPr>
                      <w14:xfrm>
                        <a:off x="0" y="0"/>
                        <a:ext cx="85680" cy="1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1ED8F2" id="Ink 1028" o:spid="_x0000_s1026" type="#_x0000_t75" style="position:absolute;margin-left:267.15pt;margin-top:7.1pt;width:7.75pt;height:2.65pt;z-index:251730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">
                <v:imagedata r:id="rId118" o:title=""/>
              </v:shape>
            </w:pict>
          </mc:Fallback>
        </mc:AlternateContent>
      </w:r>
      <w:r>
        <w:rPr>
          <w:rFonts w:ascii="Maiandra GD" w:hAnsi="Maiandra GD"/>
          <w:b/>
          <w:noProof/>
        </w:rPr>
        <mc:AlternateContent>
          <mc:Choice Requires="wpi">
            <w:drawing>
              <wp:anchor distT="0" distB="0" distL="114300" distR="114300" simplePos="0" relativeHeight="251726848" behindDoc="0" locked="0" layoutInCell="1" allowOverlap="1">
                <wp:simplePos x="0" y="0"/>
                <wp:positionH relativeFrom="column">
                  <wp:posOffset>3206306</wp:posOffset>
                </wp:positionH>
                <wp:positionV relativeFrom="paragraph">
                  <wp:posOffset>23513</wp:posOffset>
                </wp:positionV>
                <wp:extent cx="88920" cy="3960"/>
                <wp:effectExtent l="57150" t="57150" r="44450" b="53340"/>
                <wp:wrapNone/>
                <wp:docPr id="1022" name="Ink 10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">
                      <w14:nvContentPartPr>
                        <w14:cNvContentPartPr/>
                      </w14:nvContentPartPr>
                      <w14:xfrm>
                        <a:off x="0" y="0"/>
                        <a:ext cx="8892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6330CC" id="Ink 1022" o:spid="_x0000_s1026" type="#_x0000_t75" style="position:absolute;margin-left:251.8pt;margin-top:1.2pt;width:7.75pt;height:1.65pt;z-index:251726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">
                <v:imagedata r:id="rId120" o:title=""/>
              </v:shape>
            </w:pict>
          </mc:Fallback>
        </mc:AlternateContent>
      </w:r>
      <w:r>
        <w:rPr>
          <w:rFonts w:ascii="Maiandra GD" w:hAnsi="Maiandra GD"/>
          <w:b/>
          <w:noProof/>
        </w:rPr>
        <mc:AlternateContent>
          <mc:Choice Requires="wpi">
            <w:drawing>
              <wp:anchor distT="0" distB="0" distL="114300" distR="114300" simplePos="0" relativeHeight="251724800" behindDoc="0" locked="0" layoutInCell="1" allowOverlap="1">
                <wp:simplePos x="0" y="0"/>
                <wp:positionH relativeFrom="column">
                  <wp:posOffset>3042506</wp:posOffset>
                </wp:positionH>
                <wp:positionV relativeFrom="paragraph">
                  <wp:posOffset>15593</wp:posOffset>
                </wp:positionV>
                <wp:extent cx="13320" cy="136440"/>
                <wp:effectExtent l="57150" t="38100" r="44450" b="54610"/>
                <wp:wrapNone/>
                <wp:docPr id="1020" name="Ink 10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">
                      <w14:nvContentPartPr>
                        <w14:cNvContentPartPr/>
                      </w14:nvContentPartPr>
                      <w14:xfrm>
                        <a:off x="0" y="0"/>
                        <a:ext cx="13320" cy="13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51A6AA" id="Ink 1020" o:spid="_x0000_s1026" type="#_x0000_t75" style="position:absolute;margin-left:238.7pt;margin-top:.55pt;width:2.65pt;height:11.95pt;z-index:251724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">
                <v:imagedata r:id="rId122" o:title=""/>
              </v:shape>
            </w:pict>
          </mc:Fallback>
        </mc:AlternateContent>
      </w:r>
      <w:r>
        <w:rPr>
          <w:rFonts w:ascii="Maiandra GD" w:hAnsi="Maiandra GD"/>
          <w:b/>
          <w:noProof/>
        </w:rPr>
        <mc:AlternateContent>
          <mc:Choice Requires="wpi">
            <w:drawing>
              <wp:anchor distT="0" distB="0" distL="114300" distR="114300" simplePos="0" relativeHeight="251723776" behindDoc="0" locked="0" layoutInCell="1" allowOverlap="1">
                <wp:simplePos x="0" y="0"/>
                <wp:positionH relativeFrom="column">
                  <wp:posOffset>2971586</wp:posOffset>
                </wp:positionH>
                <wp:positionV relativeFrom="paragraph">
                  <wp:posOffset>62033</wp:posOffset>
                </wp:positionV>
                <wp:extent cx="102240" cy="42840"/>
                <wp:effectExtent l="38100" t="38100" r="12065" b="52705"/>
                <wp:wrapNone/>
                <wp:docPr id="1019" name="Ink 10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">
                      <w14:nvContentPartPr>
                        <w14:cNvContentPartPr/>
                      </w14:nvContentPartPr>
                      <w14:xfrm>
                        <a:off x="0" y="0"/>
                        <a:ext cx="102240" cy="4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45F3E8" id="Ink 1019" o:spid="_x0000_s1026" type="#_x0000_t75" style="position:absolute;margin-left:233.2pt;margin-top:4.4pt;width:9.4pt;height:4.7pt;z-index:251723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">
                <v:imagedata r:id="rId124" o:title=""/>
              </v:shape>
            </w:pict>
          </mc:Fallback>
        </mc:AlternateContent>
      </w:r>
      <w:r>
        <w:rPr>
          <w:rFonts w:ascii="Maiandra GD" w:hAnsi="Maiandra GD"/>
          <w:b/>
          <w:noProof/>
        </w:rPr>
        <mc:AlternateContent>
          <mc:Choice Requires="wpi">
            <w:drawing>
              <wp:anchor distT="0" distB="0" distL="114300" distR="114300" simplePos="0" relativeHeight="251722752" behindDoc="0" locked="0" layoutInCell="1" allowOverlap="1">
                <wp:simplePos x="0" y="0"/>
                <wp:positionH relativeFrom="column">
                  <wp:posOffset>2917946</wp:posOffset>
                </wp:positionH>
                <wp:positionV relativeFrom="paragraph">
                  <wp:posOffset>84713</wp:posOffset>
                </wp:positionV>
                <wp:extent cx="40680" cy="21240"/>
                <wp:effectExtent l="38100" t="38100" r="54610" b="36195"/>
                <wp:wrapNone/>
                <wp:docPr id="1018" name="Ink 10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">
                      <w14:nvContentPartPr>
                        <w14:cNvContentPartPr/>
                      </w14:nvContentPartPr>
                      <w14:xfrm>
                        <a:off x="0" y="0"/>
                        <a:ext cx="40680" cy="2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5830C2" id="Ink 1018" o:spid="_x0000_s1026" type="#_x0000_t75" style="position:absolute;margin-left:229pt;margin-top:6.3pt;width:4.35pt;height:2.8pt;z-index:251722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">
                <v:imagedata r:id="rId126" o:title=""/>
              </v:shape>
            </w:pict>
          </mc:Fallback>
        </mc:AlternateContent>
      </w:r>
      <w:r>
        <w:rPr>
          <w:rFonts w:ascii="Maiandra GD" w:hAnsi="Maiandra GD"/>
          <w:b/>
          <w:noProof/>
        </w:rPr>
        <mc:AlternateContent>
          <mc:Choice Requires="wpi">
            <w:drawing>
              <wp:anchor distT="0" distB="0" distL="114300" distR="114300" simplePos="0" relativeHeight="251721728" behindDoc="0" locked="0" layoutInCell="1" allowOverlap="1">
                <wp:simplePos x="0" y="0"/>
                <wp:positionH relativeFrom="column">
                  <wp:posOffset>2788346</wp:posOffset>
                </wp:positionH>
                <wp:positionV relativeFrom="paragraph">
                  <wp:posOffset>77873</wp:posOffset>
                </wp:positionV>
                <wp:extent cx="90000" cy="83160"/>
                <wp:effectExtent l="57150" t="57150" r="24765" b="50800"/>
                <wp:wrapNone/>
                <wp:docPr id="1017" name="Ink 10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">
                      <w14:nvContentPartPr>
                        <w14:cNvContentPartPr/>
                      </w14:nvContentPartPr>
                      <w14:xfrm>
                        <a:off x="0" y="0"/>
                        <a:ext cx="90000" cy="8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E7DCF6" id="Ink 1017" o:spid="_x0000_s1026" type="#_x0000_t75" style="position:absolute;margin-left:218.75pt;margin-top:5.4pt;width:8.55pt;height:8.15pt;z-index:251721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">
                <v:imagedata r:id="rId128" o:title=""/>
              </v:shape>
            </w:pict>
          </mc:Fallback>
        </mc:AlternateContent>
      </w:r>
      <w:r>
        <w:rPr>
          <w:rFonts w:ascii="Maiandra GD" w:hAnsi="Maiandra GD"/>
          <w:b/>
          <w:noProof/>
        </w:rPr>
        <mc:AlternateContent>
          <mc:Choice Requires="wpi">
            <w:drawing>
              <wp:anchor distT="0" distB="0" distL="114300" distR="114300" simplePos="0" relativeHeight="251720704" behindDoc="0" locked="0" layoutInCell="1" allowOverlap="1">
                <wp:simplePos x="0" y="0"/>
                <wp:positionH relativeFrom="column">
                  <wp:posOffset>2722826</wp:posOffset>
                </wp:positionH>
                <wp:positionV relativeFrom="paragraph">
                  <wp:posOffset>107033</wp:posOffset>
                </wp:positionV>
                <wp:extent cx="51480" cy="11880"/>
                <wp:effectExtent l="57150" t="38100" r="43815" b="45720"/>
                <wp:wrapNone/>
                <wp:docPr id="1016" name="Ink 10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">
                      <w14:nvContentPartPr>
                        <w14:cNvContentPartPr/>
                      </w14:nvContentPartPr>
                      <w14:xfrm>
                        <a:off x="0" y="0"/>
                        <a:ext cx="5148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5E947C" id="Ink 1016" o:spid="_x0000_s1026" type="#_x0000_t75" style="position:absolute;margin-left:213.65pt;margin-top:8.1pt;width:4.95pt;height:2.15pt;z-index:251720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">
                <v:imagedata r:id="rId130" o:title=""/>
              </v:shape>
            </w:pict>
          </mc:Fallback>
        </mc:AlternateContent>
      </w:r>
      <w:r>
        <w:rPr>
          <w:rFonts w:ascii="Maiandra GD" w:hAnsi="Maiandra GD"/>
          <w:b/>
          <w:noProof/>
        </w:rPr>
        <mc:AlternateContent>
          <mc:Choice Requires="wpi">
            <w:drawing>
              <wp:anchor distT="0" distB="0" distL="114300" distR="114300" simplePos="0" relativeHeight="251715584" behindDoc="0" locked="0" layoutInCell="1" allowOverlap="1">
                <wp:simplePos x="0" y="0"/>
                <wp:positionH relativeFrom="column">
                  <wp:posOffset>2643986</wp:posOffset>
                </wp:positionH>
                <wp:positionV relativeFrom="paragraph">
                  <wp:posOffset>28553</wp:posOffset>
                </wp:positionV>
                <wp:extent cx="87120" cy="4680"/>
                <wp:effectExtent l="57150" t="57150" r="46355" b="52705"/>
                <wp:wrapNone/>
                <wp:docPr id="1011" name="Ink 10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">
                      <w14:nvContentPartPr>
                        <w14:cNvContentPartPr/>
                      </w14:nvContentPartPr>
                      <w14:xfrm>
                        <a:off x="0" y="0"/>
                        <a:ext cx="8712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246EEB" id="Ink 1011" o:spid="_x0000_s1026" type="#_x0000_t75" style="position:absolute;margin-left:207.5pt;margin-top:1.55pt;width:7.8pt;height:1.8pt;z-index:251715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">
                <v:imagedata r:id="rId132" o:title=""/>
              </v:shape>
            </w:pict>
          </mc:Fallback>
        </mc:AlternateContent>
      </w:r>
      <w:r>
        <w:rPr>
          <w:rFonts w:ascii="Maiandra GD" w:hAnsi="Maiandra GD"/>
          <w:b/>
          <w:noProof/>
        </w:rPr>
        <mc:AlternateContent>
          <mc:Choice Requires="wpi">
            <w:drawing>
              <wp:anchor distT="0" distB="0" distL="114300" distR="114300" simplePos="0" relativeHeight="251713536" behindDoc="0" locked="0" layoutInCell="1" allowOverlap="1">
                <wp:simplePos x="0" y="0"/>
                <wp:positionH relativeFrom="column">
                  <wp:posOffset>2440946</wp:posOffset>
                </wp:positionH>
                <wp:positionV relativeFrom="paragraph">
                  <wp:posOffset>-45607</wp:posOffset>
                </wp:positionV>
                <wp:extent cx="179640" cy="95400"/>
                <wp:effectExtent l="38100" t="38100" r="49530" b="57150"/>
                <wp:wrapNone/>
                <wp:docPr id="1009" name="Ink 10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">
                      <w14:nvContentPartPr>
                        <w14:cNvContentPartPr/>
                      </w14:nvContentPartPr>
                      <w14:xfrm>
                        <a:off x="0" y="0"/>
                        <a:ext cx="179640" cy="9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5C036A" id="Ink 1009" o:spid="_x0000_s1026" type="#_x0000_t75" style="position:absolute;margin-left:191.45pt;margin-top:-4.35pt;width:15.2pt;height:9.05pt;z-index:25171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">
                <v:imagedata r:id="rId134" o:title=""/>
              </v:shape>
            </w:pict>
          </mc:Fallback>
        </mc:AlternateContent>
      </w:r>
      <w:r>
        <w:rPr>
          <w:rFonts w:ascii="Maiandra GD" w:hAnsi="Maiandra GD"/>
          <w:b/>
          <w:noProof/>
        </w:rPr>
        <mc:AlternateContent>
          <mc:Choice Requires="wpi">
            <w:drawing>
              <wp:anchor distT="0" distB="0" distL="114300" distR="114300" simplePos="0" relativeHeight="251694080" behindDoc="0" locked="0" layoutInCell="1" allowOverlap="1">
                <wp:simplePos x="0" y="0"/>
                <wp:positionH relativeFrom="column">
                  <wp:posOffset>1193186</wp:posOffset>
                </wp:positionH>
                <wp:positionV relativeFrom="paragraph">
                  <wp:posOffset>-4927</wp:posOffset>
                </wp:positionV>
                <wp:extent cx="6840" cy="95040"/>
                <wp:effectExtent l="38100" t="57150" r="50800" b="38735"/>
                <wp:wrapNone/>
                <wp:docPr id="30" name="Ink 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">
                      <w14:nvContentPartPr>
                        <w14:cNvContentPartPr/>
                      </w14:nvContentPartPr>
                      <w14:xfrm>
                        <a:off x="0" y="0"/>
                        <a:ext cx="6840" cy="9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61E72F" id="Ink 30" o:spid="_x0000_s1026" type="#_x0000_t75" style="position:absolute;margin-left:93.1pt;margin-top:-1.1pt;width:2.15pt;height:8.85pt;z-index:251694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">
                <v:imagedata r:id="rId136" o:title=""/>
              </v:shape>
            </w:pict>
          </mc:Fallback>
        </mc:AlternateContent>
      </w:r>
      <w:r>
        <w:rPr>
          <w:rFonts w:ascii="Maiandra GD" w:hAnsi="Maiandra GD"/>
          <w:b/>
          <w:noProof/>
        </w:rPr>
        <mc:AlternateContent>
          <mc:Choice Requires="wpi">
            <w:drawing>
              <wp:anchor distT="0" distB="0" distL="114300" distR="114300" simplePos="0" relativeHeight="251693056" behindDoc="0" locked="0" layoutInCell="1" allowOverlap="1">
                <wp:simplePos x="0" y="0"/>
                <wp:positionH relativeFrom="column">
                  <wp:posOffset>1076186</wp:posOffset>
                </wp:positionH>
                <wp:positionV relativeFrom="paragraph">
                  <wp:posOffset>9473</wp:posOffset>
                </wp:positionV>
                <wp:extent cx="83160" cy="18360"/>
                <wp:effectExtent l="38100" t="38100" r="50800" b="39370"/>
                <wp:wrapNone/>
                <wp:docPr id="29" name="Ink 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">
                      <w14:nvContentPartPr>
                        <w14:cNvContentPartPr/>
                      </w14:nvContentPartPr>
                      <w14:xfrm>
                        <a:off x="0" y="0"/>
                        <a:ext cx="83160" cy="1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7E620F" id="Ink 29" o:spid="_x0000_s1026" type="#_x0000_t75" style="position:absolute;margin-left:84pt;margin-top:.65pt;width:7.45pt;height:2.4pt;z-index:251693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">
                <v:imagedata r:id="rId138" o:title=""/>
              </v:shape>
            </w:pict>
          </mc:Fallback>
        </mc:AlternateContent>
      </w:r>
      <w:r>
        <w:rPr>
          <w:rFonts w:ascii="Maiandra GD" w:hAnsi="Maiandra GD"/>
          <w:b/>
          <w:noProof/>
        </w:rPr>
        <mc:AlternateContent>
          <mc:Choice Requires="wpi">
            <w:drawing>
              <wp:anchor distT="0" distB="0" distL="114300" distR="114300" simplePos="0" relativeHeight="251686912" behindDoc="0" locked="0" layoutInCell="1" allowOverlap="1">
                <wp:simplePos x="0" y="0"/>
                <wp:positionH relativeFrom="column">
                  <wp:posOffset>665066</wp:posOffset>
                </wp:positionH>
                <wp:positionV relativeFrom="paragraph">
                  <wp:posOffset>-40927</wp:posOffset>
                </wp:positionV>
                <wp:extent cx="103320" cy="109800"/>
                <wp:effectExtent l="38100" t="38100" r="11430" b="43180"/>
                <wp:wrapNone/>
                <wp:docPr id="23" name="Ink 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">
                      <w14:nvContentPartPr>
                        <w14:cNvContentPartPr/>
                      </w14:nvContentPartPr>
                      <w14:xfrm>
                        <a:off x="0" y="0"/>
                        <a:ext cx="103320" cy="10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6168A0" id="Ink 23" o:spid="_x0000_s1026" type="#_x0000_t75" style="position:absolute;margin-left:51.6pt;margin-top:-3.75pt;width:9.7pt;height:10pt;z-index:25168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">
                <v:imagedata r:id="rId140" o:title=""/>
              </v:shape>
            </w:pict>
          </mc:Fallback>
        </mc:AlternateContent>
      </w:r>
      <w:r>
        <w:rPr>
          <w:rFonts w:ascii="Maiandra GD" w:hAnsi="Maiandra GD"/>
          <w:b/>
          <w:noProof/>
        </w:rPr>
        <mc:AlternateContent>
          <mc:Choice Requires="wpi">
            <w:drawing>
              <wp:anchor distT="0" distB="0" distL="114300" distR="114300" simplePos="0" relativeHeight="251684864" behindDoc="0" locked="0" layoutInCell="1" allowOverlap="1">
                <wp:simplePos x="0" y="0"/>
                <wp:positionH relativeFrom="column">
                  <wp:posOffset>586586</wp:posOffset>
                </wp:positionH>
                <wp:positionV relativeFrom="paragraph">
                  <wp:posOffset>-4567</wp:posOffset>
                </wp:positionV>
                <wp:extent cx="60120" cy="12600"/>
                <wp:effectExtent l="57150" t="38100" r="35560" b="45085"/>
                <wp:wrapNone/>
                <wp:docPr id="21" name="Ink 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1">
                      <w14:nvContentPartPr>
                        <w14:cNvContentPartPr/>
                      </w14:nvContentPartPr>
                      <w14:xfrm>
                        <a:off x="0" y="0"/>
                        <a:ext cx="60120" cy="1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5C9CB9" id="Ink 21" o:spid="_x0000_s1026" type="#_x0000_t75" style="position:absolute;margin-left:45.5pt;margin-top:-.55pt;width:5.6pt;height:2pt;z-index:25168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">
                <v:imagedata r:id="rId142" o:title=""/>
              </v:shape>
            </w:pict>
          </mc:Fallback>
        </mc:AlternateContent>
      </w:r>
      <w:r>
        <w:rPr>
          <w:rFonts w:ascii="Maiandra GD" w:hAnsi="Maiandra GD"/>
          <w:b/>
          <w:noProof/>
        </w:rPr>
        <mc:AlternateContent>
          <mc:Choice Requires="wpi">
            <w:drawing>
              <wp:anchor distT="0" distB="0" distL="114300" distR="114300" simplePos="0" relativeHeight="251683840" behindDoc="0" locked="0" layoutInCell="1" allowOverlap="1">
                <wp:simplePos x="0" y="0"/>
                <wp:positionH relativeFrom="column">
                  <wp:posOffset>532946</wp:posOffset>
                </wp:positionH>
                <wp:positionV relativeFrom="paragraph">
                  <wp:posOffset>-43807</wp:posOffset>
                </wp:positionV>
                <wp:extent cx="3960" cy="95400"/>
                <wp:effectExtent l="57150" t="38100" r="53340" b="57150"/>
                <wp:wrapNone/>
                <wp:docPr id="20" name="Ink 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">
                      <w14:nvContentPartPr>
                        <w14:cNvContentPartPr/>
                      </w14:nvContentPartPr>
                      <w14:xfrm>
                        <a:off x="0" y="0"/>
                        <a:ext cx="3960" cy="9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562223" id="Ink 20" o:spid="_x0000_s1026" type="#_x0000_t75" style="position:absolute;margin-left:41.2pt;margin-top:-4.15pt;width:1.8pt;height:9pt;z-index:25168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">
                <v:imagedata r:id="rId144" o:title=""/>
              </v:shape>
            </w:pict>
          </mc:Fallback>
        </mc:AlternateContent>
      </w:r>
      <w:r>
        <w:rPr>
          <w:rFonts w:ascii="Maiandra GD" w:hAnsi="Maiandra GD"/>
          <w:b/>
          <w:noProof/>
        </w:rPr>
        <mc:AlternateContent>
          <mc:Choice Requires="wpi">
            <w:drawing>
              <wp:anchor distT="0" distB="0" distL="114300" distR="114300" simplePos="0" relativeHeight="251682816" behindDoc="0" locked="0" layoutInCell="1" allowOverlap="1">
                <wp:simplePos x="0" y="0"/>
                <wp:positionH relativeFrom="column">
                  <wp:posOffset>457706</wp:posOffset>
                </wp:positionH>
                <wp:positionV relativeFrom="paragraph">
                  <wp:posOffset>-20407</wp:posOffset>
                </wp:positionV>
                <wp:extent cx="84960" cy="55440"/>
                <wp:effectExtent l="38100" t="57150" r="10795" b="40005"/>
                <wp:wrapNone/>
                <wp:docPr id="19" name="Ink 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">
                      <w14:nvContentPartPr>
                        <w14:cNvContentPartPr/>
                      </w14:nvContentPartPr>
                      <w14:xfrm>
                        <a:off x="0" y="0"/>
                        <a:ext cx="84960" cy="5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5064C0" id="Ink 19" o:spid="_x0000_s1026" type="#_x0000_t75" style="position:absolute;margin-left:35.3pt;margin-top:-2.3pt;width:7.8pt;height:5.8pt;z-index:25168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">
                <v:imagedata r:id="rId146" o:title=""/>
              </v:shape>
            </w:pict>
          </mc:Fallback>
        </mc:AlternateContent>
      </w:r>
    </w:p>
    <w:p w:rsidR="00061B93" w:rsidRDefault="00CC730D" w:rsidP="00061B93">
      <w:pPr>
        <w:rPr>
          <w:rFonts w:ascii="Maiandra GD" w:hAnsi="Maiandra GD"/>
          <w:b/>
        </w:rPr>
      </w:pPr>
      <w:r>
        <w:rPr>
          <w:rFonts w:ascii="Maiandra GD" w:hAnsi="Maiandra GD"/>
          <w:b/>
          <w:noProof/>
        </w:rPr>
        <mc:AlternateContent>
          <mc:Choice Requires="wpi">
            <w:drawing>
              <wp:anchor distT="0" distB="0" distL="114300" distR="114300" simplePos="0" relativeHeight="251784192" behindDoc="0" locked="0" layoutInCell="1" allowOverlap="1">
                <wp:simplePos x="0" y="0"/>
                <wp:positionH relativeFrom="column">
                  <wp:posOffset>6549626</wp:posOffset>
                </wp:positionH>
                <wp:positionV relativeFrom="paragraph">
                  <wp:posOffset>17393</wp:posOffset>
                </wp:positionV>
                <wp:extent cx="11880" cy="147960"/>
                <wp:effectExtent l="57150" t="38100" r="45720" b="42545"/>
                <wp:wrapNone/>
                <wp:docPr id="665" name="Ink 6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">
                      <w14:nvContentPartPr>
                        <w14:cNvContentPartPr/>
                      </w14:nvContentPartPr>
                      <w14:xfrm>
                        <a:off x="0" y="0"/>
                        <a:ext cx="11880" cy="14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5ACB6C" id="Ink 665" o:spid="_x0000_s1026" type="#_x0000_t75" style="position:absolute;margin-left:514.95pt;margin-top:.65pt;width:2.45pt;height:13.2pt;z-index:251784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">
                <v:imagedata r:id="rId148" o:title=""/>
              </v:shape>
            </w:pict>
          </mc:Fallback>
        </mc:AlternateContent>
      </w:r>
      <w:r>
        <w:rPr>
          <w:rFonts w:ascii="Maiandra GD" w:hAnsi="Maiandra GD"/>
          <w:b/>
          <w:noProof/>
        </w:rPr>
        <mc:AlternateContent>
          <mc:Choice Requires="wpi">
            <w:drawing>
              <wp:anchor distT="0" distB="0" distL="114300" distR="114300" simplePos="0" relativeHeight="251783168" behindDoc="0" locked="0" layoutInCell="1" allowOverlap="1">
                <wp:simplePos x="0" y="0"/>
                <wp:positionH relativeFrom="column">
                  <wp:posOffset>6477986</wp:posOffset>
                </wp:positionH>
                <wp:positionV relativeFrom="paragraph">
                  <wp:posOffset>67433</wp:posOffset>
                </wp:positionV>
                <wp:extent cx="86040" cy="40320"/>
                <wp:effectExtent l="57150" t="57150" r="47625" b="55245"/>
                <wp:wrapNone/>
                <wp:docPr id="664" name="Ink 6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9">
                      <w14:nvContentPartPr>
                        <w14:cNvContentPartPr/>
                      </w14:nvContentPartPr>
                      <w14:xfrm>
                        <a:off x="0" y="0"/>
                        <a:ext cx="86040" cy="4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400AE1" id="Ink 664" o:spid="_x0000_s1026" type="#_x0000_t75" style="position:absolute;margin-left:509.35pt;margin-top:4.6pt;width:8.25pt;height:4.7pt;z-index:251783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">
                <v:imagedata r:id="rId150" o:title=""/>
              </v:shape>
            </w:pict>
          </mc:Fallback>
        </mc:AlternateContent>
      </w:r>
      <w:r>
        <w:rPr>
          <w:rFonts w:ascii="Maiandra GD" w:hAnsi="Maiandra GD"/>
          <w:b/>
          <w:noProof/>
        </w:rPr>
        <mc:AlternateContent>
          <mc:Choice Requires="wpi">
            <w:drawing>
              <wp:anchor distT="0" distB="0" distL="114300" distR="114300" simplePos="0" relativeHeight="251778048" behindDoc="0" locked="0" layoutInCell="1" allowOverlap="1">
                <wp:simplePos x="0" y="0"/>
                <wp:positionH relativeFrom="column">
                  <wp:posOffset>5956706</wp:posOffset>
                </wp:positionH>
                <wp:positionV relativeFrom="paragraph">
                  <wp:posOffset>118913</wp:posOffset>
                </wp:positionV>
                <wp:extent cx="127080" cy="69480"/>
                <wp:effectExtent l="57150" t="38100" r="6350" b="45085"/>
                <wp:wrapNone/>
                <wp:docPr id="659" name="Ink 6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1">
                      <w14:nvContentPartPr>
                        <w14:cNvContentPartPr/>
                      </w14:nvContentPartPr>
                      <w14:xfrm>
                        <a:off x="0" y="0"/>
                        <a:ext cx="127080" cy="6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264807" id="Ink 659" o:spid="_x0000_s1026" type="#_x0000_t75" style="position:absolute;margin-left:468.3pt;margin-top:8.6pt;width:10.85pt;height:6.95pt;z-index:251778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">
                <v:imagedata r:id="rId152" o:title=""/>
              </v:shape>
            </w:pict>
          </mc:Fallback>
        </mc:AlternateContent>
      </w:r>
      <w:r>
        <w:rPr>
          <w:rFonts w:ascii="Maiandra GD" w:hAnsi="Maiandra GD"/>
          <w:b/>
          <w:noProof/>
        </w:rPr>
        <mc:AlternateContent>
          <mc:Choice Requires="wpi">
            <w:drawing>
              <wp:anchor distT="0" distB="0" distL="114300" distR="114300" simplePos="0" relativeHeight="251777024" behindDoc="0" locked="0" layoutInCell="1" allowOverlap="1">
                <wp:simplePos x="0" y="0"/>
                <wp:positionH relativeFrom="column">
                  <wp:posOffset>5931866</wp:posOffset>
                </wp:positionH>
                <wp:positionV relativeFrom="paragraph">
                  <wp:posOffset>71753</wp:posOffset>
                </wp:positionV>
                <wp:extent cx="131040" cy="15120"/>
                <wp:effectExtent l="57150" t="57150" r="40640" b="42545"/>
                <wp:wrapNone/>
                <wp:docPr id="657" name="Ink 6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3">
                      <w14:nvContentPartPr>
                        <w14:cNvContentPartPr/>
                      </w14:nvContentPartPr>
                      <w14:xfrm>
                        <a:off x="0" y="0"/>
                        <a:ext cx="131040" cy="1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EF78A3" id="Ink 657" o:spid="_x0000_s1026" type="#_x0000_t75" style="position:absolute;margin-left:466.35pt;margin-top:4.85pt;width:11.65pt;height:2.85pt;z-index:251777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">
                <v:imagedata r:id="rId154" o:title=""/>
              </v:shape>
            </w:pict>
          </mc:Fallback>
        </mc:AlternateContent>
      </w:r>
      <w:r>
        <w:rPr>
          <w:rFonts w:ascii="Maiandra GD" w:hAnsi="Maiandra GD"/>
          <w:b/>
          <w:noProof/>
        </w:rPr>
        <mc:AlternateContent>
          <mc:Choice Requires="wpi">
            <w:drawing>
              <wp:anchor distT="0" distB="0" distL="114300" distR="114300" simplePos="0" relativeHeight="251770880" behindDoc="0" locked="0" layoutInCell="1" allowOverlap="1">
                <wp:simplePos x="0" y="0"/>
                <wp:positionH relativeFrom="column">
                  <wp:posOffset>5529026</wp:posOffset>
                </wp:positionH>
                <wp:positionV relativeFrom="paragraph">
                  <wp:posOffset>144113</wp:posOffset>
                </wp:positionV>
                <wp:extent cx="92520" cy="79560"/>
                <wp:effectExtent l="38100" t="38100" r="22225" b="53975"/>
                <wp:wrapNone/>
                <wp:docPr id="651" name="Ink 6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5">
                      <w14:nvContentPartPr>
                        <w14:cNvContentPartPr/>
                      </w14:nvContentPartPr>
                      <w14:xfrm>
                        <a:off x="0" y="0"/>
                        <a:ext cx="92520" cy="7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94B847" id="Ink 651" o:spid="_x0000_s1026" type="#_x0000_t75" style="position:absolute;margin-left:434.55pt;margin-top:10.8pt;width:8.25pt;height:7.6pt;z-index:251770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">
                <v:imagedata r:id="rId156" o:title=""/>
              </v:shape>
            </w:pict>
          </mc:Fallback>
        </mc:AlternateContent>
      </w:r>
      <w:r>
        <w:rPr>
          <w:rFonts w:ascii="Maiandra GD" w:hAnsi="Maiandra GD"/>
          <w:b/>
          <w:noProof/>
        </w:rPr>
        <mc:AlternateContent>
          <mc:Choice Requires="wpi">
            <w:drawing>
              <wp:anchor distT="0" distB="0" distL="114300" distR="114300" simplePos="0" relativeHeight="251769856" behindDoc="0" locked="0" layoutInCell="1" allowOverlap="1">
                <wp:simplePos x="0" y="0"/>
                <wp:positionH relativeFrom="column">
                  <wp:posOffset>5518946</wp:posOffset>
                </wp:positionH>
                <wp:positionV relativeFrom="paragraph">
                  <wp:posOffset>100193</wp:posOffset>
                </wp:positionV>
                <wp:extent cx="92520" cy="10440"/>
                <wp:effectExtent l="57150" t="57150" r="41275" b="46990"/>
                <wp:wrapNone/>
                <wp:docPr id="650" name="Ink 6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7">
                      <w14:nvContentPartPr>
                        <w14:cNvContentPartPr/>
                      </w14:nvContentPartPr>
                      <w14:xfrm>
                        <a:off x="0" y="0"/>
                        <a:ext cx="9252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1E7FA5" id="Ink 650" o:spid="_x0000_s1026" type="#_x0000_t75" style="position:absolute;margin-left:433.8pt;margin-top:7.15pt;width:8.35pt;height:2.35pt;z-index:251769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">
                <v:imagedata r:id="rId158" o:title=""/>
              </v:shape>
            </w:pict>
          </mc:Fallback>
        </mc:AlternateContent>
      </w:r>
      <w:r>
        <w:rPr>
          <w:rFonts w:ascii="Maiandra GD" w:hAnsi="Maiandra GD"/>
          <w:b/>
          <w:noProof/>
        </w:rPr>
        <mc:AlternateContent>
          <mc:Choice Requires="wpi">
            <w:drawing>
              <wp:anchor distT="0" distB="0" distL="114300" distR="114300" simplePos="0" relativeHeight="251768832" behindDoc="0" locked="0" layoutInCell="1" allowOverlap="1">
                <wp:simplePos x="0" y="0"/>
                <wp:positionH relativeFrom="column">
                  <wp:posOffset>5569346</wp:posOffset>
                </wp:positionH>
                <wp:positionV relativeFrom="paragraph">
                  <wp:posOffset>12713</wp:posOffset>
                </wp:positionV>
                <wp:extent cx="5040" cy="71640"/>
                <wp:effectExtent l="57150" t="38100" r="52705" b="43180"/>
                <wp:wrapNone/>
                <wp:docPr id="649" name="Ink 6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9">
                      <w14:nvContentPartPr>
                        <w14:cNvContentPartPr/>
                      </w14:nvContentPartPr>
                      <w14:xfrm>
                        <a:off x="0" y="0"/>
                        <a:ext cx="5040" cy="7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EF5747" id="Ink 649" o:spid="_x0000_s1026" type="#_x0000_t75" style="position:absolute;margin-left:437.65pt;margin-top:.25pt;width:2.25pt;height:7.1pt;z-index:251768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">
                <v:imagedata r:id="rId160" o:title=""/>
              </v:shape>
            </w:pict>
          </mc:Fallback>
        </mc:AlternateContent>
      </w:r>
      <w:r>
        <w:rPr>
          <w:rFonts w:ascii="Maiandra GD" w:hAnsi="Maiandra GD"/>
          <w:b/>
          <w:noProof/>
        </w:rPr>
        <mc:AlternateContent>
          <mc:Choice Requires="wpi">
            <w:drawing>
              <wp:anchor distT="0" distB="0" distL="114300" distR="114300" simplePos="0" relativeHeight="251767808" behindDoc="0" locked="0" layoutInCell="1" allowOverlap="1">
                <wp:simplePos x="0" y="0"/>
                <wp:positionH relativeFrom="column">
                  <wp:posOffset>5417786</wp:posOffset>
                </wp:positionH>
                <wp:positionV relativeFrom="paragraph">
                  <wp:posOffset>121433</wp:posOffset>
                </wp:positionV>
                <wp:extent cx="57240" cy="1080"/>
                <wp:effectExtent l="57150" t="57150" r="38100" b="56515"/>
                <wp:wrapNone/>
                <wp:docPr id="648" name="Ink 6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1">
                      <w14:nvContentPartPr>
                        <w14:cNvContentPartPr/>
                      </w14:nvContentPartPr>
                      <w14:xfrm>
                        <a:off x="0" y="0"/>
                        <a:ext cx="57240" cy="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E799D4" id="Ink 648" o:spid="_x0000_s1026" type="#_x0000_t75" style="position:absolute;margin-left:425.85pt;margin-top:8.45pt;width:5.35pt;height:2.35pt;z-index:251767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">
                <v:imagedata r:id="rId162" o:title=""/>
              </v:shape>
            </w:pict>
          </mc:Fallback>
        </mc:AlternateContent>
      </w:r>
      <w:r>
        <w:rPr>
          <w:rFonts w:ascii="Maiandra GD" w:hAnsi="Maiandra GD"/>
          <w:b/>
          <w:noProof/>
        </w:rPr>
        <mc:AlternateContent>
          <mc:Choice Requires="wpi">
            <w:drawing>
              <wp:anchor distT="0" distB="0" distL="114300" distR="114300" simplePos="0" relativeHeight="251765760" behindDoc="0" locked="0" layoutInCell="1" allowOverlap="1">
                <wp:simplePos x="0" y="0"/>
                <wp:positionH relativeFrom="column">
                  <wp:posOffset>5235266</wp:posOffset>
                </wp:positionH>
                <wp:positionV relativeFrom="paragraph">
                  <wp:posOffset>111353</wp:posOffset>
                </wp:positionV>
                <wp:extent cx="91800" cy="14040"/>
                <wp:effectExtent l="57150" t="38100" r="41910" b="43180"/>
                <wp:wrapNone/>
                <wp:docPr id="646" name="Ink 6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">
                      <w14:nvContentPartPr>
                        <w14:cNvContentPartPr/>
                      </w14:nvContentPartPr>
                      <w14:xfrm>
                        <a:off x="0" y="0"/>
                        <a:ext cx="91800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CEEF60" id="Ink 646" o:spid="_x0000_s1026" type="#_x0000_t75" style="position:absolute;margin-left:411.55pt;margin-top:8.35pt;width:8.1pt;height:2.25pt;z-index:251765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">
                <v:imagedata r:id="rId164" o:title=""/>
              </v:shape>
            </w:pict>
          </mc:Fallback>
        </mc:AlternateContent>
      </w:r>
      <w:r>
        <w:rPr>
          <w:rFonts w:ascii="Maiandra GD" w:hAnsi="Maiandra GD"/>
          <w:b/>
          <w:noProof/>
        </w:rPr>
        <mc:AlternateContent>
          <mc:Choice Requires="wpi">
            <w:drawing>
              <wp:anchor distT="0" distB="0" distL="114300" distR="114300" simplePos="0" relativeHeight="251764736" behindDoc="0" locked="0" layoutInCell="1" allowOverlap="1">
                <wp:simplePos x="0" y="0"/>
                <wp:positionH relativeFrom="column">
                  <wp:posOffset>5250026</wp:posOffset>
                </wp:positionH>
                <wp:positionV relativeFrom="paragraph">
                  <wp:posOffset>-14647</wp:posOffset>
                </wp:positionV>
                <wp:extent cx="77400" cy="108360"/>
                <wp:effectExtent l="38100" t="38100" r="56515" b="44450"/>
                <wp:wrapNone/>
                <wp:docPr id="645" name="Ink 6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">
                      <w14:nvContentPartPr>
                        <w14:cNvContentPartPr/>
                      </w14:nvContentPartPr>
                      <w14:xfrm>
                        <a:off x="0" y="0"/>
                        <a:ext cx="77400" cy="10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24DF7B" id="Ink 645" o:spid="_x0000_s1026" type="#_x0000_t75" style="position:absolute;margin-left:412.6pt;margin-top:-1.9pt;width:7.55pt;height:10.05pt;z-index:251764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">
                <v:imagedata r:id="rId166" o:title=""/>
              </v:shape>
            </w:pict>
          </mc:Fallback>
        </mc:AlternateContent>
      </w:r>
    </w:p>
    <w:p w:rsidR="00061B93" w:rsidRDefault="00CC730D" w:rsidP="00061B93">
      <w:pPr>
        <w:rPr>
          <w:rFonts w:ascii="Maiandra GD" w:hAnsi="Maiandra GD"/>
          <w:b/>
        </w:rPr>
      </w:pPr>
      <w:r>
        <w:rPr>
          <w:rFonts w:ascii="Maiandra GD" w:hAnsi="Maiandra GD"/>
          <w:b/>
          <w:noProof/>
        </w:rPr>
        <mc:AlternateContent>
          <mc:Choice Requires="wpi">
            <w:drawing>
              <wp:anchor distT="0" distB="0" distL="114300" distR="114300" simplePos="0" relativeHeight="251766784" behindDoc="0" locked="0" layoutInCell="1" allowOverlap="1">
                <wp:simplePos x="0" y="0"/>
                <wp:positionH relativeFrom="column">
                  <wp:posOffset>5254706</wp:posOffset>
                </wp:positionH>
                <wp:positionV relativeFrom="paragraph">
                  <wp:posOffset>-20047</wp:posOffset>
                </wp:positionV>
                <wp:extent cx="95400" cy="70920"/>
                <wp:effectExtent l="57150" t="38100" r="19050" b="43815"/>
                <wp:wrapNone/>
                <wp:docPr id="647" name="Ink 6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7">
                      <w14:nvContentPartPr>
                        <w14:cNvContentPartPr/>
                      </w14:nvContentPartPr>
                      <w14:xfrm>
                        <a:off x="0" y="0"/>
                        <a:ext cx="95400" cy="7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8C18F9" id="Ink 647" o:spid="_x0000_s1026" type="#_x0000_t75" style="position:absolute;margin-left:413pt;margin-top:-2.35pt;width:8.4pt;height:7.1pt;z-index:251766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">
                <v:imagedata r:id="rId168" o:title=""/>
              </v:shape>
            </w:pict>
          </mc:Fallback>
        </mc:AlternateContent>
      </w:r>
      <w:r>
        <w:rPr>
          <w:rFonts w:ascii="Maiandra GD" w:hAnsi="Maiandra GD"/>
          <w:b/>
          <w:noProof/>
        </w:rPr>
        <mc:AlternateContent>
          <mc:Choice Requires="wpi">
            <w:drawing>
              <wp:anchor distT="0" distB="0" distL="114300" distR="114300" simplePos="0" relativeHeight="251748352" behindDoc="0" locked="0" layoutInCell="1" allowOverlap="1">
                <wp:simplePos x="0" y="0"/>
                <wp:positionH relativeFrom="column">
                  <wp:posOffset>3206306</wp:posOffset>
                </wp:positionH>
                <wp:positionV relativeFrom="paragraph">
                  <wp:posOffset>133313</wp:posOffset>
                </wp:positionV>
                <wp:extent cx="131760" cy="74880"/>
                <wp:effectExtent l="57150" t="38100" r="20955" b="59055"/>
                <wp:wrapNone/>
                <wp:docPr id="1045" name="Ink 10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9">
                      <w14:nvContentPartPr>
                        <w14:cNvContentPartPr/>
                      </w14:nvContentPartPr>
                      <w14:xfrm>
                        <a:off x="0" y="0"/>
                        <a:ext cx="131760" cy="7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2DAFBB" id="Ink 1045" o:spid="_x0000_s1026" type="#_x0000_t75" style="position:absolute;margin-left:251.7pt;margin-top:9.75pt;width:11.7pt;height:7.5pt;z-index:251748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">
                <v:imagedata r:id="rId170" o:title=""/>
              </v:shape>
            </w:pict>
          </mc:Fallback>
        </mc:AlternateContent>
      </w:r>
      <w:r>
        <w:rPr>
          <w:rFonts w:ascii="Maiandra GD" w:hAnsi="Maiandra GD"/>
          <w:b/>
          <w:noProof/>
        </w:rPr>
        <mc:AlternateContent>
          <mc:Choice Requires="wpi">
            <w:drawing>
              <wp:anchor distT="0" distB="0" distL="114300" distR="114300" simplePos="0" relativeHeight="251747328" behindDoc="0" locked="0" layoutInCell="1" allowOverlap="1">
                <wp:simplePos x="0" y="0"/>
                <wp:positionH relativeFrom="column">
                  <wp:posOffset>3164186</wp:posOffset>
                </wp:positionH>
                <wp:positionV relativeFrom="paragraph">
                  <wp:posOffset>90113</wp:posOffset>
                </wp:positionV>
                <wp:extent cx="147240" cy="15480"/>
                <wp:effectExtent l="38100" t="57150" r="43815" b="41910"/>
                <wp:wrapNone/>
                <wp:docPr id="1044" name="Ink 10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1">
                      <w14:nvContentPartPr>
                        <w14:cNvContentPartPr/>
                      </w14:nvContentPartPr>
                      <w14:xfrm>
                        <a:off x="0" y="0"/>
                        <a:ext cx="14724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FD8A84" id="Ink 1044" o:spid="_x0000_s1026" type="#_x0000_t75" style="position:absolute;margin-left:248.45pt;margin-top:6.3pt;width:13.05pt;height:2.8pt;z-index:251747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">
                <v:imagedata r:id="rId172" o:title=""/>
              </v:shape>
            </w:pict>
          </mc:Fallback>
        </mc:AlternateContent>
      </w:r>
      <w:r>
        <w:rPr>
          <w:rFonts w:ascii="Maiandra GD" w:hAnsi="Maiandra GD"/>
          <w:b/>
          <w:noProof/>
        </w:rPr>
        <mc:AlternateContent>
          <mc:Choice Requires="wpi">
            <w:drawing>
              <wp:anchor distT="0" distB="0" distL="114300" distR="114300" simplePos="0" relativeHeight="251746304" behindDoc="0" locked="0" layoutInCell="1" allowOverlap="1">
                <wp:simplePos x="0" y="0"/>
                <wp:positionH relativeFrom="column">
                  <wp:posOffset>3255626</wp:posOffset>
                </wp:positionH>
                <wp:positionV relativeFrom="paragraph">
                  <wp:posOffset>-13927</wp:posOffset>
                </wp:positionV>
                <wp:extent cx="3600" cy="75960"/>
                <wp:effectExtent l="57150" t="38100" r="53975" b="57785"/>
                <wp:wrapNone/>
                <wp:docPr id="1043" name="Ink 10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3">
                      <w14:nvContentPartPr>
                        <w14:cNvContentPartPr/>
                      </w14:nvContentPartPr>
                      <w14:xfrm>
                        <a:off x="0" y="0"/>
                        <a:ext cx="3600" cy="7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8D9E66" id="Ink 1043" o:spid="_x0000_s1026" type="#_x0000_t75" style="position:absolute;margin-left:255.5pt;margin-top:-1.85pt;width:2.05pt;height:7.45pt;z-index:251746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">
                <v:imagedata r:id="rId174" o:title=""/>
              </v:shape>
            </w:pict>
          </mc:Fallback>
        </mc:AlternateContent>
      </w:r>
      <w:r>
        <w:rPr>
          <w:rFonts w:ascii="Maiandra GD" w:hAnsi="Maiandra GD"/>
          <w:b/>
          <w:noProof/>
        </w:rPr>
        <mc:AlternateContent>
          <mc:Choice Requires="wpi">
            <w:drawing>
              <wp:anchor distT="0" distB="0" distL="114300" distR="114300" simplePos="0" relativeHeight="251745280" behindDoc="0" locked="0" layoutInCell="1" allowOverlap="1">
                <wp:simplePos x="0" y="0"/>
                <wp:positionH relativeFrom="column">
                  <wp:posOffset>3079226</wp:posOffset>
                </wp:positionH>
                <wp:positionV relativeFrom="paragraph">
                  <wp:posOffset>131873</wp:posOffset>
                </wp:positionV>
                <wp:extent cx="87840" cy="15480"/>
                <wp:effectExtent l="57150" t="38100" r="45720" b="41910"/>
                <wp:wrapNone/>
                <wp:docPr id="1042" name="Ink 10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5">
                      <w14:nvContentPartPr>
                        <w14:cNvContentPartPr/>
                      </w14:nvContentPartPr>
                      <w14:xfrm>
                        <a:off x="0" y="0"/>
                        <a:ext cx="8784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F02245" id="Ink 1042" o:spid="_x0000_s1026" type="#_x0000_t75" style="position:absolute;margin-left:241.8pt;margin-top:9.95pt;width:7.7pt;height:2.4pt;z-index:251745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">
                <v:imagedata r:id="rId176" o:title=""/>
              </v:shape>
            </w:pict>
          </mc:Fallback>
        </mc:AlternateContent>
      </w:r>
      <w:r>
        <w:rPr>
          <w:rFonts w:ascii="Maiandra GD" w:hAnsi="Maiandra GD"/>
          <w:b/>
          <w:noProof/>
        </w:rPr>
        <mc:AlternateContent>
          <mc:Choice Requires="wpi">
            <w:drawing>
              <wp:anchor distT="0" distB="0" distL="114300" distR="114300" simplePos="0" relativeHeight="251744256" behindDoc="0" locked="0" layoutInCell="1" allowOverlap="1">
                <wp:simplePos x="0" y="0"/>
                <wp:positionH relativeFrom="column">
                  <wp:posOffset>3059786</wp:posOffset>
                </wp:positionH>
                <wp:positionV relativeFrom="paragraph">
                  <wp:posOffset>103433</wp:posOffset>
                </wp:positionV>
                <wp:extent cx="92160" cy="3600"/>
                <wp:effectExtent l="57150" t="57150" r="41275" b="53975"/>
                <wp:wrapNone/>
                <wp:docPr id="1041" name="Ink 10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7">
                      <w14:nvContentPartPr>
                        <w14:cNvContentPartPr/>
                      </w14:nvContentPartPr>
                      <w14:xfrm>
                        <a:off x="0" y="0"/>
                        <a:ext cx="92160" cy="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AB5AEF" id="Ink 1041" o:spid="_x0000_s1026" type="#_x0000_t75" style="position:absolute;margin-left:240.25pt;margin-top:7.35pt;width:8.4pt;height:2pt;z-index:251744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">
                <v:imagedata r:id="rId178" o:title=""/>
              </v:shape>
            </w:pict>
          </mc:Fallback>
        </mc:AlternateContent>
      </w:r>
      <w:r>
        <w:rPr>
          <w:rFonts w:ascii="Maiandra GD" w:hAnsi="Maiandra GD"/>
          <w:b/>
          <w:noProof/>
        </w:rPr>
        <mc:AlternateContent>
          <mc:Choice Requires="wpi">
            <w:drawing>
              <wp:anchor distT="0" distB="0" distL="114300" distR="114300" simplePos="0" relativeHeight="251743232" behindDoc="0" locked="0" layoutInCell="1" allowOverlap="1">
                <wp:simplePos x="0" y="0"/>
                <wp:positionH relativeFrom="column">
                  <wp:posOffset>2889506</wp:posOffset>
                </wp:positionH>
                <wp:positionV relativeFrom="paragraph">
                  <wp:posOffset>61673</wp:posOffset>
                </wp:positionV>
                <wp:extent cx="159120" cy="108720"/>
                <wp:effectExtent l="38100" t="38100" r="50800" b="43815"/>
                <wp:wrapNone/>
                <wp:docPr id="1040" name="Ink 10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9">
                      <w14:nvContentPartPr>
                        <w14:cNvContentPartPr/>
                      </w14:nvContentPartPr>
                      <w14:xfrm>
                        <a:off x="0" y="0"/>
                        <a:ext cx="159120" cy="10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EFE4D7" id="Ink 1040" o:spid="_x0000_s1026" type="#_x0000_t75" style="position:absolute;margin-left:226.75pt;margin-top:4.1pt;width:13.65pt;height:10.1pt;z-index:251743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">
                <v:imagedata r:id="rId180" o:title=""/>
              </v:shape>
            </w:pict>
          </mc:Fallback>
        </mc:AlternateContent>
      </w:r>
      <w:r>
        <w:rPr>
          <w:rFonts w:ascii="Maiandra GD" w:hAnsi="Maiandra GD"/>
          <w:b/>
          <w:noProof/>
        </w:rPr>
        <mc:AlternateContent>
          <mc:Choice Requires="wpi">
            <w:drawing>
              <wp:anchor distT="0" distB="0" distL="114300" distR="114300" simplePos="0" relativeHeight="251701248" behindDoc="0" locked="0" layoutInCell="1" allowOverlap="1">
                <wp:simplePos x="0" y="0"/>
                <wp:positionH relativeFrom="column">
                  <wp:posOffset>759386</wp:posOffset>
                </wp:positionH>
                <wp:positionV relativeFrom="paragraph">
                  <wp:posOffset>-11047</wp:posOffset>
                </wp:positionV>
                <wp:extent cx="96480" cy="146520"/>
                <wp:effectExtent l="38100" t="38100" r="37465" b="44450"/>
                <wp:wrapNone/>
                <wp:docPr id="997" name="Ink 9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1">
                      <w14:nvContentPartPr>
                        <w14:cNvContentPartPr/>
                      </w14:nvContentPartPr>
                      <w14:xfrm>
                        <a:off x="0" y="0"/>
                        <a:ext cx="96480" cy="146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299B70" id="Ink 997" o:spid="_x0000_s1026" type="#_x0000_t75" style="position:absolute;margin-left:59.35pt;margin-top:-1.6pt;width:8.85pt;height:13.1pt;z-index:25170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">
                <v:imagedata r:id="rId182" o:title=""/>
              </v:shape>
            </w:pict>
          </mc:Fallback>
        </mc:AlternateContent>
      </w:r>
      <w:r>
        <w:rPr>
          <w:rFonts w:ascii="Maiandra GD" w:hAnsi="Maiandra GD"/>
          <w:b/>
          <w:noProof/>
        </w:rPr>
        <mc:AlternateContent>
          <mc:Choice Requires="wpi">
            <w:drawing>
              <wp:anchor distT="0" distB="0" distL="114300" distR="114300" simplePos="0" relativeHeight="251700224" behindDoc="0" locked="0" layoutInCell="1" allowOverlap="1">
                <wp:simplePos x="0" y="0"/>
                <wp:positionH relativeFrom="column">
                  <wp:posOffset>657866</wp:posOffset>
                </wp:positionH>
                <wp:positionV relativeFrom="paragraph">
                  <wp:posOffset>85073</wp:posOffset>
                </wp:positionV>
                <wp:extent cx="92520" cy="8280"/>
                <wp:effectExtent l="57150" t="38100" r="41275" b="48895"/>
                <wp:wrapNone/>
                <wp:docPr id="996" name="Ink 9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3">
                      <w14:nvContentPartPr>
                        <w14:cNvContentPartPr/>
                      </w14:nvContentPartPr>
                      <w14:xfrm>
                        <a:off x="0" y="0"/>
                        <a:ext cx="9252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AFA44A" id="Ink 996" o:spid="_x0000_s1026" type="#_x0000_t75" style="position:absolute;margin-left:51.1pt;margin-top:6.35pt;width:8.15pt;height:1.75pt;z-index:25170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">
                <v:imagedata r:id="rId184" o:title=""/>
              </v:shape>
            </w:pict>
          </mc:Fallback>
        </mc:AlternateContent>
      </w:r>
      <w:r>
        <w:rPr>
          <w:rFonts w:ascii="Maiandra GD" w:hAnsi="Maiandra GD"/>
          <w:b/>
          <w:noProof/>
        </w:rPr>
        <mc:AlternateContent>
          <mc:Choice Requires="wpi">
            <w:drawing>
              <wp:anchor distT="0" distB="0" distL="114300" distR="114300" simplePos="0" relativeHeight="251699200" behindDoc="0" locked="0" layoutInCell="1" allowOverlap="1">
                <wp:simplePos x="0" y="0"/>
                <wp:positionH relativeFrom="column">
                  <wp:posOffset>645986</wp:posOffset>
                </wp:positionH>
                <wp:positionV relativeFrom="paragraph">
                  <wp:posOffset>45833</wp:posOffset>
                </wp:positionV>
                <wp:extent cx="72000" cy="17280"/>
                <wp:effectExtent l="38100" t="38100" r="42545" b="40005"/>
                <wp:wrapNone/>
                <wp:docPr id="995" name="Ink 9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5">
                      <w14:nvContentPartPr>
                        <w14:cNvContentPartPr/>
                      </w14:nvContentPartPr>
                      <w14:xfrm>
                        <a:off x="0" y="0"/>
                        <a:ext cx="72000" cy="1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E9BF44" id="Ink 995" o:spid="_x0000_s1026" type="#_x0000_t75" style="position:absolute;margin-left:50.25pt;margin-top:3pt;width:6.9pt;height:2.05pt;z-index:25169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">
                <v:imagedata r:id="rId186" o:title=""/>
              </v:shape>
            </w:pict>
          </mc:Fallback>
        </mc:AlternateContent>
      </w:r>
      <w:r>
        <w:rPr>
          <w:rFonts w:ascii="Maiandra GD" w:hAnsi="Maiandra GD"/>
          <w:b/>
          <w:noProof/>
        </w:rPr>
        <mc:AlternateContent>
          <mc:Choice Requires="wpi">
            <w:drawing>
              <wp:anchor distT="0" distB="0" distL="114300" distR="114300" simplePos="0" relativeHeight="251698176" behindDoc="0" locked="0" layoutInCell="1" allowOverlap="1">
                <wp:simplePos x="0" y="0"/>
                <wp:positionH relativeFrom="column">
                  <wp:posOffset>448346</wp:posOffset>
                </wp:positionH>
                <wp:positionV relativeFrom="paragraph">
                  <wp:posOffset>36473</wp:posOffset>
                </wp:positionV>
                <wp:extent cx="174240" cy="100080"/>
                <wp:effectExtent l="38100" t="38100" r="16510" b="52705"/>
                <wp:wrapNone/>
                <wp:docPr id="994" name="Ink 9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7">
                      <w14:nvContentPartPr>
                        <w14:cNvContentPartPr/>
                      </w14:nvContentPartPr>
                      <w14:xfrm>
                        <a:off x="0" y="0"/>
                        <a:ext cx="174240" cy="10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40B88B" id="Ink 994" o:spid="_x0000_s1026" type="#_x0000_t75" style="position:absolute;margin-left:34.8pt;margin-top:2.1pt;width:14.45pt;height:9.45pt;z-index:25169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">
                <v:imagedata r:id="rId188" o:title=""/>
              </v:shape>
            </w:pict>
          </mc:Fallback>
        </mc:AlternateContent>
      </w:r>
    </w:p>
    <w:p w:rsidR="00061B93" w:rsidRDefault="00CC730D" w:rsidP="00061B93">
      <w:pPr>
        <w:rPr>
          <w:rFonts w:ascii="Maiandra GD" w:hAnsi="Maiandra GD"/>
          <w:b/>
        </w:rPr>
      </w:pPr>
      <w:r>
        <w:rPr>
          <w:rFonts w:ascii="Maiandra GD" w:hAnsi="Maiandra GD"/>
          <w:b/>
          <w:noProof/>
        </w:rPr>
        <mc:AlternateContent>
          <mc:Choice Requires="wpi">
            <w:drawing>
              <wp:anchor distT="0" distB="0" distL="114300" distR="114300" simplePos="0" relativeHeight="251796480" behindDoc="0" locked="0" layoutInCell="1" allowOverlap="1">
                <wp:simplePos x="0" y="0"/>
                <wp:positionH relativeFrom="column">
                  <wp:posOffset>6118346</wp:posOffset>
                </wp:positionH>
                <wp:positionV relativeFrom="paragraph">
                  <wp:posOffset>103348</wp:posOffset>
                </wp:positionV>
                <wp:extent cx="161640" cy="138240"/>
                <wp:effectExtent l="57150" t="38100" r="0" b="52705"/>
                <wp:wrapNone/>
                <wp:docPr id="197" name="Ink 1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9">
                      <w14:nvContentPartPr>
                        <w14:cNvContentPartPr/>
                      </w14:nvContentPartPr>
                      <w14:xfrm>
                        <a:off x="0" y="0"/>
                        <a:ext cx="161640" cy="13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BBBDDD" id="Ink 197" o:spid="_x0000_s1026" type="#_x0000_t75" style="position:absolute;margin-left:481pt;margin-top:7.35pt;width:13.65pt;height:12.55pt;z-index:251796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">
                <v:imagedata r:id="rId190" o:title=""/>
              </v:shape>
            </w:pict>
          </mc:Fallback>
        </mc:AlternateContent>
      </w:r>
      <w:r>
        <w:rPr>
          <w:rFonts w:ascii="Maiandra GD" w:hAnsi="Maiandra GD"/>
          <w:b/>
          <w:noProof/>
        </w:rPr>
        <mc:AlternateContent>
          <mc:Choice Requires="wpi">
            <w:drawing>
              <wp:anchor distT="0" distB="0" distL="114300" distR="114300" simplePos="0" relativeHeight="251795456" behindDoc="0" locked="0" layoutInCell="1" allowOverlap="1">
                <wp:simplePos x="0" y="0"/>
                <wp:positionH relativeFrom="column">
                  <wp:posOffset>6000266</wp:posOffset>
                </wp:positionH>
                <wp:positionV relativeFrom="paragraph">
                  <wp:posOffset>173908</wp:posOffset>
                </wp:positionV>
                <wp:extent cx="79560" cy="6840"/>
                <wp:effectExtent l="38100" t="38100" r="34925" b="50800"/>
                <wp:wrapNone/>
                <wp:docPr id="196" name="Ink 1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1">
                      <w14:nvContentPartPr>
                        <w14:cNvContentPartPr/>
                      </w14:nvContentPartPr>
                      <w14:xfrm>
                        <a:off x="0" y="0"/>
                        <a:ext cx="7956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623AFC" id="Ink 196" o:spid="_x0000_s1026" type="#_x0000_t75" style="position:absolute;margin-left:471.7pt;margin-top:13.15pt;width:7.1pt;height:1.95pt;z-index:251795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">
                <v:imagedata r:id="rId192" o:title=""/>
              </v:shape>
            </w:pict>
          </mc:Fallback>
        </mc:AlternateContent>
      </w:r>
      <w:r>
        <w:rPr>
          <w:rFonts w:ascii="Maiandra GD" w:hAnsi="Maiandra GD"/>
          <w:b/>
          <w:noProof/>
        </w:rPr>
        <mc:AlternateContent>
          <mc:Choice Requires="wpi">
            <w:drawing>
              <wp:anchor distT="0" distB="0" distL="114300" distR="114300" simplePos="0" relativeHeight="251794432" behindDoc="0" locked="0" layoutInCell="1" allowOverlap="1">
                <wp:simplePos x="0" y="0"/>
                <wp:positionH relativeFrom="column">
                  <wp:posOffset>5993426</wp:posOffset>
                </wp:positionH>
                <wp:positionV relativeFrom="paragraph">
                  <wp:posOffset>141508</wp:posOffset>
                </wp:positionV>
                <wp:extent cx="82800" cy="3960"/>
                <wp:effectExtent l="57150" t="57150" r="50800" b="53340"/>
                <wp:wrapNone/>
                <wp:docPr id="195" name="Ink 1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3">
                      <w14:nvContentPartPr>
                        <w14:cNvContentPartPr/>
                      </w14:nvContentPartPr>
                      <w14:xfrm>
                        <a:off x="0" y="0"/>
                        <a:ext cx="8280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CCECF7" id="Ink 195" o:spid="_x0000_s1026" type="#_x0000_t75" style="position:absolute;margin-left:471.1pt;margin-top:10.35pt;width:7.75pt;height:1.8pt;z-index:251794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">
                <v:imagedata r:id="rId194" o:title=""/>
              </v:shape>
            </w:pict>
          </mc:Fallback>
        </mc:AlternateContent>
      </w:r>
      <w:r>
        <w:rPr>
          <w:rFonts w:ascii="Maiandra GD" w:hAnsi="Maiandra GD"/>
          <w:b/>
          <w:noProof/>
        </w:rPr>
        <mc:AlternateContent>
          <mc:Choice Requires="wpi">
            <w:drawing>
              <wp:anchor distT="0" distB="0" distL="114300" distR="114300" simplePos="0" relativeHeight="251790336" behindDoc="0" locked="0" layoutInCell="1" allowOverlap="1">
                <wp:simplePos x="0" y="0"/>
                <wp:positionH relativeFrom="column">
                  <wp:posOffset>5784626</wp:posOffset>
                </wp:positionH>
                <wp:positionV relativeFrom="paragraph">
                  <wp:posOffset>174628</wp:posOffset>
                </wp:positionV>
                <wp:extent cx="128880" cy="11160"/>
                <wp:effectExtent l="38100" t="57150" r="43180" b="46355"/>
                <wp:wrapNone/>
                <wp:docPr id="671" name="Ink 6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5">
                      <w14:nvContentPartPr>
                        <w14:cNvContentPartPr/>
                      </w14:nvContentPartPr>
                      <w14:xfrm>
                        <a:off x="0" y="0"/>
                        <a:ext cx="12888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DC89D7" id="Ink 671" o:spid="_x0000_s1026" type="#_x0000_t75" style="position:absolute;margin-left:454.75pt;margin-top:12.95pt;width:11.75pt;height:2.55pt;z-index:251790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">
                <v:imagedata r:id="rId196" o:title=""/>
              </v:shape>
            </w:pict>
          </mc:Fallback>
        </mc:AlternateContent>
      </w:r>
      <w:r>
        <w:rPr>
          <w:rFonts w:ascii="Maiandra GD" w:hAnsi="Maiandra GD"/>
          <w:b/>
          <w:noProof/>
        </w:rPr>
        <mc:AlternateContent>
          <mc:Choice Requires="wpi">
            <w:drawing>
              <wp:anchor distT="0" distB="0" distL="114300" distR="114300" simplePos="0" relativeHeight="251789312" behindDoc="0" locked="0" layoutInCell="1" allowOverlap="1">
                <wp:simplePos x="0" y="0"/>
                <wp:positionH relativeFrom="column">
                  <wp:posOffset>5810186</wp:posOffset>
                </wp:positionH>
                <wp:positionV relativeFrom="paragraph">
                  <wp:posOffset>92548</wp:posOffset>
                </wp:positionV>
                <wp:extent cx="79920" cy="55080"/>
                <wp:effectExtent l="57150" t="38100" r="53975" b="59690"/>
                <wp:wrapNone/>
                <wp:docPr id="670" name="Ink 6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7">
                      <w14:nvContentPartPr>
                        <w14:cNvContentPartPr/>
                      </w14:nvContentPartPr>
                      <w14:xfrm>
                        <a:off x="0" y="0"/>
                        <a:ext cx="79920" cy="5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2A2F03" id="Ink 670" o:spid="_x0000_s1026" type="#_x0000_t75" style="position:absolute;margin-left:456.7pt;margin-top:6.5pt;width:7.95pt;height:6pt;z-index:251789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">
                <v:imagedata r:id="rId198" o:title=""/>
              </v:shape>
            </w:pict>
          </mc:Fallback>
        </mc:AlternateContent>
      </w:r>
      <w:r>
        <w:rPr>
          <w:rFonts w:ascii="Maiandra GD" w:hAnsi="Maiandra GD"/>
          <w:b/>
          <w:noProof/>
        </w:rPr>
        <mc:AlternateContent>
          <mc:Choice Requires="wpi">
            <w:drawing>
              <wp:anchor distT="0" distB="0" distL="114300" distR="114300" simplePos="0" relativeHeight="251788288" behindDoc="0" locked="0" layoutInCell="1" allowOverlap="1">
                <wp:simplePos x="0" y="0"/>
                <wp:positionH relativeFrom="column">
                  <wp:posOffset>5806586</wp:posOffset>
                </wp:positionH>
                <wp:positionV relativeFrom="paragraph">
                  <wp:posOffset>48628</wp:posOffset>
                </wp:positionV>
                <wp:extent cx="65520" cy="47160"/>
                <wp:effectExtent l="38100" t="57150" r="48895" b="48260"/>
                <wp:wrapNone/>
                <wp:docPr id="669" name="Ink 6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9">
                      <w14:nvContentPartPr>
                        <w14:cNvContentPartPr/>
                      </w14:nvContentPartPr>
                      <w14:xfrm>
                        <a:off x="0" y="0"/>
                        <a:ext cx="65520" cy="4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E890D7" id="Ink 669" o:spid="_x0000_s1026" type="#_x0000_t75" style="position:absolute;margin-left:457.05pt;margin-top:3.1pt;width:6.1pt;height:5.25pt;z-index:251788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">
                <v:imagedata r:id="rId200" o:title=""/>
              </v:shape>
            </w:pict>
          </mc:Fallback>
        </mc:AlternateContent>
      </w:r>
      <w:r>
        <w:rPr>
          <w:rFonts w:ascii="Maiandra GD" w:hAnsi="Maiandra GD"/>
          <w:b/>
          <w:noProof/>
        </w:rPr>
        <mc:AlternateContent>
          <mc:Choice Requires="wpi">
            <w:drawing>
              <wp:anchor distT="0" distB="0" distL="114300" distR="114300" simplePos="0" relativeHeight="251787264" behindDoc="0" locked="0" layoutInCell="1" allowOverlap="1">
                <wp:simplePos x="0" y="0"/>
                <wp:positionH relativeFrom="column">
                  <wp:posOffset>5649266</wp:posOffset>
                </wp:positionH>
                <wp:positionV relativeFrom="paragraph">
                  <wp:posOffset>163108</wp:posOffset>
                </wp:positionV>
                <wp:extent cx="71640" cy="10080"/>
                <wp:effectExtent l="38100" t="38100" r="43180" b="47625"/>
                <wp:wrapNone/>
                <wp:docPr id="668" name="Ink 6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1">
                      <w14:nvContentPartPr>
                        <w14:cNvContentPartPr/>
                      </w14:nvContentPartPr>
                      <w14:xfrm>
                        <a:off x="0" y="0"/>
                        <a:ext cx="7164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421C47" id="Ink 668" o:spid="_x0000_s1026" type="#_x0000_t75" style="position:absolute;margin-left:444.05pt;margin-top:12.5pt;width:6.55pt;height:2pt;z-index:251787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">
                <v:imagedata r:id="rId202" o:title=""/>
              </v:shape>
            </w:pict>
          </mc:Fallback>
        </mc:AlternateContent>
      </w:r>
      <w:r>
        <w:rPr>
          <w:rFonts w:ascii="Maiandra GD" w:hAnsi="Maiandra GD"/>
          <w:b/>
          <w:noProof/>
        </w:rPr>
        <mc:AlternateContent>
          <mc:Choice Requires="wpi">
            <w:drawing>
              <wp:anchor distT="0" distB="0" distL="114300" distR="114300" simplePos="0" relativeHeight="251786240" behindDoc="0" locked="0" layoutInCell="1" allowOverlap="1">
                <wp:simplePos x="0" y="0"/>
                <wp:positionH relativeFrom="column">
                  <wp:posOffset>5656466</wp:posOffset>
                </wp:positionH>
                <wp:positionV relativeFrom="paragraph">
                  <wp:posOffset>127108</wp:posOffset>
                </wp:positionV>
                <wp:extent cx="58680" cy="8640"/>
                <wp:effectExtent l="38100" t="57150" r="55880" b="48895"/>
                <wp:wrapNone/>
                <wp:docPr id="667" name="Ink 6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3">
                      <w14:nvContentPartPr>
                        <w14:cNvContentPartPr/>
                      </w14:nvContentPartPr>
                      <w14:xfrm>
                        <a:off x="0" y="0"/>
                        <a:ext cx="5868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7F0B58" id="Ink 667" o:spid="_x0000_s1026" type="#_x0000_t75" style="position:absolute;margin-left:444.6pt;margin-top:9.2pt;width:6.05pt;height:2pt;z-index:251786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">
                <v:imagedata r:id="rId204" o:title=""/>
              </v:shape>
            </w:pict>
          </mc:Fallback>
        </mc:AlternateContent>
      </w:r>
      <w:r>
        <w:rPr>
          <w:rFonts w:ascii="Maiandra GD" w:hAnsi="Maiandra GD"/>
          <w:b/>
          <w:noProof/>
        </w:rPr>
        <mc:AlternateContent>
          <mc:Choice Requires="wpi">
            <w:drawing>
              <wp:anchor distT="0" distB="0" distL="114300" distR="114300" simplePos="0" relativeHeight="251785216" behindDoc="0" locked="0" layoutInCell="1" allowOverlap="1">
                <wp:simplePos x="0" y="0"/>
                <wp:positionH relativeFrom="column">
                  <wp:posOffset>5446946</wp:posOffset>
                </wp:positionH>
                <wp:positionV relativeFrom="paragraph">
                  <wp:posOffset>99748</wp:posOffset>
                </wp:positionV>
                <wp:extent cx="156960" cy="101160"/>
                <wp:effectExtent l="38100" t="38100" r="52705" b="51435"/>
                <wp:wrapNone/>
                <wp:docPr id="666" name="Ink 6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5">
                      <w14:nvContentPartPr>
                        <w14:cNvContentPartPr/>
                      </w14:nvContentPartPr>
                      <w14:xfrm>
                        <a:off x="0" y="0"/>
                        <a:ext cx="156960" cy="10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242CD3" id="Ink 666" o:spid="_x0000_s1026" type="#_x0000_t75" style="position:absolute;margin-left:428.15pt;margin-top:7.15pt;width:13.5pt;height:9.45pt;z-index:251785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">
                <v:imagedata r:id="rId206" o:title=""/>
              </v:shape>
            </w:pict>
          </mc:Fallback>
        </mc:AlternateContent>
      </w:r>
      <w:r>
        <w:rPr>
          <w:rFonts w:ascii="Maiandra GD" w:hAnsi="Maiandra GD"/>
          <w:b/>
          <w:noProof/>
        </w:rPr>
        <mc:AlternateContent>
          <mc:Choice Requires="wpi">
            <w:drawing>
              <wp:anchor distT="0" distB="0" distL="114300" distR="114300" simplePos="0" relativeHeight="251711488" behindDoc="0" locked="0" layoutInCell="1" allowOverlap="1">
                <wp:simplePos x="0" y="0"/>
                <wp:positionH relativeFrom="column">
                  <wp:posOffset>1236746</wp:posOffset>
                </wp:positionH>
                <wp:positionV relativeFrom="paragraph">
                  <wp:posOffset>164188</wp:posOffset>
                </wp:positionV>
                <wp:extent cx="15480" cy="20160"/>
                <wp:effectExtent l="57150" t="57150" r="41910" b="37465"/>
                <wp:wrapNone/>
                <wp:docPr id="1007" name="Ink 10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7">
                      <w14:nvContentPartPr>
                        <w14:cNvContentPartPr/>
                      </w14:nvContentPartPr>
                      <w14:xfrm>
                        <a:off x="0" y="0"/>
                        <a:ext cx="15480" cy="2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402662" id="Ink 1007" o:spid="_x0000_s1026" type="#_x0000_t75" style="position:absolute;margin-left:96.7pt;margin-top:12.25pt;width:2.05pt;height:2.45pt;z-index:251711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">
                <v:imagedata r:id="rId208" o:title=""/>
              </v:shape>
            </w:pict>
          </mc:Fallback>
        </mc:AlternateContent>
      </w:r>
    </w:p>
    <w:p w:rsidR="00A031C4" w:rsidRDefault="00CC730D" w:rsidP="00E459AA">
      <w:pPr>
        <w:rPr>
          <w:rFonts w:ascii="Cambria Math" w:hAnsi="Cambria Math"/>
        </w:rPr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792384" behindDoc="0" locked="0" layoutInCell="1" allowOverlap="1">
                <wp:simplePos x="0" y="0"/>
                <wp:positionH relativeFrom="column">
                  <wp:posOffset>5879306</wp:posOffset>
                </wp:positionH>
                <wp:positionV relativeFrom="paragraph">
                  <wp:posOffset>19108</wp:posOffset>
                </wp:positionV>
                <wp:extent cx="21960" cy="95400"/>
                <wp:effectExtent l="19050" t="38100" r="54610" b="57150"/>
                <wp:wrapNone/>
                <wp:docPr id="193" name="Ink 1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9">
                      <w14:nvContentPartPr>
                        <w14:cNvContentPartPr/>
                      </w14:nvContentPartPr>
                      <w14:xfrm>
                        <a:off x="0" y="0"/>
                        <a:ext cx="21960" cy="9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406226" id="Ink 193" o:spid="_x0000_s1026" type="#_x0000_t75" style="position:absolute;margin-left:462.5pt;margin-top:.7pt;width:3.05pt;height:9.15pt;z-index:251792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">
                <v:imagedata r:id="rId21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91360" behindDoc="0" locked="0" layoutInCell="1" allowOverlap="1">
                <wp:simplePos x="0" y="0"/>
                <wp:positionH relativeFrom="column">
                  <wp:posOffset>5825306</wp:posOffset>
                </wp:positionH>
                <wp:positionV relativeFrom="paragraph">
                  <wp:posOffset>25228</wp:posOffset>
                </wp:positionV>
                <wp:extent cx="94320" cy="55440"/>
                <wp:effectExtent l="38100" t="38100" r="58420" b="40005"/>
                <wp:wrapNone/>
                <wp:docPr id="192" name="Ink 1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1">
                      <w14:nvContentPartPr>
                        <w14:cNvContentPartPr/>
                      </w14:nvContentPartPr>
                      <w14:xfrm>
                        <a:off x="0" y="0"/>
                        <a:ext cx="94320" cy="5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8B9AF6" id="Ink 192" o:spid="_x0000_s1026" type="#_x0000_t75" style="position:absolute;margin-left:457.9pt;margin-top:1.4pt;width:8.95pt;height:5.8pt;z-index:251791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">
                <v:imagedata r:id="rId21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54496" behindDoc="0" locked="0" layoutInCell="1" allowOverlap="1">
                <wp:simplePos x="0" y="0"/>
                <wp:positionH relativeFrom="column">
                  <wp:posOffset>3385226</wp:posOffset>
                </wp:positionH>
                <wp:positionV relativeFrom="paragraph">
                  <wp:posOffset>-41732</wp:posOffset>
                </wp:positionV>
                <wp:extent cx="34200" cy="180000"/>
                <wp:effectExtent l="38100" t="38100" r="42545" b="48895"/>
                <wp:wrapNone/>
                <wp:docPr id="1051" name="Ink 10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3">
                      <w14:nvContentPartPr>
                        <w14:cNvContentPartPr/>
                      </w14:nvContentPartPr>
                      <w14:xfrm>
                        <a:off x="0" y="0"/>
                        <a:ext cx="34200" cy="180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F576EE" id="Ink 1051" o:spid="_x0000_s1026" type="#_x0000_t75" style="position:absolute;margin-left:265.75pt;margin-top:-4pt;width:4.1pt;height:15.65pt;z-index:251754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">
                <v:imagedata r:id="rId21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53472" behindDoc="0" locked="0" layoutInCell="1" allowOverlap="1">
                <wp:simplePos x="0" y="0"/>
                <wp:positionH relativeFrom="column">
                  <wp:posOffset>3312866</wp:posOffset>
                </wp:positionH>
                <wp:positionV relativeFrom="paragraph">
                  <wp:posOffset>36748</wp:posOffset>
                </wp:positionV>
                <wp:extent cx="83880" cy="87480"/>
                <wp:effectExtent l="57150" t="57150" r="30480" b="46355"/>
                <wp:wrapNone/>
                <wp:docPr id="1050" name="Ink 10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5">
                      <w14:nvContentPartPr>
                        <w14:cNvContentPartPr/>
                      </w14:nvContentPartPr>
                      <w14:xfrm>
                        <a:off x="0" y="0"/>
                        <a:ext cx="83880" cy="8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5BABBF" id="Ink 1050" o:spid="_x0000_s1026" type="#_x0000_t75" style="position:absolute;margin-left:260.1pt;margin-top:2.2pt;width:7.65pt;height:8.4pt;z-index:251753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">
                <v:imagedata r:id="rId21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52448" behindDoc="0" locked="0" layoutInCell="1" allowOverlap="1">
                <wp:simplePos x="0" y="0"/>
                <wp:positionH relativeFrom="column">
                  <wp:posOffset>3217826</wp:posOffset>
                </wp:positionH>
                <wp:positionV relativeFrom="paragraph">
                  <wp:posOffset>30268</wp:posOffset>
                </wp:positionV>
                <wp:extent cx="98640" cy="92880"/>
                <wp:effectExtent l="38100" t="57150" r="0" b="40640"/>
                <wp:wrapNone/>
                <wp:docPr id="1049" name="Ink 10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7">
                      <w14:nvContentPartPr>
                        <w14:cNvContentPartPr/>
                      </w14:nvContentPartPr>
                      <w14:xfrm>
                        <a:off x="0" y="0"/>
                        <a:ext cx="98640" cy="9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B6DD0B" id="Ink 1049" o:spid="_x0000_s1026" type="#_x0000_t75" style="position:absolute;margin-left:252.6pt;margin-top:1.7pt;width:8.65pt;height:8.8pt;z-index:251752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">
                <v:imagedata r:id="rId21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51424" behindDoc="0" locked="0" layoutInCell="1" allowOverlap="1">
                <wp:simplePos x="0" y="0"/>
                <wp:positionH relativeFrom="column">
                  <wp:posOffset>3081026</wp:posOffset>
                </wp:positionH>
                <wp:positionV relativeFrom="paragraph">
                  <wp:posOffset>32428</wp:posOffset>
                </wp:positionV>
                <wp:extent cx="127440" cy="101880"/>
                <wp:effectExtent l="38100" t="38100" r="0" b="50800"/>
                <wp:wrapNone/>
                <wp:docPr id="1048" name="Ink 10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9">
                      <w14:nvContentPartPr>
                        <w14:cNvContentPartPr/>
                      </w14:nvContentPartPr>
                      <w14:xfrm>
                        <a:off x="0" y="0"/>
                        <a:ext cx="127440" cy="10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F48A2D" id="Ink 1048" o:spid="_x0000_s1026" type="#_x0000_t75" style="position:absolute;margin-left:241.8pt;margin-top:1.8pt;width:11pt;height:9.55pt;z-index:251751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">
                <v:imagedata r:id="rId22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50400" behindDoc="0" locked="0" layoutInCell="1" allowOverlap="1">
                <wp:simplePos x="0" y="0"/>
                <wp:positionH relativeFrom="column">
                  <wp:posOffset>2931626</wp:posOffset>
                </wp:positionH>
                <wp:positionV relativeFrom="paragraph">
                  <wp:posOffset>43588</wp:posOffset>
                </wp:positionV>
                <wp:extent cx="135720" cy="88200"/>
                <wp:effectExtent l="38100" t="38100" r="55245" b="45720"/>
                <wp:wrapNone/>
                <wp:docPr id="1047" name="Ink 10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1">
                      <w14:nvContentPartPr>
                        <w14:cNvContentPartPr/>
                      </w14:nvContentPartPr>
                      <w14:xfrm>
                        <a:off x="0" y="0"/>
                        <a:ext cx="135720" cy="8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2E798E" id="Ink 1047" o:spid="_x0000_s1026" type="#_x0000_t75" style="position:absolute;margin-left:230.1pt;margin-top:2.9pt;width:12.2pt;height:8.3pt;z-index:251750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">
                <v:imagedata r:id="rId22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49376" behindDoc="0" locked="0" layoutInCell="1" allowOverlap="1">
                <wp:simplePos x="0" y="0"/>
                <wp:positionH relativeFrom="column">
                  <wp:posOffset>2608706</wp:posOffset>
                </wp:positionH>
                <wp:positionV relativeFrom="paragraph">
                  <wp:posOffset>27028</wp:posOffset>
                </wp:positionV>
                <wp:extent cx="300240" cy="165600"/>
                <wp:effectExtent l="38100" t="57150" r="24130" b="44450"/>
                <wp:wrapNone/>
                <wp:docPr id="1046" name="Ink 10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3">
                      <w14:nvContentPartPr>
                        <w14:cNvContentPartPr/>
                      </w14:nvContentPartPr>
                      <w14:xfrm>
                        <a:off x="0" y="0"/>
                        <a:ext cx="300240" cy="165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F47497" id="Ink 1046" o:spid="_x0000_s1026" type="#_x0000_t75" style="position:absolute;margin-left:204.65pt;margin-top:1.45pt;width:25.2pt;height:14.55pt;z-index:251749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">
                <v:imagedata r:id="rId22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12512" behindDoc="0" locked="0" layoutInCell="1" allowOverlap="1">
                <wp:simplePos x="0" y="0"/>
                <wp:positionH relativeFrom="column">
                  <wp:posOffset>1283546</wp:posOffset>
                </wp:positionH>
                <wp:positionV relativeFrom="paragraph">
                  <wp:posOffset>32788</wp:posOffset>
                </wp:positionV>
                <wp:extent cx="211320" cy="115200"/>
                <wp:effectExtent l="38100" t="57150" r="55880" b="56515"/>
                <wp:wrapNone/>
                <wp:docPr id="1008" name="Ink 10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5">
                      <w14:nvContentPartPr>
                        <w14:cNvContentPartPr/>
                      </w14:nvContentPartPr>
                      <w14:xfrm>
                        <a:off x="0" y="0"/>
                        <a:ext cx="211320" cy="11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6DCD93" id="Ink 1008" o:spid="_x0000_s1026" type="#_x0000_t75" style="position:absolute;margin-left:100.45pt;margin-top:1.9pt;width:18pt;height:10.55pt;z-index:251712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">
                <v:imagedata r:id="rId22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10464" behindDoc="0" locked="0" layoutInCell="1" allowOverlap="1">
                <wp:simplePos x="0" y="0"/>
                <wp:positionH relativeFrom="column">
                  <wp:posOffset>1232426</wp:posOffset>
                </wp:positionH>
                <wp:positionV relativeFrom="paragraph">
                  <wp:posOffset>54028</wp:posOffset>
                </wp:positionV>
                <wp:extent cx="13320" cy="102960"/>
                <wp:effectExtent l="57150" t="38100" r="44450" b="49530"/>
                <wp:wrapNone/>
                <wp:docPr id="1006" name="Ink 10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7">
                      <w14:nvContentPartPr>
                        <w14:cNvContentPartPr/>
                      </w14:nvContentPartPr>
                      <w14:xfrm>
                        <a:off x="0" y="0"/>
                        <a:ext cx="13320" cy="10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3FC684" id="Ink 1006" o:spid="_x0000_s1026" type="#_x0000_t75" style="position:absolute;margin-left:96.3pt;margin-top:3.6pt;width:2.5pt;height:9.4pt;z-index:251710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">
                <v:imagedata r:id="rId22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09440" behindDoc="0" locked="0" layoutInCell="1" allowOverlap="1">
                <wp:simplePos x="0" y="0"/>
                <wp:positionH relativeFrom="column">
                  <wp:posOffset>1124426</wp:posOffset>
                </wp:positionH>
                <wp:positionV relativeFrom="paragraph">
                  <wp:posOffset>32068</wp:posOffset>
                </wp:positionV>
                <wp:extent cx="112680" cy="141120"/>
                <wp:effectExtent l="38100" t="38100" r="0" b="49530"/>
                <wp:wrapNone/>
                <wp:docPr id="1005" name="Ink 10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9">
                      <w14:nvContentPartPr>
                        <w14:cNvContentPartPr/>
                      </w14:nvContentPartPr>
                      <w14:xfrm>
                        <a:off x="0" y="0"/>
                        <a:ext cx="112680" cy="14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D771A9" id="Ink 1005" o:spid="_x0000_s1026" type="#_x0000_t75" style="position:absolute;margin-left:87.8pt;margin-top:1.85pt;width:9.9pt;height:12.55pt;z-index:251709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">
                <v:imagedata r:id="rId23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08416" behindDoc="0" locked="0" layoutInCell="1" allowOverlap="1">
                <wp:simplePos x="0" y="0"/>
                <wp:positionH relativeFrom="column">
                  <wp:posOffset>928946</wp:posOffset>
                </wp:positionH>
                <wp:positionV relativeFrom="paragraph">
                  <wp:posOffset>-16892</wp:posOffset>
                </wp:positionV>
                <wp:extent cx="26640" cy="178200"/>
                <wp:effectExtent l="38100" t="38100" r="50165" b="50800"/>
                <wp:wrapNone/>
                <wp:docPr id="1004" name="Ink 10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1">
                      <w14:nvContentPartPr>
                        <w14:cNvContentPartPr/>
                      </w14:nvContentPartPr>
                      <w14:xfrm>
                        <a:off x="0" y="0"/>
                        <a:ext cx="26640" cy="17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AB2C8D" id="Ink 1004" o:spid="_x0000_s1026" type="#_x0000_t75" style="position:absolute;margin-left:72.4pt;margin-top:-1.9pt;width:3.4pt;height:15pt;z-index:25170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">
                <v:imagedata r:id="rId23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07392" behindDoc="0" locked="0" layoutInCell="1" allowOverlap="1">
                <wp:simplePos x="0" y="0"/>
                <wp:positionH relativeFrom="column">
                  <wp:posOffset>844346</wp:posOffset>
                </wp:positionH>
                <wp:positionV relativeFrom="paragraph">
                  <wp:posOffset>52228</wp:posOffset>
                </wp:positionV>
                <wp:extent cx="94680" cy="117720"/>
                <wp:effectExtent l="57150" t="57150" r="19685" b="53975"/>
                <wp:wrapNone/>
                <wp:docPr id="1003" name="Ink 10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3">
                      <w14:nvContentPartPr>
                        <w14:cNvContentPartPr/>
                      </w14:nvContentPartPr>
                      <w14:xfrm>
                        <a:off x="0" y="0"/>
                        <a:ext cx="94680" cy="11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B4CF18" id="Ink 1003" o:spid="_x0000_s1026" type="#_x0000_t75" style="position:absolute;margin-left:65.75pt;margin-top:3.35pt;width:8.4pt;height:10.75pt;z-index:251707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">
                <v:imagedata r:id="rId23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06368" behindDoc="0" locked="0" layoutInCell="1" allowOverlap="1">
                <wp:simplePos x="0" y="0"/>
                <wp:positionH relativeFrom="column">
                  <wp:posOffset>774506</wp:posOffset>
                </wp:positionH>
                <wp:positionV relativeFrom="paragraph">
                  <wp:posOffset>57268</wp:posOffset>
                </wp:positionV>
                <wp:extent cx="55440" cy="97920"/>
                <wp:effectExtent l="57150" t="38100" r="40005" b="54610"/>
                <wp:wrapNone/>
                <wp:docPr id="1002" name="Ink 10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5">
                      <w14:nvContentPartPr>
                        <w14:cNvContentPartPr/>
                      </w14:nvContentPartPr>
                      <w14:xfrm>
                        <a:off x="0" y="0"/>
                        <a:ext cx="55440" cy="9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684E78" id="Ink 1002" o:spid="_x0000_s1026" type="#_x0000_t75" style="position:absolute;margin-left:60.3pt;margin-top:4.05pt;width:5.2pt;height:8.95pt;z-index:251706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">
                <v:imagedata r:id="rId23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05344" behindDoc="0" locked="0" layoutInCell="1" allowOverlap="1">
                <wp:simplePos x="0" y="0"/>
                <wp:positionH relativeFrom="column">
                  <wp:posOffset>604946</wp:posOffset>
                </wp:positionH>
                <wp:positionV relativeFrom="paragraph">
                  <wp:posOffset>67708</wp:posOffset>
                </wp:positionV>
                <wp:extent cx="163080" cy="121320"/>
                <wp:effectExtent l="57150" t="57150" r="0" b="50165"/>
                <wp:wrapNone/>
                <wp:docPr id="1001" name="Ink 10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7">
                      <w14:nvContentPartPr>
                        <w14:cNvContentPartPr/>
                      </w14:nvContentPartPr>
                      <w14:xfrm>
                        <a:off x="0" y="0"/>
                        <a:ext cx="163080" cy="12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D945B4" id="Ink 1001" o:spid="_x0000_s1026" type="#_x0000_t75" style="position:absolute;margin-left:46.9pt;margin-top:4.65pt;width:13.75pt;height:11pt;z-index:251705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">
                <v:imagedata r:id="rId23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04320" behindDoc="0" locked="0" layoutInCell="1" allowOverlap="1">
                <wp:simplePos x="0" y="0"/>
                <wp:positionH relativeFrom="column">
                  <wp:posOffset>424586</wp:posOffset>
                </wp:positionH>
                <wp:positionV relativeFrom="paragraph">
                  <wp:posOffset>58348</wp:posOffset>
                </wp:positionV>
                <wp:extent cx="143280" cy="117360"/>
                <wp:effectExtent l="38100" t="38100" r="47625" b="54610"/>
                <wp:wrapNone/>
                <wp:docPr id="1000" name="Ink 10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9">
                      <w14:nvContentPartPr>
                        <w14:cNvContentPartPr/>
                      </w14:nvContentPartPr>
                      <w14:xfrm>
                        <a:off x="0" y="0"/>
                        <a:ext cx="143280" cy="11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FB50B1" id="Ink 1000" o:spid="_x0000_s1026" type="#_x0000_t75" style="position:absolute;margin-left:32.7pt;margin-top:4pt;width:12.8pt;height:10.65pt;z-index:251704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">
                <v:imagedata r:id="rId24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03296" behindDoc="0" locked="0" layoutInCell="1" allowOverlap="1">
                <wp:simplePos x="0" y="0"/>
                <wp:positionH relativeFrom="column">
                  <wp:posOffset>331346</wp:posOffset>
                </wp:positionH>
                <wp:positionV relativeFrom="paragraph">
                  <wp:posOffset>64468</wp:posOffset>
                </wp:positionV>
                <wp:extent cx="70200" cy="158040"/>
                <wp:effectExtent l="19050" t="57150" r="44450" b="52070"/>
                <wp:wrapNone/>
                <wp:docPr id="999" name="Ink 9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1">
                      <w14:nvContentPartPr>
                        <w14:cNvContentPartPr/>
                      </w14:nvContentPartPr>
                      <w14:xfrm>
                        <a:off x="0" y="0"/>
                        <a:ext cx="70200" cy="15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9A52CC" id="Ink 999" o:spid="_x0000_s1026" type="#_x0000_t75" style="position:absolute;margin-left:25.5pt;margin-top:4.4pt;width:6.95pt;height:13.95pt;z-index:251703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">
                <v:imagedata r:id="rId24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02272" behindDoc="0" locked="0" layoutInCell="1" allowOverlap="1">
                <wp:simplePos x="0" y="0"/>
                <wp:positionH relativeFrom="column">
                  <wp:posOffset>155306</wp:posOffset>
                </wp:positionH>
                <wp:positionV relativeFrom="paragraph">
                  <wp:posOffset>54748</wp:posOffset>
                </wp:positionV>
                <wp:extent cx="156960" cy="111240"/>
                <wp:effectExtent l="38100" t="38100" r="33655" b="41275"/>
                <wp:wrapNone/>
                <wp:docPr id="998" name="Ink 9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3">
                      <w14:nvContentPartPr>
                        <w14:cNvContentPartPr/>
                      </w14:nvContentPartPr>
                      <w14:xfrm>
                        <a:off x="0" y="0"/>
                        <a:ext cx="156960" cy="11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A6B9D7" id="Ink 998" o:spid="_x0000_s1026" type="#_x0000_t75" style="position:absolute;margin-left:11.5pt;margin-top:3.55pt;width:13.2pt;height:10.25pt;z-index:25170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">
                <v:imagedata r:id="rId244" o:title=""/>
              </v:shape>
            </w:pict>
          </mc:Fallback>
        </mc:AlternateContent>
      </w:r>
      <w:r w:rsidR="002C1D26">
        <w:rPr>
          <w:noProof/>
        </w:rPr>
        <w:drawing>
          <wp:anchor distT="0" distB="0" distL="114300" distR="114300" simplePos="0" relativeHeight="251666432" behindDoc="1" locked="0" layoutInCell="1" allowOverlap="1" wp14:anchorId="3E4E05D3" wp14:editId="524256FA">
            <wp:simplePos x="0" y="0"/>
            <wp:positionH relativeFrom="column">
              <wp:posOffset>758825</wp:posOffset>
            </wp:positionH>
            <wp:positionV relativeFrom="paragraph">
              <wp:posOffset>46990</wp:posOffset>
            </wp:positionV>
            <wp:extent cx="5486400" cy="2245995"/>
            <wp:effectExtent l="0" t="0" r="0" b="0"/>
            <wp:wrapNone/>
            <wp:docPr id="658" name="Diagram 24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45" r:lo="rId246" r:qs="rId247" r:cs="rId248"/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A031C4" w:rsidRDefault="00CC730D" w:rsidP="00E459AA">
      <w:pPr>
        <w:rPr>
          <w:rFonts w:ascii="Cambria Math" w:hAnsi="Cambria Math"/>
        </w:rPr>
      </w:pP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1801600" behindDoc="0" locked="0" layoutInCell="1" allowOverlap="1">
                <wp:simplePos x="0" y="0"/>
                <wp:positionH relativeFrom="column">
                  <wp:posOffset>6123026</wp:posOffset>
                </wp:positionH>
                <wp:positionV relativeFrom="paragraph">
                  <wp:posOffset>43353</wp:posOffset>
                </wp:positionV>
                <wp:extent cx="116640" cy="157320"/>
                <wp:effectExtent l="57150" t="57150" r="55245" b="52705"/>
                <wp:wrapNone/>
                <wp:docPr id="202" name="Ink 2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0">
                      <w14:nvContentPartPr>
                        <w14:cNvContentPartPr/>
                      </w14:nvContentPartPr>
                      <w14:xfrm>
                        <a:off x="0" y="0"/>
                        <a:ext cx="116640" cy="15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E0EB78" id="Ink 202" o:spid="_x0000_s1026" type="#_x0000_t75" style="position:absolute;margin-left:481.35pt;margin-top:2.65pt;width:10.85pt;height:14pt;z-index:251801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">
                <v:imagedata r:id="rId251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1800576" behindDoc="0" locked="0" layoutInCell="1" allowOverlap="1">
                <wp:simplePos x="0" y="0"/>
                <wp:positionH relativeFrom="column">
                  <wp:posOffset>6058946</wp:posOffset>
                </wp:positionH>
                <wp:positionV relativeFrom="paragraph">
                  <wp:posOffset>116073</wp:posOffset>
                </wp:positionV>
                <wp:extent cx="54000" cy="79560"/>
                <wp:effectExtent l="57150" t="57150" r="3175" b="53975"/>
                <wp:wrapNone/>
                <wp:docPr id="201" name="Ink 2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2">
                      <w14:nvContentPartPr>
                        <w14:cNvContentPartPr/>
                      </w14:nvContentPartPr>
                      <w14:xfrm>
                        <a:off x="0" y="0"/>
                        <a:ext cx="54000" cy="7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92C171" id="Ink 201" o:spid="_x0000_s1026" type="#_x0000_t75" style="position:absolute;margin-left:476.3pt;margin-top:8.45pt;width:5.15pt;height:7.75pt;z-index:251800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">
                <v:imagedata r:id="rId253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1799552" behindDoc="0" locked="0" layoutInCell="1" allowOverlap="1">
                <wp:simplePos x="0" y="0"/>
                <wp:positionH relativeFrom="column">
                  <wp:posOffset>5912786</wp:posOffset>
                </wp:positionH>
                <wp:positionV relativeFrom="paragraph">
                  <wp:posOffset>108513</wp:posOffset>
                </wp:positionV>
                <wp:extent cx="125280" cy="100080"/>
                <wp:effectExtent l="38100" t="38100" r="27305" b="52705"/>
                <wp:wrapNone/>
                <wp:docPr id="200" name="Ink 2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4">
                      <w14:nvContentPartPr>
                        <w14:cNvContentPartPr/>
                      </w14:nvContentPartPr>
                      <w14:xfrm>
                        <a:off x="0" y="0"/>
                        <a:ext cx="125280" cy="10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03BCC2" id="Ink 200" o:spid="_x0000_s1026" type="#_x0000_t75" style="position:absolute;margin-left:464.75pt;margin-top:7.75pt;width:10.75pt;height:9.5pt;z-index:251799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">
                <v:imagedata r:id="rId255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1798528" behindDoc="0" locked="0" layoutInCell="1" allowOverlap="1">
                <wp:simplePos x="0" y="0"/>
                <wp:positionH relativeFrom="column">
                  <wp:posOffset>5768066</wp:posOffset>
                </wp:positionH>
                <wp:positionV relativeFrom="paragraph">
                  <wp:posOffset>112113</wp:posOffset>
                </wp:positionV>
                <wp:extent cx="128160" cy="100440"/>
                <wp:effectExtent l="38100" t="38100" r="43815" b="52070"/>
                <wp:wrapNone/>
                <wp:docPr id="199" name="Ink 1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6">
                      <w14:nvContentPartPr>
                        <w14:cNvContentPartPr/>
                      </w14:nvContentPartPr>
                      <w14:xfrm>
                        <a:off x="0" y="0"/>
                        <a:ext cx="128160" cy="10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9DA676" id="Ink 199" o:spid="_x0000_s1026" type="#_x0000_t75" style="position:absolute;margin-left:453.4pt;margin-top:8.05pt;width:11.75pt;height:9.5pt;z-index:251798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">
                <v:imagedata r:id="rId257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1797504" behindDoc="0" locked="0" layoutInCell="1" allowOverlap="1">
                <wp:simplePos x="0" y="0"/>
                <wp:positionH relativeFrom="column">
                  <wp:posOffset>5453426</wp:posOffset>
                </wp:positionH>
                <wp:positionV relativeFrom="paragraph">
                  <wp:posOffset>107073</wp:posOffset>
                </wp:positionV>
                <wp:extent cx="278640" cy="142200"/>
                <wp:effectExtent l="57150" t="38100" r="26670" b="48895"/>
                <wp:wrapNone/>
                <wp:docPr id="198" name="Ink 1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8">
                      <w14:nvContentPartPr>
                        <w14:cNvContentPartPr/>
                      </w14:nvContentPartPr>
                      <w14:xfrm>
                        <a:off x="0" y="0"/>
                        <a:ext cx="278640" cy="14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CDFCB8" id="Ink 198" o:spid="_x0000_s1026" type="#_x0000_t75" style="position:absolute;margin-left:428.6pt;margin-top:7.7pt;width:23.6pt;height:12.8pt;z-index:251797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">
                <v:imagedata r:id="rId259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1793408" behindDoc="0" locked="0" layoutInCell="1" allowOverlap="1">
                <wp:simplePos x="0" y="0"/>
                <wp:positionH relativeFrom="column">
                  <wp:posOffset>5461346</wp:posOffset>
                </wp:positionH>
                <wp:positionV relativeFrom="paragraph">
                  <wp:posOffset>91953</wp:posOffset>
                </wp:positionV>
                <wp:extent cx="6120" cy="2880"/>
                <wp:effectExtent l="57150" t="57150" r="51435" b="54610"/>
                <wp:wrapNone/>
                <wp:docPr id="194" name="Ink 1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0">
                      <w14:nvContentPartPr>
                        <w14:cNvContentPartPr/>
                      </w14:nvContentPartPr>
                      <w14:xfrm>
                        <a:off x="0" y="0"/>
                        <a:ext cx="6120" cy="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22B731" id="Ink 194" o:spid="_x0000_s1026" type="#_x0000_t75" style="position:absolute;margin-left:429.3pt;margin-top:6.45pt;width:1.9pt;height:1.85pt;z-index:251793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">
                <v:imagedata r:id="rId261" o:title=""/>
              </v:shape>
            </w:pict>
          </mc:Fallback>
        </mc:AlternateContent>
      </w:r>
    </w:p>
    <w:p w:rsidR="00A031C4" w:rsidRPr="002C1D26" w:rsidRDefault="00A031C4" w:rsidP="00A031C4">
      <w:pPr>
        <w:rPr>
          <w:rFonts w:ascii="Cambria Math" w:hAnsi="Cambria Math"/>
        </w:rPr>
      </w:pPr>
    </w:p>
    <w:p w:rsidR="00A031C4" w:rsidRDefault="00A031C4" w:rsidP="00A031C4">
      <w:pPr>
        <w:rPr>
          <w:rFonts w:ascii="Copperplate Gothic Light" w:hAnsi="Copperplate Gothic Light"/>
          <w:b/>
        </w:rPr>
      </w:pPr>
    </w:p>
    <w:p w:rsidR="00A031C4" w:rsidRDefault="00520DE7" w:rsidP="00A031C4">
      <w:pPr>
        <w:rPr>
          <w:rFonts w:ascii="Copperplate Gothic Light" w:hAnsi="Copperplate Gothic Light"/>
          <w:b/>
        </w:rPr>
      </w:pPr>
      <w:r>
        <w:rPr>
          <w:rFonts w:ascii="Copperplate Gothic Light" w:hAnsi="Copperplate Gothic Light"/>
          <w:b/>
        </w:rPr>
        <w:pict>
          <v:rect id="_x0000_i1026" style="width:0;height:1.5pt" o:hralign="center" o:hrstd="t" o:hr="t" fillcolor="#a0a0a0" stroked="f"/>
        </w:pict>
      </w:r>
    </w:p>
    <w:p w:rsidR="00A031C4" w:rsidRPr="00A031C4" w:rsidRDefault="00A031C4" w:rsidP="00A031C4">
      <w:pPr>
        <w:rPr>
          <w:rFonts w:ascii="Maiandra GD" w:hAnsi="Maiandra GD"/>
        </w:rPr>
      </w:pPr>
      <w:r>
        <w:t xml:space="preserve"> </w:t>
      </w:r>
      <w:r w:rsidRPr="00A031C4">
        <w:rPr>
          <w:rFonts w:ascii="Maiandra GD" w:hAnsi="Maiandra GD"/>
        </w:rPr>
        <w:t>New Stuff:</w:t>
      </w:r>
    </w:p>
    <w:p w:rsidR="00A031C4" w:rsidRDefault="00A031C4" w:rsidP="00A031C4"/>
    <w:p w:rsidR="00A031C4" w:rsidRDefault="00A031C4" w:rsidP="00A031C4"/>
    <w:p w:rsidR="00A031C4" w:rsidRDefault="00A031C4" w:rsidP="00A031C4"/>
    <w:p w:rsidR="00A031C4" w:rsidRDefault="00A031C4" w:rsidP="00A031C4"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20A12379" wp14:editId="60DAA4DC">
                <wp:simplePos x="0" y="0"/>
                <wp:positionH relativeFrom="column">
                  <wp:posOffset>429895</wp:posOffset>
                </wp:positionH>
                <wp:positionV relativeFrom="paragraph">
                  <wp:posOffset>127000</wp:posOffset>
                </wp:positionV>
                <wp:extent cx="965200" cy="330200"/>
                <wp:effectExtent l="19050" t="0" r="25400" b="31750"/>
                <wp:wrapNone/>
                <wp:docPr id="13" name="Bent-Up Arrow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 rot="10800000">
                          <a:off x="0" y="0"/>
                          <a:ext cx="965200" cy="330200"/>
                        </a:xfrm>
                        <a:prstGeom prst="bentUpArrow">
                          <a:avLst/>
                        </a:prstGeom>
                        <a:solidFill>
                          <a:srgbClr val="4F81BD"/>
                        </a:solidFill>
                        <a:ln w="25400" cap="flat" cmpd="sng" algn="ctr">
                          <a:solidFill>
                            <a:srgbClr val="4F81BD">
                              <a:shade val="50000"/>
                            </a:srgbClr>
                          </a:solidFill>
                          <a:prstDash val="solid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C25797C" id="Bent-Up Arrow 3" o:spid="_x0000_s1026" style="position:absolute;margin-left:33.85pt;margin-top:10pt;width:76pt;height:26pt;rotation:180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coordsize="965200,3302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" path="m,247650r841375,l841375,82550r-41275,l882650,r82550,82550l923925,82550r,247650l,330200,,247650xe" fillcolor="#4f81bd" strokecolor="#385d8a" strokeweight="2pt">
                <v:path arrowok="t" o:connecttype="custom" o:connectlocs="0,247650;841375,247650;841375,82550;800100,82550;882650,0;965200,82550;923925,82550;923925,330200;0,330200;0,247650" o:connectangles="0,0,0,0,0,0,0,0,0,0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3C041900" wp14:editId="043FDA2A">
                <wp:simplePos x="0" y="0"/>
                <wp:positionH relativeFrom="column">
                  <wp:posOffset>5524500</wp:posOffset>
                </wp:positionH>
                <wp:positionV relativeFrom="paragraph">
                  <wp:posOffset>102235</wp:posOffset>
                </wp:positionV>
                <wp:extent cx="1219200" cy="330200"/>
                <wp:effectExtent l="57150" t="57150" r="57150" b="69850"/>
                <wp:wrapNone/>
                <wp:docPr id="14" name="Bent-Up Arrow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 rot="10800000" flipH="1">
                          <a:off x="0" y="0"/>
                          <a:ext cx="1219200" cy="330200"/>
                        </a:xfrm>
                        <a:prstGeom prst="bentUpArrow">
                          <a:avLst/>
                        </a:prstGeom>
                        <a:solidFill>
                          <a:srgbClr val="4F81BD"/>
                        </a:solidFill>
                        <a:ln w="25400" cap="flat" cmpd="sng" algn="ctr">
                          <a:solidFill>
                            <a:srgbClr val="4F81BD">
                              <a:shade val="50000"/>
                            </a:srgbClr>
                          </a:solidFill>
                          <a:prstDash val="solid"/>
                        </a:ln>
                        <a:effectLst/>
                        <a:scene3d>
                          <a:camera prst="orthographicFront">
                            <a:rot lat="0" lon="21299999" rev="0"/>
                          </a:camera>
                          <a:lightRig rig="threePt" dir="t"/>
                        </a:scene3d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11AB054" id="Bent-Up Arrow 5" o:spid="_x0000_s1026" style="position:absolute;margin-left:435pt;margin-top:8.05pt;width:96pt;height:26pt;rotation:180;flip:x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page;v-text-anchor:middle" coordsize="1219200,3302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" path="m,247650r1095375,l1095375,82550r-41275,l1136650,r82550,82550l1177925,82550r,247650l,330200,,247650xe" fillcolor="#4f81bd" strokecolor="#385d8a" strokeweight="2pt">
                <v:path arrowok="t" o:connecttype="custom" o:connectlocs="0,247650;1095375,247650;1095375,82550;1054100,82550;1136650,0;1219200,82550;1177925,82550;1177925,330200;0,330200;0,247650" o:connectangles="0,0,0,0,0,0,0,0,0,0"/>
              </v:shape>
            </w:pict>
          </mc:Fallback>
        </mc:AlternateContent>
      </w:r>
    </w:p>
    <w:p w:rsidR="00A031C4" w:rsidRDefault="00520DE7" w:rsidP="00A031C4">
      <w:r>
        <w:rPr>
          <w:noProof/>
        </w:rPr>
        <mc:AlternateContent>
          <mc:Choice Requires="wpi">
            <w:drawing>
              <wp:anchor distT="0" distB="0" distL="114300" distR="114300" simplePos="0" relativeHeight="251803648" behindDoc="0" locked="0" layoutInCell="1" allowOverlap="1">
                <wp:simplePos x="0" y="0"/>
                <wp:positionH relativeFrom="column">
                  <wp:posOffset>1972946</wp:posOffset>
                </wp:positionH>
                <wp:positionV relativeFrom="paragraph">
                  <wp:posOffset>170517</wp:posOffset>
                </wp:positionV>
                <wp:extent cx="110880" cy="12960"/>
                <wp:effectExtent l="38100" t="57150" r="41910" b="44450"/>
                <wp:wrapNone/>
                <wp:docPr id="204" name="Ink 2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2">
                      <w14:nvContentPartPr>
                        <w14:cNvContentPartPr/>
                      </w14:nvContentPartPr>
                      <w14:xfrm>
                        <a:off x="0" y="0"/>
                        <a:ext cx="11088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D60549" id="Ink 204" o:spid="_x0000_s1026" type="#_x0000_t75" style="position:absolute;margin-left:154.6pt;margin-top:12.65pt;width:10.1pt;height:2.6pt;z-index:251803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">
                <v:imagedata r:id="rId263" o:title=""/>
              </v:shape>
            </w:pict>
          </mc:Fallback>
        </mc:AlternateContent>
      </w:r>
    </w:p>
    <w:p w:rsidR="00A031C4" w:rsidRDefault="00520DE7" w:rsidP="00A031C4">
      <w:r>
        <w:rPr>
          <w:noProof/>
        </w:rPr>
        <mc:AlternateContent>
          <mc:Choice Requires="wpi">
            <w:drawing>
              <wp:anchor distT="0" distB="0" distL="114300" distR="114300" simplePos="0" relativeHeight="251842560" behindDoc="0" locked="0" layoutInCell="1" allowOverlap="1">
                <wp:simplePos x="0" y="0"/>
                <wp:positionH relativeFrom="column">
                  <wp:posOffset>5742506</wp:posOffset>
                </wp:positionH>
                <wp:positionV relativeFrom="paragraph">
                  <wp:posOffset>-52623</wp:posOffset>
                </wp:positionV>
                <wp:extent cx="85320" cy="242280"/>
                <wp:effectExtent l="57150" t="57150" r="10160" b="43815"/>
                <wp:wrapNone/>
                <wp:docPr id="1075" name="Ink 10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4">
                      <w14:nvContentPartPr>
                        <w14:cNvContentPartPr/>
                      </w14:nvContentPartPr>
                      <w14:xfrm>
                        <a:off x="0" y="0"/>
                        <a:ext cx="85320" cy="24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2953B9" id="Ink 1075" o:spid="_x0000_s1026" type="#_x0000_t75" style="position:absolute;margin-left:451.35pt;margin-top:-4.9pt;width:8.35pt;height:20.7pt;z-index:251842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">
                <v:imagedata r:id="rId26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41536" behindDoc="0" locked="0" layoutInCell="1" allowOverlap="1">
                <wp:simplePos x="0" y="0"/>
                <wp:positionH relativeFrom="column">
                  <wp:posOffset>5718386</wp:posOffset>
                </wp:positionH>
                <wp:positionV relativeFrom="paragraph">
                  <wp:posOffset>89217</wp:posOffset>
                </wp:positionV>
                <wp:extent cx="7200" cy="51840"/>
                <wp:effectExtent l="57150" t="57150" r="50165" b="43815"/>
                <wp:wrapNone/>
                <wp:docPr id="1074" name="Ink 10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6">
                      <w14:nvContentPartPr>
                        <w14:cNvContentPartPr/>
                      </w14:nvContentPartPr>
                      <w14:xfrm>
                        <a:off x="0" y="0"/>
                        <a:ext cx="7200" cy="5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7BA37E" id="Ink 1074" o:spid="_x0000_s1026" type="#_x0000_t75" style="position:absolute;margin-left:449.4pt;margin-top:6.25pt;width:1.85pt;height:5.65pt;z-index:251841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">
                <v:imagedata r:id="rId26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40512" behindDoc="0" locked="0" layoutInCell="1" allowOverlap="1">
                <wp:simplePos x="0" y="0"/>
                <wp:positionH relativeFrom="column">
                  <wp:posOffset>5585186</wp:posOffset>
                </wp:positionH>
                <wp:positionV relativeFrom="paragraph">
                  <wp:posOffset>39897</wp:posOffset>
                </wp:positionV>
                <wp:extent cx="78480" cy="108720"/>
                <wp:effectExtent l="57150" t="38100" r="55245" b="43815"/>
                <wp:wrapNone/>
                <wp:docPr id="1073" name="Ink 10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8">
                      <w14:nvContentPartPr>
                        <w14:cNvContentPartPr/>
                      </w14:nvContentPartPr>
                      <w14:xfrm>
                        <a:off x="0" y="0"/>
                        <a:ext cx="78480" cy="10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88F37D" id="Ink 1073" o:spid="_x0000_s1026" type="#_x0000_t75" style="position:absolute;margin-left:439pt;margin-top:2.4pt;width:7.8pt;height:10.1pt;z-index:251840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">
                <v:imagedata r:id="rId26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39488" behindDoc="0" locked="0" layoutInCell="1" allowOverlap="1">
                <wp:simplePos x="0" y="0"/>
                <wp:positionH relativeFrom="column">
                  <wp:posOffset>5598506</wp:posOffset>
                </wp:positionH>
                <wp:positionV relativeFrom="paragraph">
                  <wp:posOffset>45657</wp:posOffset>
                </wp:positionV>
                <wp:extent cx="66240" cy="86400"/>
                <wp:effectExtent l="38100" t="57150" r="48260" b="46990"/>
                <wp:wrapNone/>
                <wp:docPr id="1072" name="Ink 10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0">
                      <w14:nvContentPartPr>
                        <w14:cNvContentPartPr/>
                      </w14:nvContentPartPr>
                      <w14:xfrm>
                        <a:off x="0" y="0"/>
                        <a:ext cx="66240" cy="8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1620E8" id="Ink 1072" o:spid="_x0000_s1026" type="#_x0000_t75" style="position:absolute;margin-left:440.1pt;margin-top:2.85pt;width:6.7pt;height:8.25pt;z-index:251839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">
                <v:imagedata r:id="rId27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38464" behindDoc="0" locked="0" layoutInCell="1" allowOverlap="1">
                <wp:simplePos x="0" y="0"/>
                <wp:positionH relativeFrom="column">
                  <wp:posOffset>5471786</wp:posOffset>
                </wp:positionH>
                <wp:positionV relativeFrom="paragraph">
                  <wp:posOffset>83097</wp:posOffset>
                </wp:positionV>
                <wp:extent cx="82800" cy="11520"/>
                <wp:effectExtent l="38100" t="57150" r="31750" b="45720"/>
                <wp:wrapNone/>
                <wp:docPr id="1071" name="Ink 10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2">
                      <w14:nvContentPartPr>
                        <w14:cNvContentPartPr/>
                      </w14:nvContentPartPr>
                      <w14:xfrm>
                        <a:off x="0" y="0"/>
                        <a:ext cx="8280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ED3E45" id="Ink 1071" o:spid="_x0000_s1026" type="#_x0000_t75" style="position:absolute;margin-left:430.2pt;margin-top:5.8pt;width:7.3pt;height:2.3pt;z-index:251838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">
                <v:imagedata r:id="rId27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37440" behindDoc="0" locked="0" layoutInCell="1" allowOverlap="1">
                <wp:simplePos x="0" y="0"/>
                <wp:positionH relativeFrom="column">
                  <wp:posOffset>5395826</wp:posOffset>
                </wp:positionH>
                <wp:positionV relativeFrom="paragraph">
                  <wp:posOffset>38817</wp:posOffset>
                </wp:positionV>
                <wp:extent cx="65520" cy="99000"/>
                <wp:effectExtent l="38100" t="38100" r="48895" b="53975"/>
                <wp:wrapNone/>
                <wp:docPr id="1070" name="Ink 10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4">
                      <w14:nvContentPartPr>
                        <w14:cNvContentPartPr/>
                      </w14:nvContentPartPr>
                      <w14:xfrm>
                        <a:off x="0" y="0"/>
                        <a:ext cx="65520" cy="9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126D14" id="Ink 1070" o:spid="_x0000_s1026" type="#_x0000_t75" style="position:absolute;margin-left:424.05pt;margin-top:2.3pt;width:6.7pt;height:9.4pt;z-index:251837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">
                <v:imagedata r:id="rId27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36416" behindDoc="0" locked="0" layoutInCell="1" allowOverlap="1">
                <wp:simplePos x="0" y="0"/>
                <wp:positionH relativeFrom="column">
                  <wp:posOffset>5374226</wp:posOffset>
                </wp:positionH>
                <wp:positionV relativeFrom="paragraph">
                  <wp:posOffset>26937</wp:posOffset>
                </wp:positionV>
                <wp:extent cx="83160" cy="108360"/>
                <wp:effectExtent l="57150" t="38100" r="50800" b="44450"/>
                <wp:wrapNone/>
                <wp:docPr id="1069" name="Ink 10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6">
                      <w14:nvContentPartPr>
                        <w14:cNvContentPartPr/>
                      </w14:nvContentPartPr>
                      <w14:xfrm>
                        <a:off x="0" y="0"/>
                        <a:ext cx="83160" cy="10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F6DCB7" id="Ink 1069" o:spid="_x0000_s1026" type="#_x0000_t75" style="position:absolute;margin-left:422.45pt;margin-top:1.4pt;width:7.95pt;height:9.95pt;z-index:251836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">
                <v:imagedata r:id="rId27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35392" behindDoc="0" locked="0" layoutInCell="1" allowOverlap="1">
                <wp:simplePos x="0" y="0"/>
                <wp:positionH relativeFrom="column">
                  <wp:posOffset>5304746</wp:posOffset>
                </wp:positionH>
                <wp:positionV relativeFrom="paragraph">
                  <wp:posOffset>-18423</wp:posOffset>
                </wp:positionV>
                <wp:extent cx="74160" cy="182880"/>
                <wp:effectExtent l="19050" t="38100" r="40640" b="45720"/>
                <wp:wrapNone/>
                <wp:docPr id="1068" name="Ink 10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8">
                      <w14:nvContentPartPr>
                        <w14:cNvContentPartPr/>
                      </w14:nvContentPartPr>
                      <w14:xfrm>
                        <a:off x="0" y="0"/>
                        <a:ext cx="74160" cy="18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87392C" id="Ink 1068" o:spid="_x0000_s1026" type="#_x0000_t75" style="position:absolute;margin-left:416.85pt;margin-top:-2.15pt;width:6.85pt;height:15.8pt;z-index:251835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">
                <v:imagedata r:id="rId27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34368" behindDoc="0" locked="0" layoutInCell="1" allowOverlap="1">
                <wp:simplePos x="0" y="0"/>
                <wp:positionH relativeFrom="column">
                  <wp:posOffset>5074706</wp:posOffset>
                </wp:positionH>
                <wp:positionV relativeFrom="paragraph">
                  <wp:posOffset>7857</wp:posOffset>
                </wp:positionV>
                <wp:extent cx="188280" cy="121680"/>
                <wp:effectExtent l="38100" t="57150" r="40640" b="50165"/>
                <wp:wrapNone/>
                <wp:docPr id="1067" name="Ink 10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0">
                      <w14:nvContentPartPr>
                        <w14:cNvContentPartPr/>
                      </w14:nvContentPartPr>
                      <w14:xfrm>
                        <a:off x="0" y="0"/>
                        <a:ext cx="188280" cy="12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7BD4D5" id="Ink 1067" o:spid="_x0000_s1026" type="#_x0000_t75" style="position:absolute;margin-left:398.85pt;margin-top:-.15pt;width:15.75pt;height:11.2pt;z-index:251834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">
                <v:imagedata r:id="rId28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33344" behindDoc="0" locked="0" layoutInCell="1" allowOverlap="1">
                <wp:simplePos x="0" y="0"/>
                <wp:positionH relativeFrom="column">
                  <wp:posOffset>4909106</wp:posOffset>
                </wp:positionH>
                <wp:positionV relativeFrom="paragraph">
                  <wp:posOffset>80217</wp:posOffset>
                </wp:positionV>
                <wp:extent cx="106200" cy="10440"/>
                <wp:effectExtent l="38100" t="38100" r="46355" b="46990"/>
                <wp:wrapNone/>
                <wp:docPr id="1066" name="Ink 10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2">
                      <w14:nvContentPartPr>
                        <w14:cNvContentPartPr/>
                      </w14:nvContentPartPr>
                      <w14:xfrm>
                        <a:off x="0" y="0"/>
                        <a:ext cx="10620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5DE3AC" id="Ink 1066" o:spid="_x0000_s1026" type="#_x0000_t75" style="position:absolute;margin-left:385.8pt;margin-top:5.7pt;width:9.2pt;height:2.2pt;z-index:251833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">
                <v:imagedata r:id="rId28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32320" behindDoc="0" locked="0" layoutInCell="1" allowOverlap="1">
                <wp:simplePos x="0" y="0"/>
                <wp:positionH relativeFrom="column">
                  <wp:posOffset>4894346</wp:posOffset>
                </wp:positionH>
                <wp:positionV relativeFrom="paragraph">
                  <wp:posOffset>41697</wp:posOffset>
                </wp:positionV>
                <wp:extent cx="97560" cy="3960"/>
                <wp:effectExtent l="38100" t="57150" r="55245" b="53340"/>
                <wp:wrapNone/>
                <wp:docPr id="1065" name="Ink 10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4">
                      <w14:nvContentPartPr>
                        <w14:cNvContentPartPr/>
                      </w14:nvContentPartPr>
                      <w14:xfrm>
                        <a:off x="0" y="0"/>
                        <a:ext cx="9756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621B67" id="Ink 1065" o:spid="_x0000_s1026" type="#_x0000_t75" style="position:absolute;margin-left:384.6pt;margin-top:2.5pt;width:9.2pt;height:1.95pt;z-index:251832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">
                <v:imagedata r:id="rId28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31296" behindDoc="0" locked="0" layoutInCell="1" allowOverlap="1">
                <wp:simplePos x="0" y="0"/>
                <wp:positionH relativeFrom="column">
                  <wp:posOffset>4827746</wp:posOffset>
                </wp:positionH>
                <wp:positionV relativeFrom="paragraph">
                  <wp:posOffset>101817</wp:posOffset>
                </wp:positionV>
                <wp:extent cx="18000" cy="64440"/>
                <wp:effectExtent l="57150" t="38100" r="39370" b="50165"/>
                <wp:wrapNone/>
                <wp:docPr id="1064" name="Ink 10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6">
                      <w14:nvContentPartPr>
                        <w14:cNvContentPartPr/>
                      </w14:nvContentPartPr>
                      <w14:xfrm>
                        <a:off x="0" y="0"/>
                        <a:ext cx="18000" cy="6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CBE8D1" id="Ink 1064" o:spid="_x0000_s1026" type="#_x0000_t75" style="position:absolute;margin-left:379.4pt;margin-top:7.25pt;width:2.7pt;height:6.6pt;z-index:251831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">
                <v:imagedata r:id="rId28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30272" behindDoc="0" locked="0" layoutInCell="1" allowOverlap="1">
                <wp:simplePos x="0" y="0"/>
                <wp:positionH relativeFrom="column">
                  <wp:posOffset>4709666</wp:posOffset>
                </wp:positionH>
                <wp:positionV relativeFrom="paragraph">
                  <wp:posOffset>17577</wp:posOffset>
                </wp:positionV>
                <wp:extent cx="74880" cy="148680"/>
                <wp:effectExtent l="38100" t="38100" r="59055" b="41910"/>
                <wp:wrapNone/>
                <wp:docPr id="1063" name="Ink 10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8">
                      <w14:nvContentPartPr>
                        <w14:cNvContentPartPr/>
                      </w14:nvContentPartPr>
                      <w14:xfrm>
                        <a:off x="0" y="0"/>
                        <a:ext cx="74880" cy="14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7FA2D7" id="Ink 1063" o:spid="_x0000_s1026" type="#_x0000_t75" style="position:absolute;margin-left:370.05pt;margin-top:.65pt;width:7.5pt;height:13.25pt;z-index:251830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">
                <v:imagedata r:id="rId28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29248" behindDoc="0" locked="0" layoutInCell="1" allowOverlap="1">
                <wp:simplePos x="0" y="0"/>
                <wp:positionH relativeFrom="column">
                  <wp:posOffset>4605266</wp:posOffset>
                </wp:positionH>
                <wp:positionV relativeFrom="paragraph">
                  <wp:posOffset>52857</wp:posOffset>
                </wp:positionV>
                <wp:extent cx="80280" cy="7200"/>
                <wp:effectExtent l="57150" t="57150" r="53340" b="50165"/>
                <wp:wrapNone/>
                <wp:docPr id="1062" name="Ink 10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0">
                      <w14:nvContentPartPr>
                        <w14:cNvContentPartPr/>
                      </w14:nvContentPartPr>
                      <w14:xfrm>
                        <a:off x="0" y="0"/>
                        <a:ext cx="8028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DCE1E8" id="Ink 1062" o:spid="_x0000_s1026" type="#_x0000_t75" style="position:absolute;margin-left:361.85pt;margin-top:3.35pt;width:7.8pt;height:2.15pt;z-index:251829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">
                <v:imagedata r:id="rId29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28224" behindDoc="0" locked="0" layoutInCell="1" allowOverlap="1">
                <wp:simplePos x="0" y="0"/>
                <wp:positionH relativeFrom="column">
                  <wp:posOffset>4473506</wp:posOffset>
                </wp:positionH>
                <wp:positionV relativeFrom="paragraph">
                  <wp:posOffset>657</wp:posOffset>
                </wp:positionV>
                <wp:extent cx="85680" cy="197280"/>
                <wp:effectExtent l="57150" t="57150" r="48260" b="50800"/>
                <wp:wrapNone/>
                <wp:docPr id="1061" name="Ink 10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2">
                      <w14:nvContentPartPr>
                        <w14:cNvContentPartPr/>
                      </w14:nvContentPartPr>
                      <w14:xfrm>
                        <a:off x="0" y="0"/>
                        <a:ext cx="85680" cy="19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FD923E" id="Ink 1061" o:spid="_x0000_s1026" type="#_x0000_t75" style="position:absolute;margin-left:351.45pt;margin-top:-.75pt;width:8.45pt;height:17.2pt;z-index:251828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">
                <v:imagedata r:id="rId29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10816" behindDoc="0" locked="0" layoutInCell="1" allowOverlap="1">
                <wp:simplePos x="0" y="0"/>
                <wp:positionH relativeFrom="column">
                  <wp:posOffset>2618426</wp:posOffset>
                </wp:positionH>
                <wp:positionV relativeFrom="paragraph">
                  <wp:posOffset>-85383</wp:posOffset>
                </wp:positionV>
                <wp:extent cx="146520" cy="185760"/>
                <wp:effectExtent l="38100" t="38100" r="44450" b="43180"/>
                <wp:wrapNone/>
                <wp:docPr id="211" name="Ink 2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4">
                      <w14:nvContentPartPr>
                        <w14:cNvContentPartPr/>
                      </w14:nvContentPartPr>
                      <w14:xfrm>
                        <a:off x="0" y="0"/>
                        <a:ext cx="146520" cy="18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D99FCD" id="Ink 211" o:spid="_x0000_s1026" type="#_x0000_t75" style="position:absolute;margin-left:206.1pt;margin-top:-7.4pt;width:12.5pt;height:16.2pt;z-index:251810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">
                <v:imagedata r:id="rId29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09792" behindDoc="0" locked="0" layoutInCell="1" allowOverlap="1">
                <wp:simplePos x="0" y="0"/>
                <wp:positionH relativeFrom="column">
                  <wp:posOffset>2476226</wp:posOffset>
                </wp:positionH>
                <wp:positionV relativeFrom="paragraph">
                  <wp:posOffset>-7983</wp:posOffset>
                </wp:positionV>
                <wp:extent cx="147600" cy="29160"/>
                <wp:effectExtent l="38100" t="38100" r="43180" b="47625"/>
                <wp:wrapNone/>
                <wp:docPr id="210" name="Ink 2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6">
                      <w14:nvContentPartPr>
                        <w14:cNvContentPartPr/>
                      </w14:nvContentPartPr>
                      <w14:xfrm>
                        <a:off x="0" y="0"/>
                        <a:ext cx="147600" cy="2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11ACE3" id="Ink 210" o:spid="_x0000_s1026" type="#_x0000_t75" style="position:absolute;margin-left:194.3pt;margin-top:-.75pt;width:12.45pt;height:3.2pt;z-index:251809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">
                <v:imagedata r:id="rId29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08768" behindDoc="0" locked="0" layoutInCell="1" allowOverlap="1">
                <wp:simplePos x="0" y="0"/>
                <wp:positionH relativeFrom="column">
                  <wp:posOffset>2506826</wp:posOffset>
                </wp:positionH>
                <wp:positionV relativeFrom="paragraph">
                  <wp:posOffset>-41823</wp:posOffset>
                </wp:positionV>
                <wp:extent cx="12960" cy="122400"/>
                <wp:effectExtent l="38100" t="38100" r="44450" b="49530"/>
                <wp:wrapNone/>
                <wp:docPr id="209" name="Ink 2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8">
                      <w14:nvContentPartPr>
                        <w14:cNvContentPartPr/>
                      </w14:nvContentPartPr>
                      <w14:xfrm>
                        <a:off x="0" y="0"/>
                        <a:ext cx="12960" cy="12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F0B7FC" id="Ink 209" o:spid="_x0000_s1026" type="#_x0000_t75" style="position:absolute;margin-left:197pt;margin-top:-3.85pt;width:2.2pt;height:11pt;z-index:251808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">
                <v:imagedata r:id="rId29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07744" behindDoc="0" locked="0" layoutInCell="1" allowOverlap="1">
                <wp:simplePos x="0" y="0"/>
                <wp:positionH relativeFrom="column">
                  <wp:posOffset>2332586</wp:posOffset>
                </wp:positionH>
                <wp:positionV relativeFrom="paragraph">
                  <wp:posOffset>-28143</wp:posOffset>
                </wp:positionV>
                <wp:extent cx="99720" cy="86040"/>
                <wp:effectExtent l="38100" t="57150" r="52705" b="47625"/>
                <wp:wrapNone/>
                <wp:docPr id="208" name="Ink 2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0">
                      <w14:nvContentPartPr>
                        <w14:cNvContentPartPr/>
                      </w14:nvContentPartPr>
                      <w14:xfrm>
                        <a:off x="0" y="0"/>
                        <a:ext cx="99720" cy="8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42DE69" id="Ink 208" o:spid="_x0000_s1026" type="#_x0000_t75" style="position:absolute;margin-left:183.1pt;margin-top:-2.95pt;width:9.15pt;height:8.2pt;z-index:251807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">
                <v:imagedata r:id="rId30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06720" behindDoc="0" locked="0" layoutInCell="1" allowOverlap="1">
                <wp:simplePos x="0" y="0"/>
                <wp:positionH relativeFrom="column">
                  <wp:posOffset>2337986</wp:posOffset>
                </wp:positionH>
                <wp:positionV relativeFrom="paragraph">
                  <wp:posOffset>-39303</wp:posOffset>
                </wp:positionV>
                <wp:extent cx="94320" cy="118800"/>
                <wp:effectExtent l="57150" t="57150" r="39370" b="52705"/>
                <wp:wrapNone/>
                <wp:docPr id="207" name="Ink 2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2">
                      <w14:nvContentPartPr>
                        <w14:cNvContentPartPr/>
                      </w14:nvContentPartPr>
                      <w14:xfrm>
                        <a:off x="0" y="0"/>
                        <a:ext cx="94320" cy="11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1A36CB" id="Ink 207" o:spid="_x0000_s1026" type="#_x0000_t75" style="position:absolute;margin-left:183.45pt;margin-top:-3.75pt;width:8.8pt;height:10.65pt;z-index:251806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">
                <v:imagedata r:id="rId30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05696" behindDoc="0" locked="0" layoutInCell="1" allowOverlap="1">
                <wp:simplePos x="0" y="0"/>
                <wp:positionH relativeFrom="column">
                  <wp:posOffset>2125946</wp:posOffset>
                </wp:positionH>
                <wp:positionV relativeFrom="paragraph">
                  <wp:posOffset>-27423</wp:posOffset>
                </wp:positionV>
                <wp:extent cx="178200" cy="96480"/>
                <wp:effectExtent l="38100" t="38100" r="31750" b="56515"/>
                <wp:wrapNone/>
                <wp:docPr id="206" name="Ink 2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4">
                      <w14:nvContentPartPr>
                        <w14:cNvContentPartPr/>
                      </w14:nvContentPartPr>
                      <w14:xfrm>
                        <a:off x="0" y="0"/>
                        <a:ext cx="178200" cy="9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EE81D6" id="Ink 206" o:spid="_x0000_s1026" type="#_x0000_t75" style="position:absolute;margin-left:166.65pt;margin-top:-2.9pt;width:14.95pt;height:9.2pt;z-index:251805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">
                <v:imagedata r:id="rId30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04672" behindDoc="0" locked="0" layoutInCell="1" allowOverlap="1">
                <wp:simplePos x="0" y="0"/>
                <wp:positionH relativeFrom="column">
                  <wp:posOffset>1979066</wp:posOffset>
                </wp:positionH>
                <wp:positionV relativeFrom="paragraph">
                  <wp:posOffset>22257</wp:posOffset>
                </wp:positionV>
                <wp:extent cx="106200" cy="22680"/>
                <wp:effectExtent l="38100" t="38100" r="46355" b="34925"/>
                <wp:wrapNone/>
                <wp:docPr id="205" name="Ink 2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6">
                      <w14:nvContentPartPr>
                        <w14:cNvContentPartPr/>
                      </w14:nvContentPartPr>
                      <w14:xfrm>
                        <a:off x="0" y="0"/>
                        <a:ext cx="106200" cy="2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364C7D" id="Ink 205" o:spid="_x0000_s1026" type="#_x0000_t75" style="position:absolute;margin-left:155.15pt;margin-top:1.6pt;width:9.15pt;height:2.75pt;z-index:251804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">
                <v:imagedata r:id="rId30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02624" behindDoc="0" locked="0" layoutInCell="1" allowOverlap="1">
                <wp:simplePos x="0" y="0"/>
                <wp:positionH relativeFrom="column">
                  <wp:posOffset>1818506</wp:posOffset>
                </wp:positionH>
                <wp:positionV relativeFrom="paragraph">
                  <wp:posOffset>-38943</wp:posOffset>
                </wp:positionV>
                <wp:extent cx="104400" cy="164520"/>
                <wp:effectExtent l="38100" t="57150" r="48260" b="45085"/>
                <wp:wrapNone/>
                <wp:docPr id="203" name="Ink 2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8">
                      <w14:nvContentPartPr>
                        <w14:cNvContentPartPr/>
                      </w14:nvContentPartPr>
                      <w14:xfrm>
                        <a:off x="0" y="0"/>
                        <a:ext cx="104400" cy="16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707D52" id="Ink 203" o:spid="_x0000_s1026" type="#_x0000_t75" style="position:absolute;margin-left:142.5pt;margin-top:-3.8pt;width:9.65pt;height:14.5pt;z-index:251802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">
                <v:imagedata r:id="rId309" o:title=""/>
              </v:shape>
            </w:pict>
          </mc:Fallback>
        </mc:AlternateContent>
      </w:r>
    </w:p>
    <w:p w:rsidR="00A031C4" w:rsidRDefault="00A031C4" w:rsidP="00A031C4">
      <w:r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43679164" wp14:editId="7741790C">
                <wp:simplePos x="0" y="0"/>
                <wp:positionH relativeFrom="column">
                  <wp:posOffset>142045</wp:posOffset>
                </wp:positionH>
                <wp:positionV relativeFrom="paragraph">
                  <wp:posOffset>19050</wp:posOffset>
                </wp:positionV>
                <wp:extent cx="3045460" cy="291465"/>
                <wp:effectExtent l="0" t="0" r="21590" b="13335"/>
                <wp:wrapNone/>
                <wp:docPr id="12" name="Rectangle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3045460" cy="291465"/>
                        </a:xfrm>
                        <a:prstGeom prst="rect">
                          <a:avLst/>
                        </a:prstGeom>
                        <a:noFill/>
                        <a:ln w="25400" cap="flat" cmpd="sng" algn="ctr">
                          <a:solidFill>
                            <a:srgbClr val="4F81BD">
                              <a:shade val="50000"/>
                            </a:srgbClr>
                          </a:solidFill>
                          <a:prstDash val="solid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D7C1CF0" id="Rectangle 8" o:spid="_x0000_s1026" style="position:absolute;margin-left:11.2pt;margin-top:1.5pt;width:239.8pt;height:22.9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" filled="f" strokecolor="#385d8a" strokeweight="2pt">
                <v:path arrowok="t"/>
              </v: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47C4E0CD" wp14:editId="66F0EAAB">
                <wp:simplePos x="0" y="0"/>
                <wp:positionH relativeFrom="column">
                  <wp:posOffset>3905543</wp:posOffset>
                </wp:positionH>
                <wp:positionV relativeFrom="paragraph">
                  <wp:posOffset>26279</wp:posOffset>
                </wp:positionV>
                <wp:extent cx="3284806" cy="291465"/>
                <wp:effectExtent l="0" t="0" r="11430" b="13335"/>
                <wp:wrapNone/>
                <wp:docPr id="11" name="Rectangle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3284806" cy="291465"/>
                        </a:xfrm>
                        <a:prstGeom prst="rect">
                          <a:avLst/>
                        </a:prstGeom>
                        <a:noFill/>
                        <a:ln w="25400" cap="flat" cmpd="sng" algn="ctr">
                          <a:solidFill>
                            <a:srgbClr val="4F81BD">
                              <a:shade val="50000"/>
                            </a:srgbClr>
                          </a:solidFill>
                          <a:prstDash val="solid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D36AF9E" id="Rectangle 7" o:spid="_x0000_s1026" style="position:absolute;margin-left:307.5pt;margin-top:2.05pt;width:258.65pt;height:22.9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" filled="f" strokecolor="#385d8a" strokeweight="2pt">
                <v:path arrowok="t"/>
              </v:rect>
            </w:pict>
          </mc:Fallback>
        </mc:AlternateContent>
      </w:r>
    </w:p>
    <w:p w:rsidR="00A031C4" w:rsidRDefault="00520DE7" w:rsidP="00A031C4">
      <w:r>
        <w:rPr>
          <w:noProof/>
        </w:rPr>
        <mc:AlternateContent>
          <mc:Choice Requires="wpi">
            <w:drawing>
              <wp:anchor distT="0" distB="0" distL="114300" distR="114300" simplePos="0" relativeHeight="251850752" behindDoc="0" locked="0" layoutInCell="1" allowOverlap="1">
                <wp:simplePos x="0" y="0"/>
                <wp:positionH relativeFrom="column">
                  <wp:posOffset>5675546</wp:posOffset>
                </wp:positionH>
                <wp:positionV relativeFrom="paragraph">
                  <wp:posOffset>6177</wp:posOffset>
                </wp:positionV>
                <wp:extent cx="142920" cy="102960"/>
                <wp:effectExtent l="38100" t="38100" r="47625" b="49530"/>
                <wp:wrapNone/>
                <wp:docPr id="1083" name="Ink 10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0">
                      <w14:nvContentPartPr>
                        <w14:cNvContentPartPr/>
                      </w14:nvContentPartPr>
                      <w14:xfrm>
                        <a:off x="0" y="0"/>
                        <a:ext cx="142920" cy="10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0FAFAE" id="Ink 1083" o:spid="_x0000_s1026" type="#_x0000_t75" style="position:absolute;margin-left:446.3pt;margin-top:-.25pt;width:12pt;height:9.7pt;z-index:251850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">
                <v:imagedata r:id="rId31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49728" behindDoc="0" locked="0" layoutInCell="1" allowOverlap="1">
                <wp:simplePos x="0" y="0"/>
                <wp:positionH relativeFrom="column">
                  <wp:posOffset>5591666</wp:posOffset>
                </wp:positionH>
                <wp:positionV relativeFrom="paragraph">
                  <wp:posOffset>12297</wp:posOffset>
                </wp:positionV>
                <wp:extent cx="73800" cy="97920"/>
                <wp:effectExtent l="19050" t="38100" r="40640" b="54610"/>
                <wp:wrapNone/>
                <wp:docPr id="1082" name="Ink 10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2">
                      <w14:nvContentPartPr>
                        <w14:cNvContentPartPr/>
                      </w14:nvContentPartPr>
                      <w14:xfrm>
                        <a:off x="0" y="0"/>
                        <a:ext cx="73800" cy="9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55CD34" id="Ink 1082" o:spid="_x0000_s1026" type="#_x0000_t75" style="position:absolute;margin-left:439.75pt;margin-top:.2pt;width:7.15pt;height:9.25pt;z-index:251849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">
                <v:imagedata r:id="rId31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48704" behindDoc="0" locked="0" layoutInCell="1" allowOverlap="1">
                <wp:simplePos x="0" y="0"/>
                <wp:positionH relativeFrom="column">
                  <wp:posOffset>5584106</wp:posOffset>
                </wp:positionH>
                <wp:positionV relativeFrom="paragraph">
                  <wp:posOffset>32817</wp:posOffset>
                </wp:positionV>
                <wp:extent cx="7920" cy="144360"/>
                <wp:effectExtent l="38100" t="38100" r="49530" b="46355"/>
                <wp:wrapNone/>
                <wp:docPr id="1081" name="Ink 10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4">
                      <w14:nvContentPartPr>
                        <w14:cNvContentPartPr/>
                      </w14:nvContentPartPr>
                      <w14:xfrm>
                        <a:off x="0" y="0"/>
                        <a:ext cx="7920" cy="14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8C9209" id="Ink 1081" o:spid="_x0000_s1026" type="#_x0000_t75" style="position:absolute;margin-left:439.1pt;margin-top:1.85pt;width:2.05pt;height:12.9pt;z-index:251848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">
                <v:imagedata r:id="rId31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47680" behindDoc="0" locked="0" layoutInCell="1" allowOverlap="1">
                <wp:simplePos x="0" y="0"/>
                <wp:positionH relativeFrom="column">
                  <wp:posOffset>5476106</wp:posOffset>
                </wp:positionH>
                <wp:positionV relativeFrom="paragraph">
                  <wp:posOffset>1137</wp:posOffset>
                </wp:positionV>
                <wp:extent cx="86400" cy="119160"/>
                <wp:effectExtent l="38100" t="57150" r="27940" b="52705"/>
                <wp:wrapNone/>
                <wp:docPr id="1080" name="Ink 10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6">
                      <w14:nvContentPartPr>
                        <w14:cNvContentPartPr/>
                      </w14:nvContentPartPr>
                      <w14:xfrm>
                        <a:off x="0" y="0"/>
                        <a:ext cx="86400" cy="11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6F1111" id="Ink 1080" o:spid="_x0000_s1026" type="#_x0000_t75" style="position:absolute;margin-left:430.7pt;margin-top:-.6pt;width:8.1pt;height:10.95pt;z-index:251847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">
                <v:imagedata r:id="rId31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46656" behindDoc="0" locked="0" layoutInCell="1" allowOverlap="1">
                <wp:simplePos x="0" y="0"/>
                <wp:positionH relativeFrom="column">
                  <wp:posOffset>5401586</wp:posOffset>
                </wp:positionH>
                <wp:positionV relativeFrom="paragraph">
                  <wp:posOffset>-21543</wp:posOffset>
                </wp:positionV>
                <wp:extent cx="45360" cy="142560"/>
                <wp:effectExtent l="19050" t="38100" r="31115" b="48260"/>
                <wp:wrapNone/>
                <wp:docPr id="1079" name="Ink 10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8">
                      <w14:nvContentPartPr>
                        <w14:cNvContentPartPr/>
                      </w14:nvContentPartPr>
                      <w14:xfrm>
                        <a:off x="0" y="0"/>
                        <a:ext cx="45360" cy="14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B023D2" id="Ink 1079" o:spid="_x0000_s1026" type="#_x0000_t75" style="position:absolute;margin-left:424.85pt;margin-top:-2.45pt;width:4.1pt;height:12.85pt;z-index:251846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">
                <v:imagedata r:id="rId31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45632" behindDoc="0" locked="0" layoutInCell="1" allowOverlap="1">
                <wp:simplePos x="0" y="0"/>
                <wp:positionH relativeFrom="column">
                  <wp:posOffset>5297186</wp:posOffset>
                </wp:positionH>
                <wp:positionV relativeFrom="paragraph">
                  <wp:posOffset>-3183</wp:posOffset>
                </wp:positionV>
                <wp:extent cx="69480" cy="119520"/>
                <wp:effectExtent l="38100" t="57150" r="45085" b="52070"/>
                <wp:wrapNone/>
                <wp:docPr id="1078" name="Ink 10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0">
                      <w14:nvContentPartPr>
                        <w14:cNvContentPartPr/>
                      </w14:nvContentPartPr>
                      <w14:xfrm>
                        <a:off x="0" y="0"/>
                        <a:ext cx="69480" cy="11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88DFDF" id="Ink 1078" o:spid="_x0000_s1026" type="#_x0000_t75" style="position:absolute;margin-left:416.35pt;margin-top:-1pt;width:7.05pt;height:11pt;z-index:251845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">
                <v:imagedata r:id="rId32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44608" behindDoc="0" locked="0" layoutInCell="1" allowOverlap="1">
                <wp:simplePos x="0" y="0"/>
                <wp:positionH relativeFrom="column">
                  <wp:posOffset>4949426</wp:posOffset>
                </wp:positionH>
                <wp:positionV relativeFrom="paragraph">
                  <wp:posOffset>9057</wp:posOffset>
                </wp:positionV>
                <wp:extent cx="190080" cy="105840"/>
                <wp:effectExtent l="57150" t="38100" r="38735" b="46990"/>
                <wp:wrapNone/>
                <wp:docPr id="1077" name="Ink 10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2">
                      <w14:nvContentPartPr>
                        <w14:cNvContentPartPr/>
                      </w14:nvContentPartPr>
                      <w14:xfrm>
                        <a:off x="0" y="0"/>
                        <a:ext cx="190080" cy="10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69CB39" id="Ink 1077" o:spid="_x0000_s1026" type="#_x0000_t75" style="position:absolute;margin-left:388.95pt;margin-top:-.1pt;width:16.55pt;height:9.4pt;z-index:251844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">
                <v:imagedata r:id="rId32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43584" behindDoc="0" locked="0" layoutInCell="1" allowOverlap="1">
                <wp:simplePos x="0" y="0"/>
                <wp:positionH relativeFrom="column">
                  <wp:posOffset>4631906</wp:posOffset>
                </wp:positionH>
                <wp:positionV relativeFrom="paragraph">
                  <wp:posOffset>-12543</wp:posOffset>
                </wp:positionV>
                <wp:extent cx="234720" cy="131040"/>
                <wp:effectExtent l="38100" t="38100" r="51435" b="59690"/>
                <wp:wrapNone/>
                <wp:docPr id="1076" name="Ink 10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4">
                      <w14:nvContentPartPr>
                        <w14:cNvContentPartPr/>
                      </w14:nvContentPartPr>
                      <w14:xfrm>
                        <a:off x="0" y="0"/>
                        <a:ext cx="234720" cy="13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414994" id="Ink 1076" o:spid="_x0000_s1026" type="#_x0000_t75" style="position:absolute;margin-left:364pt;margin-top:-1.8pt;width:19.35pt;height:11.95pt;z-index:251843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">
                <v:imagedata r:id="rId32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19008" behindDoc="0" locked="0" layoutInCell="1" allowOverlap="1">
                <wp:simplePos x="0" y="0"/>
                <wp:positionH relativeFrom="column">
                  <wp:posOffset>1926866</wp:posOffset>
                </wp:positionH>
                <wp:positionV relativeFrom="paragraph">
                  <wp:posOffset>-8583</wp:posOffset>
                </wp:positionV>
                <wp:extent cx="145440" cy="98640"/>
                <wp:effectExtent l="38100" t="38100" r="26035" b="53975"/>
                <wp:wrapNone/>
                <wp:docPr id="220" name="Ink 2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6">
                      <w14:nvContentPartPr>
                        <w14:cNvContentPartPr/>
                      </w14:nvContentPartPr>
                      <w14:xfrm>
                        <a:off x="0" y="0"/>
                        <a:ext cx="145440" cy="9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7E1387" id="Ink 220" o:spid="_x0000_s1026" type="#_x0000_t75" style="position:absolute;margin-left:151.05pt;margin-top:-1.45pt;width:12.2pt;height:9.35pt;z-index:251819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">
                <v:imagedata r:id="rId32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17984" behindDoc="0" locked="0" layoutInCell="1" allowOverlap="1">
                <wp:simplePos x="0" y="0"/>
                <wp:positionH relativeFrom="column">
                  <wp:posOffset>1803026</wp:posOffset>
                </wp:positionH>
                <wp:positionV relativeFrom="paragraph">
                  <wp:posOffset>-7503</wp:posOffset>
                </wp:positionV>
                <wp:extent cx="115920" cy="107640"/>
                <wp:effectExtent l="57150" t="38100" r="17780" b="45085"/>
                <wp:wrapNone/>
                <wp:docPr id="219" name="Ink 2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8">
                      <w14:nvContentPartPr>
                        <w14:cNvContentPartPr/>
                      </w14:nvContentPartPr>
                      <w14:xfrm>
                        <a:off x="0" y="0"/>
                        <a:ext cx="115920" cy="10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1AEA88" id="Ink 219" o:spid="_x0000_s1026" type="#_x0000_t75" style="position:absolute;margin-left:141.25pt;margin-top:-1.35pt;width:10.7pt;height:10.05pt;z-index:251817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">
                <v:imagedata r:id="rId32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16960" behindDoc="0" locked="0" layoutInCell="1" allowOverlap="1">
                <wp:simplePos x="0" y="0"/>
                <wp:positionH relativeFrom="column">
                  <wp:posOffset>1814906</wp:posOffset>
                </wp:positionH>
                <wp:positionV relativeFrom="paragraph">
                  <wp:posOffset>10137</wp:posOffset>
                </wp:positionV>
                <wp:extent cx="19800" cy="183600"/>
                <wp:effectExtent l="38100" t="38100" r="56515" b="45085"/>
                <wp:wrapNone/>
                <wp:docPr id="218" name="Ink 2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0">
                      <w14:nvContentPartPr>
                        <w14:cNvContentPartPr/>
                      </w14:nvContentPartPr>
                      <w14:xfrm>
                        <a:off x="0" y="0"/>
                        <a:ext cx="19800" cy="18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AE2879" id="Ink 218" o:spid="_x0000_s1026" type="#_x0000_t75" style="position:absolute;margin-left:142.15pt;margin-top:.05pt;width:3.05pt;height:16pt;z-index:251816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">
                <v:imagedata r:id="rId33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15936" behindDoc="0" locked="0" layoutInCell="1" allowOverlap="1">
                <wp:simplePos x="0" y="0"/>
                <wp:positionH relativeFrom="column">
                  <wp:posOffset>1705106</wp:posOffset>
                </wp:positionH>
                <wp:positionV relativeFrom="paragraph">
                  <wp:posOffset>-12903</wp:posOffset>
                </wp:positionV>
                <wp:extent cx="73080" cy="113760"/>
                <wp:effectExtent l="38100" t="38100" r="41275" b="57785"/>
                <wp:wrapNone/>
                <wp:docPr id="216" name="Ink 2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2">
                      <w14:nvContentPartPr>
                        <w14:cNvContentPartPr/>
                      </w14:nvContentPartPr>
                      <w14:xfrm>
                        <a:off x="0" y="0"/>
                        <a:ext cx="73080" cy="11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41029F" id="Ink 216" o:spid="_x0000_s1026" type="#_x0000_t75" style="position:absolute;margin-left:133.5pt;margin-top:-1.7pt;width:7.3pt;height:10.45pt;z-index:251815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">
                <v:imagedata r:id="rId33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14912" behindDoc="0" locked="0" layoutInCell="1" allowOverlap="1">
                <wp:simplePos x="0" y="0"/>
                <wp:positionH relativeFrom="column">
                  <wp:posOffset>1628426</wp:posOffset>
                </wp:positionH>
                <wp:positionV relativeFrom="paragraph">
                  <wp:posOffset>-34503</wp:posOffset>
                </wp:positionV>
                <wp:extent cx="36360" cy="137160"/>
                <wp:effectExtent l="38100" t="38100" r="40005" b="53340"/>
                <wp:wrapNone/>
                <wp:docPr id="215" name="Ink 2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4">
                      <w14:nvContentPartPr>
                        <w14:cNvContentPartPr/>
                      </w14:nvContentPartPr>
                      <w14:xfrm>
                        <a:off x="0" y="0"/>
                        <a:ext cx="36360" cy="13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922242" id="Ink 215" o:spid="_x0000_s1026" type="#_x0000_t75" style="position:absolute;margin-left:127.65pt;margin-top:-3.25pt;width:3.6pt;height:12.1pt;z-index:251814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">
                <v:imagedata r:id="rId33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13888" behindDoc="0" locked="0" layoutInCell="1" allowOverlap="1">
                <wp:simplePos x="0" y="0"/>
                <wp:positionH relativeFrom="column">
                  <wp:posOffset>1519706</wp:posOffset>
                </wp:positionH>
                <wp:positionV relativeFrom="paragraph">
                  <wp:posOffset>-25143</wp:posOffset>
                </wp:positionV>
                <wp:extent cx="95760" cy="117720"/>
                <wp:effectExtent l="38100" t="57150" r="57150" b="53975"/>
                <wp:wrapNone/>
                <wp:docPr id="214" name="Ink 2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6">
                      <w14:nvContentPartPr>
                        <w14:cNvContentPartPr/>
                      </w14:nvContentPartPr>
                      <w14:xfrm>
                        <a:off x="0" y="0"/>
                        <a:ext cx="95760" cy="11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2554F9" id="Ink 214" o:spid="_x0000_s1026" type="#_x0000_t75" style="position:absolute;margin-left:118.9pt;margin-top:-2.75pt;width:9.15pt;height:10.8pt;z-index:251813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">
                <v:imagedata r:id="rId33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12864" behindDoc="0" locked="0" layoutInCell="1" allowOverlap="1">
                <wp:simplePos x="0" y="0"/>
                <wp:positionH relativeFrom="column">
                  <wp:posOffset>1229546</wp:posOffset>
                </wp:positionH>
                <wp:positionV relativeFrom="paragraph">
                  <wp:posOffset>-17223</wp:posOffset>
                </wp:positionV>
                <wp:extent cx="189000" cy="89640"/>
                <wp:effectExtent l="38100" t="57150" r="40005" b="43815"/>
                <wp:wrapNone/>
                <wp:docPr id="213" name="Ink 2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8">
                      <w14:nvContentPartPr>
                        <w14:cNvContentPartPr/>
                      </w14:nvContentPartPr>
                      <w14:xfrm>
                        <a:off x="0" y="0"/>
                        <a:ext cx="189000" cy="8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F475B8" id="Ink 213" o:spid="_x0000_s1026" type="#_x0000_t75" style="position:absolute;margin-left:96.05pt;margin-top:-2.1pt;width:16.45pt;height:8.05pt;z-index:251812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">
                <v:imagedata r:id="rId33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11840" behindDoc="0" locked="0" layoutInCell="1" allowOverlap="1">
                <wp:simplePos x="0" y="0"/>
                <wp:positionH relativeFrom="column">
                  <wp:posOffset>955226</wp:posOffset>
                </wp:positionH>
                <wp:positionV relativeFrom="paragraph">
                  <wp:posOffset>-11823</wp:posOffset>
                </wp:positionV>
                <wp:extent cx="226800" cy="137160"/>
                <wp:effectExtent l="38100" t="38100" r="1905" b="53340"/>
                <wp:wrapNone/>
                <wp:docPr id="212" name="Ink 2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0">
                      <w14:nvContentPartPr>
                        <w14:cNvContentPartPr/>
                      </w14:nvContentPartPr>
                      <w14:xfrm>
                        <a:off x="0" y="0"/>
                        <a:ext cx="226800" cy="13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AF201F" id="Ink 212" o:spid="_x0000_s1026" type="#_x0000_t75" style="position:absolute;margin-left:74.55pt;margin-top:-1.6pt;width:18.6pt;height:12.25pt;z-index:251811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">
                <v:imagedata r:id="rId341" o:title=""/>
              </v:shape>
            </w:pict>
          </mc:Fallback>
        </mc:AlternateContent>
      </w:r>
    </w:p>
    <w:p w:rsidR="00A031C4" w:rsidRDefault="00A031C4" w:rsidP="00A031C4"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18CE01F4" wp14:editId="322DADC8">
                <wp:simplePos x="0" y="0"/>
                <wp:positionH relativeFrom="column">
                  <wp:posOffset>143314</wp:posOffset>
                </wp:positionH>
                <wp:positionV relativeFrom="paragraph">
                  <wp:posOffset>153670</wp:posOffset>
                </wp:positionV>
                <wp:extent cx="3045460" cy="291465"/>
                <wp:effectExtent l="0" t="0" r="21590" b="13335"/>
                <wp:wrapNone/>
                <wp:docPr id="4" name="Rectangle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3045460" cy="291465"/>
                        </a:xfrm>
                        <a:prstGeom prst="rect">
                          <a:avLst/>
                        </a:prstGeom>
                        <a:noFill/>
                        <a:ln w="25400" cap="flat" cmpd="sng" algn="ctr">
                          <a:solidFill>
                            <a:srgbClr val="4F81BD">
                              <a:shade val="50000"/>
                            </a:srgbClr>
                          </a:solidFill>
                          <a:prstDash val="solid"/>
                        </a:ln>
                        <a:effectLst/>
                      </wps:spPr>
                      <wps:txbx>
                        <w:txbxContent>
                          <w:p w:rsidR="00A031C4" w:rsidRPr="00B22A8A" w:rsidRDefault="00A031C4" w:rsidP="00A031C4">
                            <w:pPr>
                              <w:rPr>
                                <w:b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8CE01F4" id="Rectangle 6" o:spid="_x0000_s1026" style="position:absolute;margin-left:11.3pt;margin-top:12.1pt;width:239.8pt;height:22.9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" filled="f" strokecolor="#385d8a" strokeweight="2pt">
                <v:path arrowok="t"/>
                <v:textbox>
                  <w:txbxContent>
                    <w:p w:rsidR="00A031C4" w:rsidRPr="00B22A8A" w:rsidRDefault="00A031C4" w:rsidP="00A031C4">
                      <w:pPr>
                        <w:rPr>
                          <w:b/>
                        </w:rPr>
                      </w:pPr>
                    </w:p>
                  </w:txbxContent>
                </v:textbox>
              </v:rect>
            </w:pict>
          </mc:Fallback>
        </mc:AlternateContent>
      </w:r>
    </w:p>
    <w:p w:rsidR="00A031C4" w:rsidRDefault="00520DE7" w:rsidP="00A031C4">
      <w:r>
        <w:rPr>
          <w:noProof/>
        </w:rPr>
        <mc:AlternateContent>
          <mc:Choice Requires="wpi">
            <w:drawing>
              <wp:anchor distT="0" distB="0" distL="114300" distR="114300" simplePos="0" relativeHeight="251826176" behindDoc="0" locked="0" layoutInCell="1" allowOverlap="1">
                <wp:simplePos x="0" y="0"/>
                <wp:positionH relativeFrom="column">
                  <wp:posOffset>1858466</wp:posOffset>
                </wp:positionH>
                <wp:positionV relativeFrom="paragraph">
                  <wp:posOffset>86937</wp:posOffset>
                </wp:positionV>
                <wp:extent cx="22680" cy="165600"/>
                <wp:effectExtent l="38100" t="57150" r="53975" b="44450"/>
                <wp:wrapNone/>
                <wp:docPr id="1059" name="Ink 10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2">
                      <w14:nvContentPartPr>
                        <w14:cNvContentPartPr/>
                      </w14:nvContentPartPr>
                      <w14:xfrm>
                        <a:off x="0" y="0"/>
                        <a:ext cx="22680" cy="165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1613A4" id="Ink 1059" o:spid="_x0000_s1026" type="#_x0000_t75" style="position:absolute;margin-left:145.7pt;margin-top:6.2pt;width:3.25pt;height:14.4pt;z-index:251826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">
                <v:imagedata r:id="rId34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23104" behindDoc="0" locked="0" layoutInCell="1" allowOverlap="1">
                <wp:simplePos x="0" y="0"/>
                <wp:positionH relativeFrom="column">
                  <wp:posOffset>1499906</wp:posOffset>
                </wp:positionH>
                <wp:positionV relativeFrom="paragraph">
                  <wp:posOffset>161817</wp:posOffset>
                </wp:positionV>
                <wp:extent cx="90000" cy="17640"/>
                <wp:effectExtent l="57150" t="38100" r="43815" b="40005"/>
                <wp:wrapNone/>
                <wp:docPr id="1056" name="Ink 10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4">
                      <w14:nvContentPartPr>
                        <w14:cNvContentPartPr/>
                      </w14:nvContentPartPr>
                      <w14:xfrm>
                        <a:off x="0" y="0"/>
                        <a:ext cx="90000" cy="1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DD2BFE" id="Ink 1056" o:spid="_x0000_s1026" type="#_x0000_t75" style="position:absolute;margin-left:117.45pt;margin-top:12.6pt;width:7.9pt;height:2.4pt;z-index:251823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">
                <v:imagedata r:id="rId34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21056" behindDoc="0" locked="0" layoutInCell="1" allowOverlap="1">
                <wp:simplePos x="0" y="0"/>
                <wp:positionH relativeFrom="column">
                  <wp:posOffset>1059266</wp:posOffset>
                </wp:positionH>
                <wp:positionV relativeFrom="paragraph">
                  <wp:posOffset>94857</wp:posOffset>
                </wp:positionV>
                <wp:extent cx="184680" cy="97560"/>
                <wp:effectExtent l="38100" t="57150" r="44450" b="36195"/>
                <wp:wrapNone/>
                <wp:docPr id="222" name="Ink 2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6">
                      <w14:nvContentPartPr>
                        <w14:cNvContentPartPr/>
                      </w14:nvContentPartPr>
                      <w14:xfrm>
                        <a:off x="0" y="0"/>
                        <a:ext cx="184680" cy="9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9C3C69" id="Ink 222" o:spid="_x0000_s1026" type="#_x0000_t75" style="position:absolute;margin-left:82.7pt;margin-top:6.7pt;width:16.05pt;height:8.7pt;z-index:251821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">
                <v:imagedata r:id="rId34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20032" behindDoc="0" locked="0" layoutInCell="1" allowOverlap="1">
                <wp:simplePos x="0" y="0"/>
                <wp:positionH relativeFrom="column">
                  <wp:posOffset>864866</wp:posOffset>
                </wp:positionH>
                <wp:positionV relativeFrom="paragraph">
                  <wp:posOffset>77577</wp:posOffset>
                </wp:positionV>
                <wp:extent cx="123480" cy="162720"/>
                <wp:effectExtent l="57150" t="57150" r="0" b="46990"/>
                <wp:wrapNone/>
                <wp:docPr id="221" name="Ink 2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8">
                      <w14:nvContentPartPr>
                        <w14:cNvContentPartPr/>
                      </w14:nvContentPartPr>
                      <w14:xfrm>
                        <a:off x="0" y="0"/>
                        <a:ext cx="123480" cy="16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ADF5BF" id="Ink 221" o:spid="_x0000_s1026" type="#_x0000_t75" style="position:absolute;margin-left:67.35pt;margin-top:5.35pt;width:11.25pt;height:14.35pt;z-index:251820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">
                <v:imagedata r:id="rId349" o:title=""/>
              </v:shape>
            </w:pict>
          </mc:Fallback>
        </mc:AlternateContent>
      </w:r>
      <w:r w:rsidR="00A031C4">
        <w:rPr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1D7097B7" wp14:editId="03791AF4">
                <wp:simplePos x="0" y="0"/>
                <wp:positionH relativeFrom="column">
                  <wp:posOffset>3905006</wp:posOffset>
                </wp:positionH>
                <wp:positionV relativeFrom="paragraph">
                  <wp:posOffset>13970</wp:posOffset>
                </wp:positionV>
                <wp:extent cx="3249051" cy="291465"/>
                <wp:effectExtent l="0" t="0" r="27940" b="13335"/>
                <wp:wrapNone/>
                <wp:docPr id="10" name="Rectangle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3249051" cy="291465"/>
                        </a:xfrm>
                        <a:prstGeom prst="rect">
                          <a:avLst/>
                        </a:prstGeom>
                        <a:noFill/>
                        <a:ln w="25400" cap="flat" cmpd="sng" algn="ctr">
                          <a:solidFill>
                            <a:srgbClr val="4F81BD">
                              <a:shade val="50000"/>
                            </a:srgbClr>
                          </a:solidFill>
                          <a:prstDash val="solid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7911A5D" id="Rectangle 9" o:spid="_x0000_s1026" style="position:absolute;margin-left:307.5pt;margin-top:1.1pt;width:255.85pt;height:22.9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" filled="f" strokecolor="#385d8a" strokeweight="2pt">
                <v:path arrowok="t"/>
              </v:rect>
            </w:pict>
          </mc:Fallback>
        </mc:AlternateContent>
      </w:r>
    </w:p>
    <w:p w:rsidR="00A031C4" w:rsidRDefault="00520DE7" w:rsidP="00E459AA">
      <w:pPr>
        <w:rPr>
          <w:rFonts w:ascii="Cambria Math" w:hAnsi="Cambria Math"/>
        </w:rPr>
      </w:pP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1858944" behindDoc="0" locked="0" layoutInCell="1" allowOverlap="1">
                <wp:simplePos x="0" y="0"/>
                <wp:positionH relativeFrom="column">
                  <wp:posOffset>5218346</wp:posOffset>
                </wp:positionH>
                <wp:positionV relativeFrom="paragraph">
                  <wp:posOffset>-105603</wp:posOffset>
                </wp:positionV>
                <wp:extent cx="104760" cy="259560"/>
                <wp:effectExtent l="38100" t="38100" r="10160" b="45720"/>
                <wp:wrapNone/>
                <wp:docPr id="1091" name="Ink 10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0">
                      <w14:nvContentPartPr>
                        <w14:cNvContentPartPr/>
                      </w14:nvContentPartPr>
                      <w14:xfrm>
                        <a:off x="0" y="0"/>
                        <a:ext cx="104760" cy="25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70C05A" id="Ink 1091" o:spid="_x0000_s1026" type="#_x0000_t75" style="position:absolute;margin-left:410.1pt;margin-top:-9.1pt;width:9.95pt;height:22.05pt;z-index:251858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">
                <v:imagedata r:id="rId351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1857920" behindDoc="0" locked="0" layoutInCell="1" allowOverlap="1">
                <wp:simplePos x="0" y="0"/>
                <wp:positionH relativeFrom="column">
                  <wp:posOffset>5181986</wp:posOffset>
                </wp:positionH>
                <wp:positionV relativeFrom="paragraph">
                  <wp:posOffset>36957</wp:posOffset>
                </wp:positionV>
                <wp:extent cx="11160" cy="63360"/>
                <wp:effectExtent l="57150" t="38100" r="46355" b="51435"/>
                <wp:wrapNone/>
                <wp:docPr id="1090" name="Ink 10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2">
                      <w14:nvContentPartPr>
                        <w14:cNvContentPartPr/>
                      </w14:nvContentPartPr>
                      <w14:xfrm>
                        <a:off x="0" y="0"/>
                        <a:ext cx="11160" cy="6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15DFE5" id="Ink 1090" o:spid="_x0000_s1026" type="#_x0000_t75" style="position:absolute;margin-left:407.3pt;margin-top:2.15pt;width:2.4pt;height:6.55pt;z-index:251857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">
                <v:imagedata r:id="rId353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1856896" behindDoc="0" locked="0" layoutInCell="1" allowOverlap="1">
                <wp:simplePos x="0" y="0"/>
                <wp:positionH relativeFrom="column">
                  <wp:posOffset>5009906</wp:posOffset>
                </wp:positionH>
                <wp:positionV relativeFrom="paragraph">
                  <wp:posOffset>-38643</wp:posOffset>
                </wp:positionV>
                <wp:extent cx="91800" cy="182880"/>
                <wp:effectExtent l="38100" t="38100" r="60960" b="45720"/>
                <wp:wrapNone/>
                <wp:docPr id="1089" name="Ink 10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4">
                      <w14:nvContentPartPr>
                        <w14:cNvContentPartPr/>
                      </w14:nvContentPartPr>
                      <w14:xfrm>
                        <a:off x="0" y="0"/>
                        <a:ext cx="91800" cy="18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A4376A" id="Ink 1089" o:spid="_x0000_s1026" type="#_x0000_t75" style="position:absolute;margin-left:393.7pt;margin-top:-3.8pt;width:8.9pt;height:15.95pt;z-index:251856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">
                <v:imagedata r:id="rId355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1855872" behindDoc="0" locked="0" layoutInCell="1" allowOverlap="1">
                <wp:simplePos x="0" y="0"/>
                <wp:positionH relativeFrom="column">
                  <wp:posOffset>4917386</wp:posOffset>
                </wp:positionH>
                <wp:positionV relativeFrom="paragraph">
                  <wp:posOffset>69357</wp:posOffset>
                </wp:positionV>
                <wp:extent cx="4320" cy="55440"/>
                <wp:effectExtent l="57150" t="57150" r="53340" b="40005"/>
                <wp:wrapNone/>
                <wp:docPr id="1088" name="Ink 10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6">
                      <w14:nvContentPartPr>
                        <w14:cNvContentPartPr/>
                      </w14:nvContentPartPr>
                      <w14:xfrm>
                        <a:off x="0" y="0"/>
                        <a:ext cx="4320" cy="5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EEE0C2" id="Ink 1088" o:spid="_x0000_s1026" type="#_x0000_t75" style="position:absolute;margin-left:386.4pt;margin-top:4.7pt;width:2.05pt;height:5.75pt;z-index:251855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">
                <v:imagedata r:id="rId357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1854848" behindDoc="0" locked="0" layoutInCell="1" allowOverlap="1">
                <wp:simplePos x="0" y="0"/>
                <wp:positionH relativeFrom="column">
                  <wp:posOffset>4839626</wp:posOffset>
                </wp:positionH>
                <wp:positionV relativeFrom="paragraph">
                  <wp:posOffset>73317</wp:posOffset>
                </wp:positionV>
                <wp:extent cx="6840" cy="58680"/>
                <wp:effectExtent l="57150" t="38100" r="50800" b="55880"/>
                <wp:wrapNone/>
                <wp:docPr id="1087" name="Ink 10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8">
                      <w14:nvContentPartPr>
                        <w14:cNvContentPartPr/>
                      </w14:nvContentPartPr>
                      <w14:xfrm>
                        <a:off x="0" y="0"/>
                        <a:ext cx="6840" cy="5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8D43E6" id="Ink 1087" o:spid="_x0000_s1026" type="#_x0000_t75" style="position:absolute;margin-left:380.2pt;margin-top:5pt;width:2.25pt;height:6.2pt;z-index:251854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">
                <v:imagedata r:id="rId359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1853824" behindDoc="0" locked="0" layoutInCell="1" allowOverlap="1">
                <wp:simplePos x="0" y="0"/>
                <wp:positionH relativeFrom="column">
                  <wp:posOffset>4726226</wp:posOffset>
                </wp:positionH>
                <wp:positionV relativeFrom="paragraph">
                  <wp:posOffset>-10203</wp:posOffset>
                </wp:positionV>
                <wp:extent cx="69480" cy="86400"/>
                <wp:effectExtent l="38100" t="57150" r="45085" b="46990"/>
                <wp:wrapNone/>
                <wp:docPr id="1086" name="Ink 10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0">
                      <w14:nvContentPartPr>
                        <w14:cNvContentPartPr/>
                      </w14:nvContentPartPr>
                      <w14:xfrm>
                        <a:off x="0" y="0"/>
                        <a:ext cx="69480" cy="8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54F9CB" id="Ink 1086" o:spid="_x0000_s1026" type="#_x0000_t75" style="position:absolute;margin-left:371.45pt;margin-top:-1.5pt;width:6.9pt;height:8.2pt;z-index:251853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">
                <v:imagedata r:id="rId361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1852800" behindDoc="0" locked="0" layoutInCell="1" allowOverlap="1">
                <wp:simplePos x="0" y="0"/>
                <wp:positionH relativeFrom="column">
                  <wp:posOffset>4714706</wp:posOffset>
                </wp:positionH>
                <wp:positionV relativeFrom="paragraph">
                  <wp:posOffset>-14163</wp:posOffset>
                </wp:positionV>
                <wp:extent cx="69840" cy="91440"/>
                <wp:effectExtent l="38100" t="57150" r="45085" b="41910"/>
                <wp:wrapNone/>
                <wp:docPr id="1085" name="Ink 10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2">
                      <w14:nvContentPartPr>
                        <w14:cNvContentPartPr/>
                      </w14:nvContentPartPr>
                      <w14:xfrm>
                        <a:off x="0" y="0"/>
                        <a:ext cx="69840" cy="9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7425E5" id="Ink 1085" o:spid="_x0000_s1026" type="#_x0000_t75" style="position:absolute;margin-left:370.5pt;margin-top:-1.85pt;width:6.95pt;height:8.65pt;z-index:251852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">
                <v:imagedata r:id="rId363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1851776" behindDoc="0" locked="0" layoutInCell="1" allowOverlap="1">
                <wp:simplePos x="0" y="0"/>
                <wp:positionH relativeFrom="column">
                  <wp:posOffset>4621466</wp:posOffset>
                </wp:positionH>
                <wp:positionV relativeFrom="paragraph">
                  <wp:posOffset>-62043</wp:posOffset>
                </wp:positionV>
                <wp:extent cx="49320" cy="189000"/>
                <wp:effectExtent l="57150" t="38100" r="46355" b="59055"/>
                <wp:wrapNone/>
                <wp:docPr id="1084" name="Ink 10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4">
                      <w14:nvContentPartPr>
                        <w14:cNvContentPartPr/>
                      </w14:nvContentPartPr>
                      <w14:xfrm>
                        <a:off x="0" y="0"/>
                        <a:ext cx="49320" cy="18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8E5841" id="Ink 1084" o:spid="_x0000_s1026" type="#_x0000_t75" style="position:absolute;margin-left:363.1pt;margin-top:-5.65pt;width:5.1pt;height:16.45pt;z-index:251851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">
                <v:imagedata r:id="rId365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1827200" behindDoc="0" locked="0" layoutInCell="1" allowOverlap="1">
                <wp:simplePos x="0" y="0"/>
                <wp:positionH relativeFrom="column">
                  <wp:posOffset>1817426</wp:posOffset>
                </wp:positionH>
                <wp:positionV relativeFrom="paragraph">
                  <wp:posOffset>-7683</wp:posOffset>
                </wp:positionV>
                <wp:extent cx="140040" cy="24480"/>
                <wp:effectExtent l="38100" t="38100" r="50800" b="52070"/>
                <wp:wrapNone/>
                <wp:docPr id="1060" name="Ink 10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6">
                      <w14:nvContentPartPr>
                        <w14:cNvContentPartPr/>
                      </w14:nvContentPartPr>
                      <w14:xfrm>
                        <a:off x="0" y="0"/>
                        <a:ext cx="140040" cy="2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7FB8F5" id="Ink 1060" o:spid="_x0000_s1026" type="#_x0000_t75" style="position:absolute;margin-left:142.4pt;margin-top:-1pt;width:11.9pt;height:3.1pt;z-index:251827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">
                <v:imagedata r:id="rId367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1825152" behindDoc="0" locked="0" layoutInCell="1" allowOverlap="1">
                <wp:simplePos x="0" y="0"/>
                <wp:positionH relativeFrom="column">
                  <wp:posOffset>1681706</wp:posOffset>
                </wp:positionH>
                <wp:positionV relativeFrom="paragraph">
                  <wp:posOffset>-62403</wp:posOffset>
                </wp:positionV>
                <wp:extent cx="145440" cy="140400"/>
                <wp:effectExtent l="38100" t="38100" r="45085" b="50165"/>
                <wp:wrapNone/>
                <wp:docPr id="1058" name="Ink 10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8">
                      <w14:nvContentPartPr>
                        <w14:cNvContentPartPr/>
                      </w14:nvContentPartPr>
                      <w14:xfrm>
                        <a:off x="0" y="0"/>
                        <a:ext cx="145440" cy="14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0C80AD" id="Ink 1058" o:spid="_x0000_s1026" type="#_x0000_t75" style="position:absolute;margin-left:131.75pt;margin-top:-5.55pt;width:12.25pt;height:12.45pt;z-index:251825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">
                <v:imagedata r:id="rId369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1824128" behindDoc="0" locked="0" layoutInCell="1" allowOverlap="1">
                <wp:simplePos x="0" y="0"/>
                <wp:positionH relativeFrom="column">
                  <wp:posOffset>1615826</wp:posOffset>
                </wp:positionH>
                <wp:positionV relativeFrom="paragraph">
                  <wp:posOffset>-54843</wp:posOffset>
                </wp:positionV>
                <wp:extent cx="35640" cy="118800"/>
                <wp:effectExtent l="38100" t="38100" r="40640" b="52705"/>
                <wp:wrapNone/>
                <wp:docPr id="1057" name="Ink 10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0">
                      <w14:nvContentPartPr>
                        <w14:cNvContentPartPr/>
                      </w14:nvContentPartPr>
                      <w14:xfrm>
                        <a:off x="0" y="0"/>
                        <a:ext cx="35640" cy="11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56D356" id="Ink 1057" o:spid="_x0000_s1026" type="#_x0000_t75" style="position:absolute;margin-left:126.5pt;margin-top:-4.9pt;width:3.75pt;height:10.7pt;z-index:251824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">
                <v:imagedata r:id="rId371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1822080" behindDoc="0" locked="0" layoutInCell="1" allowOverlap="1">
                <wp:simplePos x="0" y="0"/>
                <wp:positionH relativeFrom="column">
                  <wp:posOffset>1387586</wp:posOffset>
                </wp:positionH>
                <wp:positionV relativeFrom="paragraph">
                  <wp:posOffset>-49803</wp:posOffset>
                </wp:positionV>
                <wp:extent cx="86040" cy="211320"/>
                <wp:effectExtent l="57150" t="38100" r="28575" b="55880"/>
                <wp:wrapNone/>
                <wp:docPr id="223" name="Ink 2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2">
                      <w14:nvContentPartPr>
                        <w14:cNvContentPartPr/>
                      </w14:nvContentPartPr>
                      <w14:xfrm>
                        <a:off x="0" y="0"/>
                        <a:ext cx="86040" cy="21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67B006" id="Ink 223" o:spid="_x0000_s1026" type="#_x0000_t75" style="position:absolute;margin-left:108.5pt;margin-top:-4.6pt;width:8.3pt;height:18.15pt;z-index:251822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">
                <v:imagedata r:id="rId373" o:title=""/>
              </v:shape>
            </w:pict>
          </mc:Fallback>
        </mc:AlternateContent>
      </w:r>
    </w:p>
    <w:p w:rsidR="00A031C4" w:rsidRDefault="00A031C4" w:rsidP="00E459AA">
      <w:pPr>
        <w:rPr>
          <w:rFonts w:ascii="Cambria Math" w:hAnsi="Cambria Math"/>
        </w:rPr>
      </w:pPr>
    </w:p>
    <w:p w:rsidR="00A031C4" w:rsidRPr="00A031C4" w:rsidRDefault="00A031C4" w:rsidP="00E459AA">
      <w:pPr>
        <w:rPr>
          <w:rFonts w:ascii="Maiandra GD" w:hAnsi="Maiandra GD"/>
          <w:b/>
        </w:rPr>
      </w:pPr>
      <w:bookmarkStart w:id="0" w:name="_GoBack"/>
      <w:r w:rsidRPr="00A031C4">
        <w:rPr>
          <w:rFonts w:ascii="Maiandra GD" w:hAnsi="Maiandra GD"/>
          <w:b/>
        </w:rPr>
        <w:t>Slope-Intercept Form:</w:t>
      </w:r>
    </w:p>
    <w:bookmarkEnd w:id="0"/>
    <w:p w:rsidR="00A031C4" w:rsidRPr="00A031C4" w:rsidRDefault="00A031C4" w:rsidP="00A031C4">
      <w:pPr>
        <w:rPr>
          <w:rFonts w:ascii="Maiandra GD" w:hAnsi="Maiandra GD"/>
        </w:rPr>
      </w:pPr>
    </w:p>
    <w:p w:rsidR="00A031C4" w:rsidRPr="00A031C4" w:rsidRDefault="00A031C4" w:rsidP="00A031C4">
      <w:pPr>
        <w:rPr>
          <w:rFonts w:ascii="Maiandra GD" w:hAnsi="Maiandra GD"/>
        </w:rPr>
      </w:pPr>
      <w:r w:rsidRPr="00A031C4">
        <w:rPr>
          <w:rFonts w:ascii="Maiandra GD" w:hAnsi="Maiandra GD"/>
        </w:rPr>
        <w:t>Given Slope and a Point on the line, write the equ</w:t>
      </w:r>
      <w:r w:rsidR="001B7F60">
        <w:rPr>
          <w:rFonts w:ascii="Maiandra GD" w:hAnsi="Maiandra GD"/>
        </w:rPr>
        <w:t>ation in Slope - Intercept Form and Point-Slope Form</w:t>
      </w:r>
    </w:p>
    <w:p w:rsidR="00A031C4" w:rsidRPr="00A031C4" w:rsidRDefault="00A031C4" w:rsidP="00A031C4">
      <w:pPr>
        <w:rPr>
          <w:rFonts w:ascii="Maiandra GD" w:hAnsi="Maiandra GD"/>
        </w:rPr>
      </w:pPr>
    </w:p>
    <w:p w:rsidR="001B7F60" w:rsidRPr="001B7F60" w:rsidRDefault="00520DE7" w:rsidP="00A031C4">
      <w:pPr>
        <w:rPr>
          <w:rFonts w:ascii="Maiandra GD" w:hAnsi="Maiandra GD"/>
          <w:b/>
        </w:rPr>
      </w:pP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1873280" behindDoc="0" locked="0" layoutInCell="1" allowOverlap="1">
                <wp:simplePos x="0" y="0"/>
                <wp:positionH relativeFrom="column">
                  <wp:posOffset>1464986</wp:posOffset>
                </wp:positionH>
                <wp:positionV relativeFrom="paragraph">
                  <wp:posOffset>75388</wp:posOffset>
                </wp:positionV>
                <wp:extent cx="79920" cy="129600"/>
                <wp:effectExtent l="38100" t="57150" r="15875" b="41910"/>
                <wp:wrapNone/>
                <wp:docPr id="1105" name="Ink 11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4">
                      <w14:nvContentPartPr>
                        <w14:cNvContentPartPr/>
                      </w14:nvContentPartPr>
                      <w14:xfrm>
                        <a:off x="0" y="0"/>
                        <a:ext cx="79920" cy="12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EE0858" id="Ink 1105" o:spid="_x0000_s1026" type="#_x0000_t75" style="position:absolute;margin-left:114.7pt;margin-top:5.25pt;width:7.7pt;height:11.6pt;z-index:251873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">
                <v:imagedata r:id="rId375" o:title=""/>
              </v:shape>
            </w:pict>
          </mc:Fallback>
        </mc:AlternateContent>
      </w: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1872256" behindDoc="0" locked="0" layoutInCell="1" allowOverlap="1">
                <wp:simplePos x="0" y="0"/>
                <wp:positionH relativeFrom="column">
                  <wp:posOffset>1317746</wp:posOffset>
                </wp:positionH>
                <wp:positionV relativeFrom="paragraph">
                  <wp:posOffset>91588</wp:posOffset>
                </wp:positionV>
                <wp:extent cx="31320" cy="80640"/>
                <wp:effectExtent l="38100" t="57150" r="45085" b="53340"/>
                <wp:wrapNone/>
                <wp:docPr id="1104" name="Ink 11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6">
                      <w14:nvContentPartPr>
                        <w14:cNvContentPartPr/>
                      </w14:nvContentPartPr>
                      <w14:xfrm>
                        <a:off x="0" y="0"/>
                        <a:ext cx="31320" cy="8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62C61C" id="Ink 1104" o:spid="_x0000_s1026" type="#_x0000_t75" style="position:absolute;margin-left:103pt;margin-top:6.5pt;width:3.9pt;height:7.65pt;z-index:251872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">
                <v:imagedata r:id="rId377" o:title=""/>
              </v:shape>
            </w:pict>
          </mc:Fallback>
        </mc:AlternateContent>
      </w: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1871232" behindDoc="0" locked="0" layoutInCell="1" allowOverlap="1">
                <wp:simplePos x="0" y="0"/>
                <wp:positionH relativeFrom="column">
                  <wp:posOffset>1306946</wp:posOffset>
                </wp:positionH>
                <wp:positionV relativeFrom="paragraph">
                  <wp:posOffset>89068</wp:posOffset>
                </wp:positionV>
                <wp:extent cx="71280" cy="92520"/>
                <wp:effectExtent l="38100" t="38100" r="43180" b="41275"/>
                <wp:wrapNone/>
                <wp:docPr id="1103" name="Ink 11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8">
                      <w14:nvContentPartPr>
                        <w14:cNvContentPartPr/>
                      </w14:nvContentPartPr>
                      <w14:xfrm>
                        <a:off x="0" y="0"/>
                        <a:ext cx="71280" cy="9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663503" id="Ink 1103" o:spid="_x0000_s1026" type="#_x0000_t75" style="position:absolute;margin-left:102.3pt;margin-top:6.35pt;width:6.85pt;height:8.6pt;z-index:251871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">
                <v:imagedata r:id="rId379" o:title=""/>
              </v:shape>
            </w:pict>
          </mc:Fallback>
        </mc:AlternateContent>
      </w:r>
      <w:r w:rsidR="001B7F60">
        <w:rPr>
          <w:rFonts w:ascii="Maiandra GD" w:hAnsi="Maiandra GD"/>
          <w:noProof/>
        </w:rPr>
        <mc:AlternateContent>
          <mc:Choice Requires="wps">
            <w:drawing>
              <wp:anchor distT="0" distB="0" distL="114300" distR="114300" simplePos="0" relativeHeight="251659776" behindDoc="0" locked="0" layoutInCell="1" allowOverlap="1" wp14:anchorId="7E084EB6" wp14:editId="1FC0A2FE">
                <wp:simplePos x="0" y="0"/>
                <wp:positionH relativeFrom="column">
                  <wp:posOffset>4450080</wp:posOffset>
                </wp:positionH>
                <wp:positionV relativeFrom="paragraph">
                  <wp:posOffset>11430</wp:posOffset>
                </wp:positionV>
                <wp:extent cx="15240" cy="2987040"/>
                <wp:effectExtent l="0" t="0" r="22860" b="22860"/>
                <wp:wrapNone/>
                <wp:docPr id="1" name="Straight Connector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5240" cy="298704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5FFAEC6" id="Straight Connector 1" o:spid="_x0000_s1026" style="position:absolute;z-index: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50.4pt,.9pt" to="351.6pt,236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" strokecolor="#4579b8 [3044]"/>
            </w:pict>
          </mc:Fallback>
        </mc:AlternateContent>
      </w:r>
      <w:r w:rsidR="001B7F60">
        <w:rPr>
          <w:rFonts w:ascii="Maiandra GD" w:hAnsi="Maiandra GD"/>
        </w:rPr>
        <w:tab/>
      </w:r>
      <w:r w:rsidR="001B7F60">
        <w:rPr>
          <w:rFonts w:ascii="Maiandra GD" w:hAnsi="Maiandra GD"/>
        </w:rPr>
        <w:tab/>
      </w:r>
      <w:r w:rsidR="001B7F60">
        <w:rPr>
          <w:rFonts w:ascii="Maiandra GD" w:hAnsi="Maiandra GD"/>
        </w:rPr>
        <w:tab/>
      </w:r>
      <w:r w:rsidR="001B7F60">
        <w:rPr>
          <w:rFonts w:ascii="Maiandra GD" w:hAnsi="Maiandra GD"/>
        </w:rPr>
        <w:tab/>
      </w:r>
      <w:r w:rsidR="001B7F60">
        <w:rPr>
          <w:rFonts w:ascii="Maiandra GD" w:hAnsi="Maiandra GD"/>
        </w:rPr>
        <w:tab/>
      </w:r>
      <w:r w:rsidR="001B7F60">
        <w:rPr>
          <w:rFonts w:ascii="Maiandra GD" w:hAnsi="Maiandra GD"/>
          <w:b/>
        </w:rPr>
        <w:t>Slope - Intercept Form</w:t>
      </w:r>
      <w:r w:rsidR="001B7F60">
        <w:rPr>
          <w:rFonts w:ascii="Maiandra GD" w:hAnsi="Maiandra GD"/>
          <w:b/>
        </w:rPr>
        <w:tab/>
      </w:r>
      <w:r w:rsidR="001B7F60">
        <w:rPr>
          <w:rFonts w:ascii="Maiandra GD" w:hAnsi="Maiandra GD"/>
          <w:b/>
        </w:rPr>
        <w:tab/>
      </w:r>
      <w:r w:rsidR="001B7F60">
        <w:rPr>
          <w:rFonts w:ascii="Maiandra GD" w:hAnsi="Maiandra GD"/>
          <w:b/>
        </w:rPr>
        <w:tab/>
        <w:t>Point-Slope Form</w:t>
      </w:r>
    </w:p>
    <w:p w:rsidR="00A031C4" w:rsidRPr="00A031C4" w:rsidRDefault="00A031C4" w:rsidP="00A031C4">
      <w:pPr>
        <w:rPr>
          <w:rFonts w:ascii="Maiandra GD" w:hAnsi="Maiandra GD"/>
        </w:rPr>
      </w:pPr>
      <w:r w:rsidRPr="00A031C4">
        <w:rPr>
          <w:rFonts w:ascii="Maiandra GD" w:hAnsi="Maiandra GD"/>
        </w:rPr>
        <w:t xml:space="preserve">Ex 1:  </w:t>
      </w:r>
      <w:r w:rsidR="00564183">
        <w:rPr>
          <w:rFonts w:ascii="Maiandra GD" w:hAnsi="Maiandra GD"/>
        </w:rPr>
        <w:t xml:space="preserve"> m = -3 and (2, 4)</w:t>
      </w:r>
      <w:r w:rsidR="00564183">
        <w:rPr>
          <w:rFonts w:ascii="Maiandra GD" w:hAnsi="Maiandra GD"/>
        </w:rPr>
        <w:tab/>
      </w:r>
      <w:r w:rsidR="00564183">
        <w:rPr>
          <w:rFonts w:ascii="Maiandra GD" w:hAnsi="Maiandra GD"/>
        </w:rPr>
        <w:tab/>
      </w:r>
      <w:r w:rsidR="00564183">
        <w:rPr>
          <w:rFonts w:ascii="Maiandra GD" w:hAnsi="Maiandra GD"/>
        </w:rPr>
        <w:tab/>
      </w:r>
      <w:r w:rsidR="00564183">
        <w:rPr>
          <w:rFonts w:ascii="Maiandra GD" w:hAnsi="Maiandra GD"/>
        </w:rPr>
        <w:tab/>
      </w:r>
      <w:r w:rsidRPr="00A031C4">
        <w:rPr>
          <w:rFonts w:ascii="Maiandra GD" w:hAnsi="Maiandra GD"/>
        </w:rPr>
        <w:tab/>
      </w:r>
      <w:r w:rsidRPr="00A031C4">
        <w:rPr>
          <w:rFonts w:ascii="Maiandra GD" w:hAnsi="Maiandra GD"/>
        </w:rPr>
        <w:tab/>
      </w:r>
    </w:p>
    <w:p w:rsidR="00A031C4" w:rsidRPr="00A031C4" w:rsidRDefault="00A031C4" w:rsidP="00A031C4">
      <w:pPr>
        <w:rPr>
          <w:rFonts w:ascii="Maiandra GD" w:hAnsi="Maiandra GD"/>
        </w:rPr>
      </w:pPr>
    </w:p>
    <w:p w:rsidR="00A031C4" w:rsidRDefault="00520DE7" w:rsidP="00A031C4">
      <w:pPr>
        <w:rPr>
          <w:rFonts w:ascii="Maiandra GD" w:hAnsi="Maiandra GD"/>
        </w:rPr>
      </w:pP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1926528" behindDoc="0" locked="0" layoutInCell="1" allowOverlap="1">
                <wp:simplePos x="0" y="0"/>
                <wp:positionH relativeFrom="column">
                  <wp:posOffset>6228506</wp:posOffset>
                </wp:positionH>
                <wp:positionV relativeFrom="paragraph">
                  <wp:posOffset>-55017</wp:posOffset>
                </wp:positionV>
                <wp:extent cx="102960" cy="296280"/>
                <wp:effectExtent l="38100" t="38100" r="11430" b="46990"/>
                <wp:wrapNone/>
                <wp:docPr id="1157" name="Ink 11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0">
                      <w14:nvContentPartPr>
                        <w14:cNvContentPartPr/>
                      </w14:nvContentPartPr>
                      <w14:xfrm>
                        <a:off x="0" y="0"/>
                        <a:ext cx="102960" cy="29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DD7A0B" id="Ink 1157" o:spid="_x0000_s1026" type="#_x0000_t75" style="position:absolute;margin-left:489.65pt;margin-top:-5.15pt;width:9.8pt;height:24.9pt;z-index:251926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">
                <v:imagedata r:id="rId381" o:title=""/>
              </v:shape>
            </w:pict>
          </mc:Fallback>
        </mc:AlternateContent>
      </w: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1925504" behindDoc="0" locked="0" layoutInCell="1" allowOverlap="1">
                <wp:simplePos x="0" y="0"/>
                <wp:positionH relativeFrom="column">
                  <wp:posOffset>6117986</wp:posOffset>
                </wp:positionH>
                <wp:positionV relativeFrom="paragraph">
                  <wp:posOffset>23463</wp:posOffset>
                </wp:positionV>
                <wp:extent cx="144000" cy="133560"/>
                <wp:effectExtent l="38100" t="38100" r="8890" b="57150"/>
                <wp:wrapNone/>
                <wp:docPr id="1156" name="Ink 11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2">
                      <w14:nvContentPartPr>
                        <w14:cNvContentPartPr/>
                      </w14:nvContentPartPr>
                      <w14:xfrm>
                        <a:off x="0" y="0"/>
                        <a:ext cx="144000" cy="13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C9CFCA" id="Ink 1156" o:spid="_x0000_s1026" type="#_x0000_t75" style="position:absolute;margin-left:481pt;margin-top:1.05pt;width:12.25pt;height:12.15pt;z-index:251925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">
                <v:imagedata r:id="rId383" o:title=""/>
              </v:shape>
            </w:pict>
          </mc:Fallback>
        </mc:AlternateContent>
      </w: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1924480" behindDoc="0" locked="0" layoutInCell="1" allowOverlap="1">
                <wp:simplePos x="0" y="0"/>
                <wp:positionH relativeFrom="column">
                  <wp:posOffset>6004946</wp:posOffset>
                </wp:positionH>
                <wp:positionV relativeFrom="paragraph">
                  <wp:posOffset>93663</wp:posOffset>
                </wp:positionV>
                <wp:extent cx="90720" cy="12960"/>
                <wp:effectExtent l="57150" t="38100" r="43180" b="44450"/>
                <wp:wrapNone/>
                <wp:docPr id="1155" name="Ink 11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4">
                      <w14:nvContentPartPr>
                        <w14:cNvContentPartPr/>
                      </w14:nvContentPartPr>
                      <w14:xfrm>
                        <a:off x="0" y="0"/>
                        <a:ext cx="9072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A001C2" id="Ink 1155" o:spid="_x0000_s1026" type="#_x0000_t75" style="position:absolute;margin-left:472.15pt;margin-top:6.9pt;width:8pt;height:2.25pt;z-index:251924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">
                <v:imagedata r:id="rId385" o:title=""/>
              </v:shape>
            </w:pict>
          </mc:Fallback>
        </mc:AlternateContent>
      </w: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1923456" behindDoc="0" locked="0" layoutInCell="1" allowOverlap="1">
                <wp:simplePos x="0" y="0"/>
                <wp:positionH relativeFrom="column">
                  <wp:posOffset>5889386</wp:posOffset>
                </wp:positionH>
                <wp:positionV relativeFrom="paragraph">
                  <wp:posOffset>56583</wp:posOffset>
                </wp:positionV>
                <wp:extent cx="76680" cy="100080"/>
                <wp:effectExtent l="57150" t="38100" r="57150" b="52705"/>
                <wp:wrapNone/>
                <wp:docPr id="1154" name="Ink 11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6">
                      <w14:nvContentPartPr>
                        <w14:cNvContentPartPr/>
                      </w14:nvContentPartPr>
                      <w14:xfrm>
                        <a:off x="0" y="0"/>
                        <a:ext cx="76680" cy="10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68FA20" id="Ink 1154" o:spid="_x0000_s1026" type="#_x0000_t75" style="position:absolute;margin-left:462.9pt;margin-top:3.7pt;width:7.7pt;height:9.5pt;z-index:251923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">
                <v:imagedata r:id="rId387" o:title=""/>
              </v:shape>
            </w:pict>
          </mc:Fallback>
        </mc:AlternateContent>
      </w: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1922432" behindDoc="0" locked="0" layoutInCell="1" allowOverlap="1">
                <wp:simplePos x="0" y="0"/>
                <wp:positionH relativeFrom="column">
                  <wp:posOffset>5871026</wp:posOffset>
                </wp:positionH>
                <wp:positionV relativeFrom="paragraph">
                  <wp:posOffset>42903</wp:posOffset>
                </wp:positionV>
                <wp:extent cx="92160" cy="121680"/>
                <wp:effectExtent l="57150" t="57150" r="41275" b="50165"/>
                <wp:wrapNone/>
                <wp:docPr id="1153" name="Ink 11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8">
                      <w14:nvContentPartPr>
                        <w14:cNvContentPartPr/>
                      </w14:nvContentPartPr>
                      <w14:xfrm>
                        <a:off x="0" y="0"/>
                        <a:ext cx="92160" cy="12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CAB14C" id="Ink 1153" o:spid="_x0000_s1026" type="#_x0000_t75" style="position:absolute;margin-left:461.55pt;margin-top:2.7pt;width:8.8pt;height:11.1pt;z-index:251922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">
                <v:imagedata r:id="rId389" o:title=""/>
              </v:shape>
            </w:pict>
          </mc:Fallback>
        </mc:AlternateContent>
      </w: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1921408" behindDoc="0" locked="0" layoutInCell="1" allowOverlap="1">
                <wp:simplePos x="0" y="0"/>
                <wp:positionH relativeFrom="column">
                  <wp:posOffset>5753666</wp:posOffset>
                </wp:positionH>
                <wp:positionV relativeFrom="paragraph">
                  <wp:posOffset>-30897</wp:posOffset>
                </wp:positionV>
                <wp:extent cx="89280" cy="252000"/>
                <wp:effectExtent l="57150" t="38100" r="25400" b="53340"/>
                <wp:wrapNone/>
                <wp:docPr id="1152" name="Ink 11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0">
                      <w14:nvContentPartPr>
                        <w14:cNvContentPartPr/>
                      </w14:nvContentPartPr>
                      <w14:xfrm>
                        <a:off x="0" y="0"/>
                        <a:ext cx="89280" cy="25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E94E5E" id="Ink 1152" o:spid="_x0000_s1026" type="#_x0000_t75" style="position:absolute;margin-left:452.2pt;margin-top:-3.2pt;width:8pt;height:21.25pt;z-index:251921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">
                <v:imagedata r:id="rId391" o:title=""/>
              </v:shape>
            </w:pict>
          </mc:Fallback>
        </mc:AlternateContent>
      </w: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1920384" behindDoc="0" locked="0" layoutInCell="1" allowOverlap="1">
                <wp:simplePos x="0" y="0"/>
                <wp:positionH relativeFrom="column">
                  <wp:posOffset>5572946</wp:posOffset>
                </wp:positionH>
                <wp:positionV relativeFrom="paragraph">
                  <wp:posOffset>5463</wp:posOffset>
                </wp:positionV>
                <wp:extent cx="103320" cy="169200"/>
                <wp:effectExtent l="38100" t="38100" r="49530" b="59690"/>
                <wp:wrapNone/>
                <wp:docPr id="1151" name="Ink 11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2">
                      <w14:nvContentPartPr>
                        <w14:cNvContentPartPr/>
                      </w14:nvContentPartPr>
                      <w14:xfrm>
                        <a:off x="0" y="0"/>
                        <a:ext cx="103320" cy="16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4BD667" id="Ink 1151" o:spid="_x0000_s1026" type="#_x0000_t75" style="position:absolute;margin-left:438.1pt;margin-top:-.4pt;width:9.7pt;height:15pt;z-index:251920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">
                <v:imagedata r:id="rId393" o:title=""/>
              </v:shape>
            </w:pict>
          </mc:Fallback>
        </mc:AlternateContent>
      </w: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1919360" behindDoc="0" locked="0" layoutInCell="1" allowOverlap="1">
                <wp:simplePos x="0" y="0"/>
                <wp:positionH relativeFrom="column">
                  <wp:posOffset>5461346</wp:posOffset>
                </wp:positionH>
                <wp:positionV relativeFrom="paragraph">
                  <wp:posOffset>73503</wp:posOffset>
                </wp:positionV>
                <wp:extent cx="88200" cy="2160"/>
                <wp:effectExtent l="57150" t="57150" r="45720" b="55245"/>
                <wp:wrapNone/>
                <wp:docPr id="1150" name="Ink 11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4">
                      <w14:nvContentPartPr>
                        <w14:cNvContentPartPr/>
                      </w14:nvContentPartPr>
                      <w14:xfrm>
                        <a:off x="0" y="0"/>
                        <a:ext cx="88200" cy="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86E33C" id="Ink 1150" o:spid="_x0000_s1026" type="#_x0000_t75" style="position:absolute;margin-left:429.25pt;margin-top:4.85pt;width:8.55pt;height:2.1pt;z-index:251919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">
                <v:imagedata r:id="rId395" o:title=""/>
              </v:shape>
            </w:pict>
          </mc:Fallback>
        </mc:AlternateContent>
      </w: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1918336" behindDoc="0" locked="0" layoutInCell="1" allowOverlap="1">
                <wp:simplePos x="0" y="0"/>
                <wp:positionH relativeFrom="column">
                  <wp:posOffset>5246426</wp:posOffset>
                </wp:positionH>
                <wp:positionV relativeFrom="paragraph">
                  <wp:posOffset>103383</wp:posOffset>
                </wp:positionV>
                <wp:extent cx="87480" cy="3240"/>
                <wp:effectExtent l="57150" t="57150" r="46355" b="53975"/>
                <wp:wrapNone/>
                <wp:docPr id="1149" name="Ink 11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6">
                      <w14:nvContentPartPr>
                        <w14:cNvContentPartPr/>
                      </w14:nvContentPartPr>
                      <w14:xfrm>
                        <a:off x="0" y="0"/>
                        <a:ext cx="87480" cy="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045C62" id="Ink 1149" o:spid="_x0000_s1026" type="#_x0000_t75" style="position:absolute;margin-left:412.3pt;margin-top:7.35pt;width:8.2pt;height:1.85pt;z-index:251918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">
                <v:imagedata r:id="rId397" o:title=""/>
              </v:shape>
            </w:pict>
          </mc:Fallback>
        </mc:AlternateContent>
      </w: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1917312" behindDoc="0" locked="0" layoutInCell="1" allowOverlap="1">
                <wp:simplePos x="0" y="0"/>
                <wp:positionH relativeFrom="column">
                  <wp:posOffset>5231666</wp:posOffset>
                </wp:positionH>
                <wp:positionV relativeFrom="paragraph">
                  <wp:posOffset>54063</wp:posOffset>
                </wp:positionV>
                <wp:extent cx="103680" cy="10800"/>
                <wp:effectExtent l="38100" t="57150" r="48895" b="46355"/>
                <wp:wrapNone/>
                <wp:docPr id="1148" name="Ink 11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8">
                      <w14:nvContentPartPr>
                        <w14:cNvContentPartPr/>
                      </w14:nvContentPartPr>
                      <w14:xfrm>
                        <a:off x="0" y="0"/>
                        <a:ext cx="10368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F4AEF9" id="Ink 1148" o:spid="_x0000_s1026" type="#_x0000_t75" style="position:absolute;margin-left:411.2pt;margin-top:3.45pt;width:9.5pt;height:2.4pt;z-index:251917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">
                <v:imagedata r:id="rId399" o:title=""/>
              </v:shape>
            </w:pict>
          </mc:Fallback>
        </mc:AlternateContent>
      </w: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1916288" behindDoc="0" locked="0" layoutInCell="1" allowOverlap="1">
                <wp:simplePos x="0" y="0"/>
                <wp:positionH relativeFrom="column">
                  <wp:posOffset>5140946</wp:posOffset>
                </wp:positionH>
                <wp:positionV relativeFrom="paragraph">
                  <wp:posOffset>-36297</wp:posOffset>
                </wp:positionV>
                <wp:extent cx="19440" cy="194040"/>
                <wp:effectExtent l="57150" t="57150" r="38100" b="53975"/>
                <wp:wrapNone/>
                <wp:docPr id="1147" name="Ink 11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0">
                      <w14:nvContentPartPr>
                        <w14:cNvContentPartPr/>
                      </w14:nvContentPartPr>
                      <w14:xfrm>
                        <a:off x="0" y="0"/>
                        <a:ext cx="19440" cy="19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D35A52" id="Ink 1147" o:spid="_x0000_s1026" type="#_x0000_t75" style="position:absolute;margin-left:403.95pt;margin-top:-3.65pt;width:2.85pt;height:16.95pt;z-index:251916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">
                <v:imagedata r:id="rId401" o:title=""/>
              </v:shape>
            </w:pict>
          </mc:Fallback>
        </mc:AlternateContent>
      </w: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1915264" behindDoc="0" locked="0" layoutInCell="1" allowOverlap="1">
                <wp:simplePos x="0" y="0"/>
                <wp:positionH relativeFrom="column">
                  <wp:posOffset>5071106</wp:posOffset>
                </wp:positionH>
                <wp:positionV relativeFrom="paragraph">
                  <wp:posOffset>-7857</wp:posOffset>
                </wp:positionV>
                <wp:extent cx="118080" cy="81720"/>
                <wp:effectExtent l="57150" t="57150" r="53975" b="52070"/>
                <wp:wrapNone/>
                <wp:docPr id="1146" name="Ink 11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2">
                      <w14:nvContentPartPr>
                        <w14:cNvContentPartPr/>
                      </w14:nvContentPartPr>
                      <w14:xfrm>
                        <a:off x="0" y="0"/>
                        <a:ext cx="118080" cy="81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433115" id="Ink 1146" o:spid="_x0000_s1026" type="#_x0000_t75" style="position:absolute;margin-left:398.55pt;margin-top:-1.35pt;width:10.9pt;height:8.05pt;z-index:251915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">
                <v:imagedata r:id="rId403" o:title=""/>
              </v:shape>
            </w:pict>
          </mc:Fallback>
        </mc:AlternateContent>
      </w: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1914240" behindDoc="0" locked="0" layoutInCell="1" allowOverlap="1">
                <wp:simplePos x="0" y="0"/>
                <wp:positionH relativeFrom="column">
                  <wp:posOffset>4891826</wp:posOffset>
                </wp:positionH>
                <wp:positionV relativeFrom="paragraph">
                  <wp:posOffset>66303</wp:posOffset>
                </wp:positionV>
                <wp:extent cx="118800" cy="16200"/>
                <wp:effectExtent l="57150" t="38100" r="52705" b="41275"/>
                <wp:wrapNone/>
                <wp:docPr id="1145" name="Ink 11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4">
                      <w14:nvContentPartPr>
                        <w14:cNvContentPartPr/>
                      </w14:nvContentPartPr>
                      <w14:xfrm>
                        <a:off x="0" y="0"/>
                        <a:ext cx="118800" cy="1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94D0AA" id="Ink 1145" o:spid="_x0000_s1026" type="#_x0000_t75" style="position:absolute;margin-left:384.4pt;margin-top:4.7pt;width:10.7pt;height:2.6pt;z-index:251914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">
                <v:imagedata r:id="rId405" o:title=""/>
              </v:shape>
            </w:pict>
          </mc:Fallback>
        </mc:AlternateContent>
      </w: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1913216" behindDoc="0" locked="0" layoutInCell="1" allowOverlap="1">
                <wp:simplePos x="0" y="0"/>
                <wp:positionH relativeFrom="column">
                  <wp:posOffset>4745306</wp:posOffset>
                </wp:positionH>
                <wp:positionV relativeFrom="paragraph">
                  <wp:posOffset>-21177</wp:posOffset>
                </wp:positionV>
                <wp:extent cx="91800" cy="249480"/>
                <wp:effectExtent l="38100" t="38100" r="60960" b="55880"/>
                <wp:wrapNone/>
                <wp:docPr id="1144" name="Ink 11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6">
                      <w14:nvContentPartPr>
                        <w14:cNvContentPartPr/>
                      </w14:nvContentPartPr>
                      <w14:xfrm>
                        <a:off x="0" y="0"/>
                        <a:ext cx="91800" cy="24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CFD266" id="Ink 1144" o:spid="_x0000_s1026" type="#_x0000_t75" style="position:absolute;margin-left:372.85pt;margin-top:-2.45pt;width:8.9pt;height:21.3pt;z-index:251913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">
                <v:imagedata r:id="rId407" o:title=""/>
              </v:shape>
            </w:pict>
          </mc:Fallback>
        </mc:AlternateContent>
      </w: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1870208" behindDoc="0" locked="0" layoutInCell="1" allowOverlap="1">
                <wp:simplePos x="0" y="0"/>
                <wp:positionH relativeFrom="column">
                  <wp:posOffset>1306226</wp:posOffset>
                </wp:positionH>
                <wp:positionV relativeFrom="paragraph">
                  <wp:posOffset>10863</wp:posOffset>
                </wp:positionV>
                <wp:extent cx="121680" cy="137880"/>
                <wp:effectExtent l="57150" t="38100" r="31115" b="52705"/>
                <wp:wrapNone/>
                <wp:docPr id="1102" name="Ink 11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8">
                      <w14:nvContentPartPr>
                        <w14:cNvContentPartPr/>
                      </w14:nvContentPartPr>
                      <w14:xfrm>
                        <a:off x="0" y="0"/>
                        <a:ext cx="121680" cy="13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22E46D" id="Ink 1102" o:spid="_x0000_s1026" type="#_x0000_t75" style="position:absolute;margin-left:102.1pt;margin-top:.15pt;width:11.15pt;height:12.35pt;z-index:251870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">
                <v:imagedata r:id="rId409" o:title=""/>
              </v:shape>
            </w:pict>
          </mc:Fallback>
        </mc:AlternateContent>
      </w: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1869184" behindDoc="0" locked="0" layoutInCell="1" allowOverlap="1">
                <wp:simplePos x="0" y="0"/>
                <wp:positionH relativeFrom="column">
                  <wp:posOffset>1164746</wp:posOffset>
                </wp:positionH>
                <wp:positionV relativeFrom="paragraph">
                  <wp:posOffset>90063</wp:posOffset>
                </wp:positionV>
                <wp:extent cx="105480" cy="6480"/>
                <wp:effectExtent l="38100" t="38100" r="46990" b="50800"/>
                <wp:wrapNone/>
                <wp:docPr id="1101" name="Ink 11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0">
                      <w14:nvContentPartPr>
                        <w14:cNvContentPartPr/>
                      </w14:nvContentPartPr>
                      <w14:xfrm>
                        <a:off x="0" y="0"/>
                        <a:ext cx="10548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1F21DE" id="Ink 1101" o:spid="_x0000_s1026" type="#_x0000_t75" style="position:absolute;margin-left:91.05pt;margin-top:6.65pt;width:9.05pt;height:1.6pt;z-index:251869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">
                <v:imagedata r:id="rId411" o:title=""/>
              </v:shape>
            </w:pict>
          </mc:Fallback>
        </mc:AlternateContent>
      </w: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1868160" behindDoc="0" locked="0" layoutInCell="1" allowOverlap="1">
                <wp:simplePos x="0" y="0"/>
                <wp:positionH relativeFrom="column">
                  <wp:posOffset>1196426</wp:posOffset>
                </wp:positionH>
                <wp:positionV relativeFrom="paragraph">
                  <wp:posOffset>46503</wp:posOffset>
                </wp:positionV>
                <wp:extent cx="23040" cy="92160"/>
                <wp:effectExtent l="38100" t="38100" r="53340" b="41275"/>
                <wp:wrapNone/>
                <wp:docPr id="1100" name="Ink 11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2">
                      <w14:nvContentPartPr>
                        <w14:cNvContentPartPr/>
                      </w14:nvContentPartPr>
                      <w14:xfrm>
                        <a:off x="0" y="0"/>
                        <a:ext cx="23040" cy="9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60B3D0" id="Ink 1100" o:spid="_x0000_s1026" type="#_x0000_t75" style="position:absolute;margin-left:93.6pt;margin-top:3.05pt;width:3.05pt;height:8.5pt;z-index:251868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">
                <v:imagedata r:id="rId413" o:title=""/>
              </v:shape>
            </w:pict>
          </mc:Fallback>
        </mc:AlternateContent>
      </w: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1867136" behindDoc="0" locked="0" layoutInCell="1" allowOverlap="1">
                <wp:simplePos x="0" y="0"/>
                <wp:positionH relativeFrom="column">
                  <wp:posOffset>1025426</wp:posOffset>
                </wp:positionH>
                <wp:positionV relativeFrom="paragraph">
                  <wp:posOffset>47583</wp:posOffset>
                </wp:positionV>
                <wp:extent cx="60480" cy="101160"/>
                <wp:effectExtent l="38100" t="38100" r="53975" b="51435"/>
                <wp:wrapNone/>
                <wp:docPr id="1099" name="Ink 10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4">
                      <w14:nvContentPartPr>
                        <w14:cNvContentPartPr/>
                      </w14:nvContentPartPr>
                      <w14:xfrm>
                        <a:off x="0" y="0"/>
                        <a:ext cx="60480" cy="10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3FE928" id="Ink 1099" o:spid="_x0000_s1026" type="#_x0000_t75" style="position:absolute;margin-left:80.05pt;margin-top:3.05pt;width:6.15pt;height:8.95pt;z-index:251867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">
                <v:imagedata r:id="rId415" o:title=""/>
              </v:shape>
            </w:pict>
          </mc:Fallback>
        </mc:AlternateContent>
      </w: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1866112" behindDoc="0" locked="0" layoutInCell="1" allowOverlap="1">
                <wp:simplePos x="0" y="0"/>
                <wp:positionH relativeFrom="column">
                  <wp:posOffset>1021826</wp:posOffset>
                </wp:positionH>
                <wp:positionV relativeFrom="paragraph">
                  <wp:posOffset>43263</wp:posOffset>
                </wp:positionV>
                <wp:extent cx="68760" cy="85320"/>
                <wp:effectExtent l="38100" t="57150" r="45720" b="48260"/>
                <wp:wrapNone/>
                <wp:docPr id="1098" name="Ink 10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6">
                      <w14:nvContentPartPr>
                        <w14:cNvContentPartPr/>
                      </w14:nvContentPartPr>
                      <w14:xfrm>
                        <a:off x="0" y="0"/>
                        <a:ext cx="68760" cy="8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13F64D" id="Ink 1098" o:spid="_x0000_s1026" type="#_x0000_t75" style="position:absolute;margin-left:79.75pt;margin-top:2.7pt;width:6.7pt;height:8pt;z-index:251866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">
                <v:imagedata r:id="rId417" o:title=""/>
              </v:shape>
            </w:pict>
          </mc:Fallback>
        </mc:AlternateContent>
      </w: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1865088" behindDoc="0" locked="0" layoutInCell="1" allowOverlap="1">
                <wp:simplePos x="0" y="0"/>
                <wp:positionH relativeFrom="column">
                  <wp:posOffset>863786</wp:posOffset>
                </wp:positionH>
                <wp:positionV relativeFrom="paragraph">
                  <wp:posOffset>-3897</wp:posOffset>
                </wp:positionV>
                <wp:extent cx="84960" cy="133920"/>
                <wp:effectExtent l="38100" t="38100" r="48895" b="57150"/>
                <wp:wrapNone/>
                <wp:docPr id="1097" name="Ink 10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8">
                      <w14:nvContentPartPr>
                        <w14:cNvContentPartPr/>
                      </w14:nvContentPartPr>
                      <w14:xfrm>
                        <a:off x="0" y="0"/>
                        <a:ext cx="84960" cy="13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F2A1FA" id="Ink 1097" o:spid="_x0000_s1026" type="#_x0000_t75" style="position:absolute;margin-left:67.35pt;margin-top:-1.05pt;width:8.15pt;height:12.1pt;z-index:251865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">
                <v:imagedata r:id="rId419" o:title=""/>
              </v:shape>
            </w:pict>
          </mc:Fallback>
        </mc:AlternateContent>
      </w: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1864064" behindDoc="0" locked="0" layoutInCell="1" allowOverlap="1">
                <wp:simplePos x="0" y="0"/>
                <wp:positionH relativeFrom="column">
                  <wp:posOffset>766226</wp:posOffset>
                </wp:positionH>
                <wp:positionV relativeFrom="paragraph">
                  <wp:posOffset>45783</wp:posOffset>
                </wp:positionV>
                <wp:extent cx="74880" cy="18000"/>
                <wp:effectExtent l="38100" t="38100" r="40005" b="39370"/>
                <wp:wrapNone/>
                <wp:docPr id="1096" name="Ink 10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0">
                      <w14:nvContentPartPr>
                        <w14:cNvContentPartPr/>
                      </w14:nvContentPartPr>
                      <w14:xfrm>
                        <a:off x="0" y="0"/>
                        <a:ext cx="74880" cy="1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11AAAB" id="Ink 1096" o:spid="_x0000_s1026" type="#_x0000_t75" style="position:absolute;margin-left:59.65pt;margin-top:3.5pt;width:7.4pt;height:2.3pt;z-index:251864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">
                <v:imagedata r:id="rId421" o:title=""/>
              </v:shape>
            </w:pict>
          </mc:Fallback>
        </mc:AlternateContent>
      </w: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1863040" behindDoc="0" locked="0" layoutInCell="1" allowOverlap="1">
                <wp:simplePos x="0" y="0"/>
                <wp:positionH relativeFrom="column">
                  <wp:posOffset>628706</wp:posOffset>
                </wp:positionH>
                <wp:positionV relativeFrom="paragraph">
                  <wp:posOffset>103383</wp:posOffset>
                </wp:positionV>
                <wp:extent cx="66240" cy="1800"/>
                <wp:effectExtent l="38100" t="57150" r="48260" b="55880"/>
                <wp:wrapNone/>
                <wp:docPr id="1095" name="Ink 10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2">
                      <w14:nvContentPartPr>
                        <w14:cNvContentPartPr/>
                      </w14:nvContentPartPr>
                      <w14:xfrm>
                        <a:off x="0" y="0"/>
                        <a:ext cx="66240" cy="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44634C" id="Ink 1095" o:spid="_x0000_s1026" type="#_x0000_t75" style="position:absolute;margin-left:48.8pt;margin-top:7.25pt;width:6.05pt;height:2.05pt;z-index:251863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">
                <v:imagedata r:id="rId423" o:title=""/>
              </v:shape>
            </w:pict>
          </mc:Fallback>
        </mc:AlternateContent>
      </w: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1862016" behindDoc="0" locked="0" layoutInCell="1" allowOverlap="1">
                <wp:simplePos x="0" y="0"/>
                <wp:positionH relativeFrom="column">
                  <wp:posOffset>610346</wp:posOffset>
                </wp:positionH>
                <wp:positionV relativeFrom="paragraph">
                  <wp:posOffset>51903</wp:posOffset>
                </wp:positionV>
                <wp:extent cx="89640" cy="7560"/>
                <wp:effectExtent l="57150" t="57150" r="43815" b="50165"/>
                <wp:wrapNone/>
                <wp:docPr id="1094" name="Ink 10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4">
                      <w14:nvContentPartPr>
                        <w14:cNvContentPartPr/>
                      </w14:nvContentPartPr>
                      <w14:xfrm>
                        <a:off x="0" y="0"/>
                        <a:ext cx="8964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BC4994" id="Ink 1094" o:spid="_x0000_s1026" type="#_x0000_t75" style="position:absolute;margin-left:47.35pt;margin-top:3.3pt;width:8.25pt;height:2pt;z-index:251862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">
                <v:imagedata r:id="rId425" o:title=""/>
              </v:shape>
            </w:pict>
          </mc:Fallback>
        </mc:AlternateContent>
      </w: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1860992" behindDoc="0" locked="0" layoutInCell="1" allowOverlap="1">
                <wp:simplePos x="0" y="0"/>
                <wp:positionH relativeFrom="column">
                  <wp:posOffset>487586</wp:posOffset>
                </wp:positionH>
                <wp:positionV relativeFrom="paragraph">
                  <wp:posOffset>-1017</wp:posOffset>
                </wp:positionV>
                <wp:extent cx="71640" cy="230040"/>
                <wp:effectExtent l="38100" t="57150" r="43180" b="55880"/>
                <wp:wrapNone/>
                <wp:docPr id="1093" name="Ink 10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6">
                      <w14:nvContentPartPr>
                        <w14:cNvContentPartPr/>
                      </w14:nvContentPartPr>
                      <w14:xfrm>
                        <a:off x="0" y="0"/>
                        <a:ext cx="71640" cy="230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6533CE" id="Ink 1093" o:spid="_x0000_s1026" type="#_x0000_t75" style="position:absolute;margin-left:37.65pt;margin-top:-.85pt;width:7.25pt;height:19.6pt;z-index:251860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">
                <v:imagedata r:id="rId427" o:title=""/>
              </v:shape>
            </w:pict>
          </mc:Fallback>
        </mc:AlternateContent>
      </w: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1859968" behindDoc="0" locked="0" layoutInCell="1" allowOverlap="1">
                <wp:simplePos x="0" y="0"/>
                <wp:positionH relativeFrom="column">
                  <wp:posOffset>500546</wp:posOffset>
                </wp:positionH>
                <wp:positionV relativeFrom="paragraph">
                  <wp:posOffset>12663</wp:posOffset>
                </wp:positionV>
                <wp:extent cx="5400" cy="1440"/>
                <wp:effectExtent l="38100" t="38100" r="33020" b="36830"/>
                <wp:wrapNone/>
                <wp:docPr id="1092" name="Ink 10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8">
                      <w14:nvContentPartPr>
                        <w14:cNvContentPartPr/>
                      </w14:nvContentPartPr>
                      <w14:xfrm>
                        <a:off x="0" y="0"/>
                        <a:ext cx="5400" cy="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34975F" id="Ink 1092" o:spid="_x0000_s1026" type="#_x0000_t75" style="position:absolute;margin-left:39.2pt;margin-top:.9pt;width:.8pt;height:.45pt;z-index:251859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">
                <v:imagedata r:id="rId429" o:title=""/>
              </v:shape>
            </w:pict>
          </mc:Fallback>
        </mc:AlternateContent>
      </w:r>
    </w:p>
    <w:p w:rsidR="00A031C4" w:rsidRDefault="00520DE7" w:rsidP="00A031C4">
      <w:pPr>
        <w:rPr>
          <w:rFonts w:ascii="Maiandra GD" w:hAnsi="Maiandra GD"/>
        </w:rPr>
      </w:pP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1905024" behindDoc="0" locked="0" layoutInCell="1" allowOverlap="1">
                <wp:simplePos x="0" y="0"/>
                <wp:positionH relativeFrom="column">
                  <wp:posOffset>2681066</wp:posOffset>
                </wp:positionH>
                <wp:positionV relativeFrom="paragraph">
                  <wp:posOffset>92943</wp:posOffset>
                </wp:positionV>
                <wp:extent cx="82800" cy="161640"/>
                <wp:effectExtent l="57150" t="57150" r="50800" b="48260"/>
                <wp:wrapNone/>
                <wp:docPr id="1136" name="Ink 11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0">
                      <w14:nvContentPartPr>
                        <w14:cNvContentPartPr/>
                      </w14:nvContentPartPr>
                      <w14:xfrm>
                        <a:off x="0" y="0"/>
                        <a:ext cx="82800" cy="16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913AE2" id="Ink 1136" o:spid="_x0000_s1026" type="#_x0000_t75" style="position:absolute;margin-left:210.45pt;margin-top:6.55pt;width:7.95pt;height:14.3pt;z-index:251905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">
                <v:imagedata r:id="rId431" o:title=""/>
              </v:shape>
            </w:pict>
          </mc:Fallback>
        </mc:AlternateContent>
      </w: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1904000" behindDoc="0" locked="0" layoutInCell="1" allowOverlap="1">
                <wp:simplePos x="0" y="0"/>
                <wp:positionH relativeFrom="column">
                  <wp:posOffset>2603306</wp:posOffset>
                </wp:positionH>
                <wp:positionV relativeFrom="paragraph">
                  <wp:posOffset>156303</wp:posOffset>
                </wp:positionV>
                <wp:extent cx="60840" cy="9000"/>
                <wp:effectExtent l="38100" t="57150" r="53975" b="48260"/>
                <wp:wrapNone/>
                <wp:docPr id="1135" name="Ink 11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2">
                      <w14:nvContentPartPr>
                        <w14:cNvContentPartPr/>
                      </w14:nvContentPartPr>
                      <w14:xfrm>
                        <a:off x="0" y="0"/>
                        <a:ext cx="6084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62CD74" id="Ink 1135" o:spid="_x0000_s1026" type="#_x0000_t75" style="position:absolute;margin-left:204.25pt;margin-top:11.55pt;width:6.35pt;height:2.25pt;z-index:251904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">
                <v:imagedata r:id="rId433" o:title=""/>
              </v:shape>
            </w:pict>
          </mc:Fallback>
        </mc:AlternateContent>
      </w: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1901952" behindDoc="0" locked="0" layoutInCell="1" allowOverlap="1">
                <wp:simplePos x="0" y="0"/>
                <wp:positionH relativeFrom="column">
                  <wp:posOffset>2427986</wp:posOffset>
                </wp:positionH>
                <wp:positionV relativeFrom="paragraph">
                  <wp:posOffset>143703</wp:posOffset>
                </wp:positionV>
                <wp:extent cx="104040" cy="6840"/>
                <wp:effectExtent l="38100" t="57150" r="48895" b="50800"/>
                <wp:wrapNone/>
                <wp:docPr id="1133" name="Ink 11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4">
                      <w14:nvContentPartPr>
                        <w14:cNvContentPartPr/>
                      </w14:nvContentPartPr>
                      <w14:xfrm>
                        <a:off x="0" y="0"/>
                        <a:ext cx="10404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4D2EAC" id="Ink 1133" o:spid="_x0000_s1026" type="#_x0000_t75" style="position:absolute;margin-left:190.45pt;margin-top:10.45pt;width:9.65pt;height:2.25pt;z-index:251901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">
                <v:imagedata r:id="rId435" o:title=""/>
              </v:shape>
            </w:pict>
          </mc:Fallback>
        </mc:AlternateContent>
      </w:r>
    </w:p>
    <w:p w:rsidR="00A031C4" w:rsidRDefault="00520DE7" w:rsidP="00A031C4">
      <w:pPr>
        <w:rPr>
          <w:rFonts w:ascii="Maiandra GD" w:hAnsi="Maiandra GD"/>
        </w:rPr>
      </w:pP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1912192" behindDoc="0" locked="0" layoutInCell="1" allowOverlap="1">
                <wp:simplePos x="0" y="0"/>
                <wp:positionH relativeFrom="column">
                  <wp:posOffset>2236826</wp:posOffset>
                </wp:positionH>
                <wp:positionV relativeFrom="paragraph">
                  <wp:posOffset>-184702</wp:posOffset>
                </wp:positionV>
                <wp:extent cx="1168560" cy="394560"/>
                <wp:effectExtent l="38100" t="57150" r="50800" b="43815"/>
                <wp:wrapNone/>
                <wp:docPr id="1143" name="Ink 11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6">
                      <w14:nvContentPartPr>
                        <w14:cNvContentPartPr/>
                      </w14:nvContentPartPr>
                      <w14:xfrm>
                        <a:off x="0" y="0"/>
                        <a:ext cx="1168560" cy="39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AD38D7" id="Ink 1143" o:spid="_x0000_s1026" type="#_x0000_t75" style="position:absolute;margin-left:175.45pt;margin-top:-15.35pt;width:93.5pt;height:32.65pt;z-index:251912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">
                <v:imagedata r:id="rId437" o:title=""/>
              </v:shape>
            </w:pict>
          </mc:Fallback>
        </mc:AlternateContent>
      </w: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1911168" behindDoc="0" locked="0" layoutInCell="1" allowOverlap="1">
                <wp:simplePos x="0" y="0"/>
                <wp:positionH relativeFrom="column">
                  <wp:posOffset>3144026</wp:posOffset>
                </wp:positionH>
                <wp:positionV relativeFrom="paragraph">
                  <wp:posOffset>-61942</wp:posOffset>
                </wp:positionV>
                <wp:extent cx="117360" cy="137880"/>
                <wp:effectExtent l="38100" t="38100" r="16510" b="52705"/>
                <wp:wrapNone/>
                <wp:docPr id="1142" name="Ink 11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8">
                      <w14:nvContentPartPr>
                        <w14:cNvContentPartPr/>
                      </w14:nvContentPartPr>
                      <w14:xfrm>
                        <a:off x="0" y="0"/>
                        <a:ext cx="117360" cy="13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A26544" id="Ink 1142" o:spid="_x0000_s1026" type="#_x0000_t75" style="position:absolute;margin-left:246.7pt;margin-top:-5.45pt;width:10.9pt;height:12.2pt;z-index:251911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">
                <v:imagedata r:id="rId439" o:title=""/>
              </v:shape>
            </w:pict>
          </mc:Fallback>
        </mc:AlternateContent>
      </w: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1910144" behindDoc="0" locked="0" layoutInCell="1" allowOverlap="1">
                <wp:simplePos x="0" y="0"/>
                <wp:positionH relativeFrom="column">
                  <wp:posOffset>3086786</wp:posOffset>
                </wp:positionH>
                <wp:positionV relativeFrom="paragraph">
                  <wp:posOffset>-55822</wp:posOffset>
                </wp:positionV>
                <wp:extent cx="15840" cy="142200"/>
                <wp:effectExtent l="57150" t="38100" r="41910" b="48895"/>
                <wp:wrapNone/>
                <wp:docPr id="1141" name="Ink 11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0">
                      <w14:nvContentPartPr>
                        <w14:cNvContentPartPr/>
                      </w14:nvContentPartPr>
                      <w14:xfrm>
                        <a:off x="0" y="0"/>
                        <a:ext cx="15840" cy="14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275496" id="Ink 1141" o:spid="_x0000_s1026" type="#_x0000_t75" style="position:absolute;margin-left:242.3pt;margin-top:-5.15pt;width:2.2pt;height:12.75pt;z-index:251910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">
                <v:imagedata r:id="rId441" o:title=""/>
              </v:shape>
            </w:pict>
          </mc:Fallback>
        </mc:AlternateContent>
      </w: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1909120" behindDoc="0" locked="0" layoutInCell="1" allowOverlap="1">
                <wp:simplePos x="0" y="0"/>
                <wp:positionH relativeFrom="column">
                  <wp:posOffset>2938826</wp:posOffset>
                </wp:positionH>
                <wp:positionV relativeFrom="paragraph">
                  <wp:posOffset>-742</wp:posOffset>
                </wp:positionV>
                <wp:extent cx="127080" cy="21960"/>
                <wp:effectExtent l="57150" t="38100" r="44450" b="35560"/>
                <wp:wrapNone/>
                <wp:docPr id="1140" name="Ink 11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2">
                      <w14:nvContentPartPr>
                        <w14:cNvContentPartPr/>
                      </w14:nvContentPartPr>
                      <w14:xfrm>
                        <a:off x="0" y="0"/>
                        <a:ext cx="127080" cy="2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C180C9" id="Ink 1140" o:spid="_x0000_s1026" type="#_x0000_t75" style="position:absolute;margin-left:230.65pt;margin-top:-.25pt;width:10.85pt;height:2.8pt;z-index:251909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">
                <v:imagedata r:id="rId443" o:title=""/>
              </v:shape>
            </w:pict>
          </mc:Fallback>
        </mc:AlternateContent>
      </w: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1908096" behindDoc="0" locked="0" layoutInCell="1" allowOverlap="1">
                <wp:simplePos x="0" y="0"/>
                <wp:positionH relativeFrom="column">
                  <wp:posOffset>2986706</wp:posOffset>
                </wp:positionH>
                <wp:positionV relativeFrom="paragraph">
                  <wp:posOffset>-38182</wp:posOffset>
                </wp:positionV>
                <wp:extent cx="14400" cy="100800"/>
                <wp:effectExtent l="57150" t="38100" r="43180" b="52070"/>
                <wp:wrapNone/>
                <wp:docPr id="1139" name="Ink 11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4">
                      <w14:nvContentPartPr>
                        <w14:cNvContentPartPr/>
                      </w14:nvContentPartPr>
                      <w14:xfrm>
                        <a:off x="0" y="0"/>
                        <a:ext cx="14400" cy="10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FF4ACC" id="Ink 1139" o:spid="_x0000_s1026" type="#_x0000_t75" style="position:absolute;margin-left:234.4pt;margin-top:-3.7pt;width:2.7pt;height:9.15pt;z-index:251908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">
                <v:imagedata r:id="rId445" o:title=""/>
              </v:shape>
            </w:pict>
          </mc:Fallback>
        </mc:AlternateContent>
      </w: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1907072" behindDoc="0" locked="0" layoutInCell="1" allowOverlap="1">
                <wp:simplePos x="0" y="0"/>
                <wp:positionH relativeFrom="column">
                  <wp:posOffset>2804906</wp:posOffset>
                </wp:positionH>
                <wp:positionV relativeFrom="paragraph">
                  <wp:posOffset>-28462</wp:posOffset>
                </wp:positionV>
                <wp:extent cx="69480" cy="109080"/>
                <wp:effectExtent l="38100" t="38100" r="45085" b="43815"/>
                <wp:wrapNone/>
                <wp:docPr id="1138" name="Ink 11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6">
                      <w14:nvContentPartPr>
                        <w14:cNvContentPartPr/>
                      </w14:nvContentPartPr>
                      <w14:xfrm>
                        <a:off x="0" y="0"/>
                        <a:ext cx="69480" cy="10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45DBD6" id="Ink 1138" o:spid="_x0000_s1026" type="#_x0000_t75" style="position:absolute;margin-left:220.05pt;margin-top:-3pt;width:7.05pt;height:10.2pt;z-index:251907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">
                <v:imagedata r:id="rId447" o:title=""/>
              </v:shape>
            </w:pict>
          </mc:Fallback>
        </mc:AlternateContent>
      </w: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1906048" behindDoc="0" locked="0" layoutInCell="1" allowOverlap="1">
                <wp:simplePos x="0" y="0"/>
                <wp:positionH relativeFrom="column">
                  <wp:posOffset>2811746</wp:posOffset>
                </wp:positionH>
                <wp:positionV relativeFrom="paragraph">
                  <wp:posOffset>-37462</wp:posOffset>
                </wp:positionV>
                <wp:extent cx="69840" cy="95760"/>
                <wp:effectExtent l="38100" t="38100" r="45085" b="57150"/>
                <wp:wrapNone/>
                <wp:docPr id="1137" name="Ink 11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8">
                      <w14:nvContentPartPr>
                        <w14:cNvContentPartPr/>
                      </w14:nvContentPartPr>
                      <w14:xfrm>
                        <a:off x="0" y="0"/>
                        <a:ext cx="69840" cy="9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5180B2" id="Ink 1137" o:spid="_x0000_s1026" type="#_x0000_t75" style="position:absolute;margin-left:220.65pt;margin-top:-3.7pt;width:6.95pt;height:9.05pt;z-index:251906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">
                <v:imagedata r:id="rId449" o:title=""/>
              </v:shape>
            </w:pict>
          </mc:Fallback>
        </mc:AlternateContent>
      </w: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1902976" behindDoc="0" locked="0" layoutInCell="1" allowOverlap="1">
                <wp:simplePos x="0" y="0"/>
                <wp:positionH relativeFrom="column">
                  <wp:posOffset>2441666</wp:posOffset>
                </wp:positionH>
                <wp:positionV relativeFrom="paragraph">
                  <wp:posOffset>6458</wp:posOffset>
                </wp:positionV>
                <wp:extent cx="87120" cy="11520"/>
                <wp:effectExtent l="38100" t="57150" r="46355" b="45720"/>
                <wp:wrapNone/>
                <wp:docPr id="1134" name="Ink 11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0">
                      <w14:nvContentPartPr>
                        <w14:cNvContentPartPr/>
                      </w14:nvContentPartPr>
                      <w14:xfrm>
                        <a:off x="0" y="0"/>
                        <a:ext cx="8712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D4CE6B" id="Ink 1134" o:spid="_x0000_s1026" type="#_x0000_t75" style="position:absolute;margin-left:191.55pt;margin-top:-.25pt;width:8.25pt;height:2.45pt;z-index:251902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">
                <v:imagedata r:id="rId451" o:title=""/>
              </v:shape>
            </w:pict>
          </mc:Fallback>
        </mc:AlternateContent>
      </w: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1900928" behindDoc="0" locked="0" layoutInCell="1" allowOverlap="1">
                <wp:simplePos x="0" y="0"/>
                <wp:positionH relativeFrom="column">
                  <wp:posOffset>2283626</wp:posOffset>
                </wp:positionH>
                <wp:positionV relativeFrom="paragraph">
                  <wp:posOffset>-58702</wp:posOffset>
                </wp:positionV>
                <wp:extent cx="90720" cy="216360"/>
                <wp:effectExtent l="57150" t="38100" r="43180" b="50800"/>
                <wp:wrapNone/>
                <wp:docPr id="1132" name="Ink 11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2">
                      <w14:nvContentPartPr>
                        <w14:cNvContentPartPr/>
                      </w14:nvContentPartPr>
                      <w14:xfrm>
                        <a:off x="0" y="0"/>
                        <a:ext cx="90720" cy="21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723E03" id="Ink 1132" o:spid="_x0000_s1026" type="#_x0000_t75" style="position:absolute;margin-left:179.05pt;margin-top:-5.4pt;width:8.75pt;height:18.7pt;z-index:251900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">
                <v:imagedata r:id="rId453" o:title=""/>
              </v:shape>
            </w:pict>
          </mc:Fallback>
        </mc:AlternateContent>
      </w: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1885568" behindDoc="0" locked="0" layoutInCell="1" allowOverlap="1">
                <wp:simplePos x="0" y="0"/>
                <wp:positionH relativeFrom="column">
                  <wp:posOffset>1485146</wp:posOffset>
                </wp:positionH>
                <wp:positionV relativeFrom="paragraph">
                  <wp:posOffset>-9382</wp:posOffset>
                </wp:positionV>
                <wp:extent cx="131760" cy="150120"/>
                <wp:effectExtent l="38100" t="38100" r="40005" b="40640"/>
                <wp:wrapNone/>
                <wp:docPr id="1117" name="Ink 11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4">
                      <w14:nvContentPartPr>
                        <w14:cNvContentPartPr/>
                      </w14:nvContentPartPr>
                      <w14:xfrm>
                        <a:off x="0" y="0"/>
                        <a:ext cx="131760" cy="15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B472AB" id="Ink 1117" o:spid="_x0000_s1026" type="#_x0000_t75" style="position:absolute;margin-left:116.2pt;margin-top:-1.45pt;width:11.9pt;height:13.25pt;z-index:251885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">
                <v:imagedata r:id="rId455" o:title=""/>
              </v:shape>
            </w:pict>
          </mc:Fallback>
        </mc:AlternateContent>
      </w: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1884544" behindDoc="0" locked="0" layoutInCell="1" allowOverlap="1">
                <wp:simplePos x="0" y="0"/>
                <wp:positionH relativeFrom="column">
                  <wp:posOffset>1325666</wp:posOffset>
                </wp:positionH>
                <wp:positionV relativeFrom="paragraph">
                  <wp:posOffset>55778</wp:posOffset>
                </wp:positionV>
                <wp:extent cx="142920" cy="39600"/>
                <wp:effectExtent l="38100" t="38100" r="47625" b="36830"/>
                <wp:wrapNone/>
                <wp:docPr id="1116" name="Ink 11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6">
                      <w14:nvContentPartPr>
                        <w14:cNvContentPartPr/>
                      </w14:nvContentPartPr>
                      <w14:xfrm>
                        <a:off x="0" y="0"/>
                        <a:ext cx="142920" cy="3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8A2E68" id="Ink 1116" o:spid="_x0000_s1026" type="#_x0000_t75" style="position:absolute;margin-left:103.7pt;margin-top:4.3pt;width:12.05pt;height:3.95pt;z-index:251884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">
                <v:imagedata r:id="rId457" o:title=""/>
              </v:shape>
            </w:pict>
          </mc:Fallback>
        </mc:AlternateContent>
      </w: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1883520" behindDoc="0" locked="0" layoutInCell="1" allowOverlap="1">
                <wp:simplePos x="0" y="0"/>
                <wp:positionH relativeFrom="column">
                  <wp:posOffset>1366706</wp:posOffset>
                </wp:positionH>
                <wp:positionV relativeFrom="paragraph">
                  <wp:posOffset>36698</wp:posOffset>
                </wp:positionV>
                <wp:extent cx="18720" cy="105480"/>
                <wp:effectExtent l="38100" t="38100" r="57785" b="46990"/>
                <wp:wrapNone/>
                <wp:docPr id="1115" name="Ink 11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8">
                      <w14:nvContentPartPr>
                        <w14:cNvContentPartPr/>
                      </w14:nvContentPartPr>
                      <w14:xfrm>
                        <a:off x="0" y="0"/>
                        <a:ext cx="18720" cy="10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E53E21" id="Ink 1115" o:spid="_x0000_s1026" type="#_x0000_t75" style="position:absolute;margin-left:106.85pt;margin-top:2.2pt;width:2.9pt;height:9.65pt;z-index:251883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">
                <v:imagedata r:id="rId459" o:title=""/>
              </v:shape>
            </w:pict>
          </mc:Fallback>
        </mc:AlternateContent>
      </w: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1882496" behindDoc="0" locked="0" layoutInCell="1" allowOverlap="1">
                <wp:simplePos x="0" y="0"/>
                <wp:positionH relativeFrom="column">
                  <wp:posOffset>1160786</wp:posOffset>
                </wp:positionH>
                <wp:positionV relativeFrom="paragraph">
                  <wp:posOffset>-5062</wp:posOffset>
                </wp:positionV>
                <wp:extent cx="81360" cy="221040"/>
                <wp:effectExtent l="57150" t="38100" r="13970" b="45720"/>
                <wp:wrapNone/>
                <wp:docPr id="1114" name="Ink 11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0">
                      <w14:nvContentPartPr>
                        <w14:cNvContentPartPr/>
                      </w14:nvContentPartPr>
                      <w14:xfrm>
                        <a:off x="0" y="0"/>
                        <a:ext cx="81360" cy="22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A467A0" id="Ink 1114" o:spid="_x0000_s1026" type="#_x0000_t75" style="position:absolute;margin-left:90.65pt;margin-top:-1.15pt;width:7.95pt;height:18.6pt;z-index:251882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">
                <v:imagedata r:id="rId461" o:title=""/>
              </v:shape>
            </w:pict>
          </mc:Fallback>
        </mc:AlternateContent>
      </w: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1881472" behindDoc="0" locked="0" layoutInCell="1" allowOverlap="1">
                <wp:simplePos x="0" y="0"/>
                <wp:positionH relativeFrom="column">
                  <wp:posOffset>1090586</wp:posOffset>
                </wp:positionH>
                <wp:positionV relativeFrom="paragraph">
                  <wp:posOffset>67658</wp:posOffset>
                </wp:positionV>
                <wp:extent cx="111240" cy="102240"/>
                <wp:effectExtent l="38100" t="38100" r="22225" b="50165"/>
                <wp:wrapNone/>
                <wp:docPr id="1113" name="Ink 11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2">
                      <w14:nvContentPartPr>
                        <w14:cNvContentPartPr/>
                      </w14:nvContentPartPr>
                      <w14:xfrm>
                        <a:off x="0" y="0"/>
                        <a:ext cx="111240" cy="10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F26A13" id="Ink 1113" o:spid="_x0000_s1026" type="#_x0000_t75" style="position:absolute;margin-left:85.1pt;margin-top:4.6pt;width:9.6pt;height:9.6pt;z-index:251881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">
                <v:imagedata r:id="rId463" o:title=""/>
              </v:shape>
            </w:pict>
          </mc:Fallback>
        </mc:AlternateContent>
      </w: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1880448" behindDoc="0" locked="0" layoutInCell="1" allowOverlap="1">
                <wp:simplePos x="0" y="0"/>
                <wp:positionH relativeFrom="column">
                  <wp:posOffset>1017506</wp:posOffset>
                </wp:positionH>
                <wp:positionV relativeFrom="paragraph">
                  <wp:posOffset>27338</wp:posOffset>
                </wp:positionV>
                <wp:extent cx="72360" cy="173520"/>
                <wp:effectExtent l="38100" t="38100" r="42545" b="55245"/>
                <wp:wrapNone/>
                <wp:docPr id="1112" name="Ink 11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4">
                      <w14:nvContentPartPr>
                        <w14:cNvContentPartPr/>
                      </w14:nvContentPartPr>
                      <w14:xfrm>
                        <a:off x="0" y="0"/>
                        <a:ext cx="72360" cy="17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6680F4" id="Ink 1112" o:spid="_x0000_s1026" type="#_x0000_t75" style="position:absolute;margin-left:79.3pt;margin-top:1.55pt;width:6.65pt;height:15pt;z-index:251880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">
                <v:imagedata r:id="rId465" o:title=""/>
              </v:shape>
            </w:pict>
          </mc:Fallback>
        </mc:AlternateContent>
      </w: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1879424" behindDoc="0" locked="0" layoutInCell="1" allowOverlap="1">
                <wp:simplePos x="0" y="0"/>
                <wp:positionH relativeFrom="column">
                  <wp:posOffset>883946</wp:posOffset>
                </wp:positionH>
                <wp:positionV relativeFrom="paragraph">
                  <wp:posOffset>26618</wp:posOffset>
                </wp:positionV>
                <wp:extent cx="86400" cy="157680"/>
                <wp:effectExtent l="38100" t="57150" r="46990" b="52070"/>
                <wp:wrapNone/>
                <wp:docPr id="1111" name="Ink 11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6">
                      <w14:nvContentPartPr>
                        <w14:cNvContentPartPr/>
                      </w14:nvContentPartPr>
                      <w14:xfrm>
                        <a:off x="0" y="0"/>
                        <a:ext cx="86400" cy="15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FBD4F7" id="Ink 1111" o:spid="_x0000_s1026" type="#_x0000_t75" style="position:absolute;margin-left:69pt;margin-top:1.35pt;width:8.2pt;height:13.95pt;z-index:251879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">
                <v:imagedata r:id="rId467" o:title=""/>
              </v:shape>
            </w:pict>
          </mc:Fallback>
        </mc:AlternateContent>
      </w: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1878400" behindDoc="0" locked="0" layoutInCell="1" allowOverlap="1">
                <wp:simplePos x="0" y="0"/>
                <wp:positionH relativeFrom="column">
                  <wp:posOffset>805826</wp:posOffset>
                </wp:positionH>
                <wp:positionV relativeFrom="paragraph">
                  <wp:posOffset>68018</wp:posOffset>
                </wp:positionV>
                <wp:extent cx="99000" cy="19800"/>
                <wp:effectExtent l="38100" t="38100" r="53975" b="56515"/>
                <wp:wrapNone/>
                <wp:docPr id="1110" name="Ink 11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8">
                      <w14:nvContentPartPr>
                        <w14:cNvContentPartPr/>
                      </w14:nvContentPartPr>
                      <w14:xfrm>
                        <a:off x="0" y="0"/>
                        <a:ext cx="99000" cy="1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DCFEA5" id="Ink 1110" o:spid="_x0000_s1026" type="#_x0000_t75" style="position:absolute;margin-left:62.7pt;margin-top:4.6pt;width:9.2pt;height:3.05pt;z-index:251878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">
                <v:imagedata r:id="rId469" o:title=""/>
              </v:shape>
            </w:pict>
          </mc:Fallback>
        </mc:AlternateContent>
      </w: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1877376" behindDoc="0" locked="0" layoutInCell="1" allowOverlap="1">
                <wp:simplePos x="0" y="0"/>
                <wp:positionH relativeFrom="column">
                  <wp:posOffset>648866</wp:posOffset>
                </wp:positionH>
                <wp:positionV relativeFrom="paragraph">
                  <wp:posOffset>112658</wp:posOffset>
                </wp:positionV>
                <wp:extent cx="88200" cy="14400"/>
                <wp:effectExtent l="57150" t="57150" r="45720" b="43180"/>
                <wp:wrapNone/>
                <wp:docPr id="1109" name="Ink 11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0">
                      <w14:nvContentPartPr>
                        <w14:cNvContentPartPr/>
                      </w14:nvContentPartPr>
                      <w14:xfrm>
                        <a:off x="0" y="0"/>
                        <a:ext cx="8820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EF77E4" id="Ink 1109" o:spid="_x0000_s1026" type="#_x0000_t75" style="position:absolute;margin-left:50.45pt;margin-top:8.05pt;width:8.4pt;height:2.7pt;z-index:251877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">
                <v:imagedata r:id="rId471" o:title=""/>
              </v:shape>
            </w:pict>
          </mc:Fallback>
        </mc:AlternateContent>
      </w: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1876352" behindDoc="0" locked="0" layoutInCell="1" allowOverlap="1">
                <wp:simplePos x="0" y="0"/>
                <wp:positionH relativeFrom="column">
                  <wp:posOffset>639506</wp:posOffset>
                </wp:positionH>
                <wp:positionV relativeFrom="paragraph">
                  <wp:posOffset>61178</wp:posOffset>
                </wp:positionV>
                <wp:extent cx="101880" cy="14400"/>
                <wp:effectExtent l="38100" t="57150" r="50800" b="43180"/>
                <wp:wrapNone/>
                <wp:docPr id="1108" name="Ink 11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2">
                      <w14:nvContentPartPr>
                        <w14:cNvContentPartPr/>
                      </w14:nvContentPartPr>
                      <w14:xfrm>
                        <a:off x="0" y="0"/>
                        <a:ext cx="10188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D3B879" id="Ink 1108" o:spid="_x0000_s1026" type="#_x0000_t75" style="position:absolute;margin-left:49.65pt;margin-top:4.05pt;width:8.9pt;height:2.25pt;z-index:251876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">
                <v:imagedata r:id="rId473" o:title=""/>
              </v:shape>
            </w:pict>
          </mc:Fallback>
        </mc:AlternateContent>
      </w: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1875328" behindDoc="0" locked="0" layoutInCell="1" allowOverlap="1">
                <wp:simplePos x="0" y="0"/>
                <wp:positionH relativeFrom="column">
                  <wp:posOffset>561386</wp:posOffset>
                </wp:positionH>
                <wp:positionV relativeFrom="paragraph">
                  <wp:posOffset>-8302</wp:posOffset>
                </wp:positionV>
                <wp:extent cx="15840" cy="187560"/>
                <wp:effectExtent l="57150" t="38100" r="41910" b="41275"/>
                <wp:wrapNone/>
                <wp:docPr id="1107" name="Ink 11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4">
                      <w14:nvContentPartPr>
                        <w14:cNvContentPartPr/>
                      </w14:nvContentPartPr>
                      <w14:xfrm>
                        <a:off x="0" y="0"/>
                        <a:ext cx="15840" cy="18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E8ADB5" id="Ink 1107" o:spid="_x0000_s1026" type="#_x0000_t75" style="position:absolute;margin-left:43.4pt;margin-top:-1.35pt;width:2.2pt;height:16.15pt;z-index:251875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">
                <v:imagedata r:id="rId475" o:title=""/>
              </v:shape>
            </w:pict>
          </mc:Fallback>
        </mc:AlternateContent>
      </w: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1874304" behindDoc="0" locked="0" layoutInCell="1" allowOverlap="1">
                <wp:simplePos x="0" y="0"/>
                <wp:positionH relativeFrom="column">
                  <wp:posOffset>473546</wp:posOffset>
                </wp:positionH>
                <wp:positionV relativeFrom="paragraph">
                  <wp:posOffset>16178</wp:posOffset>
                </wp:positionV>
                <wp:extent cx="113400" cy="88200"/>
                <wp:effectExtent l="38100" t="57150" r="1270" b="45720"/>
                <wp:wrapNone/>
                <wp:docPr id="1106" name="Ink 11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6">
                      <w14:nvContentPartPr>
                        <w14:cNvContentPartPr/>
                      </w14:nvContentPartPr>
                      <w14:xfrm>
                        <a:off x="0" y="0"/>
                        <a:ext cx="113400" cy="8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C79C5E" id="Ink 1106" o:spid="_x0000_s1026" type="#_x0000_t75" style="position:absolute;margin-left:36.6pt;margin-top:.55pt;width:10.35pt;height:8.5pt;z-index:251874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">
                <v:imagedata r:id="rId477" o:title=""/>
              </v:shape>
            </w:pict>
          </mc:Fallback>
        </mc:AlternateContent>
      </w:r>
    </w:p>
    <w:p w:rsidR="00A031C4" w:rsidRDefault="00520DE7" w:rsidP="00A031C4">
      <w:pPr>
        <w:rPr>
          <w:rFonts w:ascii="Maiandra GD" w:hAnsi="Maiandra GD"/>
        </w:rPr>
      </w:pP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1886592" behindDoc="0" locked="0" layoutInCell="1" allowOverlap="1">
                <wp:simplePos x="0" y="0"/>
                <wp:positionH relativeFrom="column">
                  <wp:posOffset>609626</wp:posOffset>
                </wp:positionH>
                <wp:positionV relativeFrom="paragraph">
                  <wp:posOffset>122738</wp:posOffset>
                </wp:positionV>
                <wp:extent cx="95040" cy="99000"/>
                <wp:effectExtent l="57150" t="38100" r="38735" b="53975"/>
                <wp:wrapNone/>
                <wp:docPr id="1118" name="Ink 11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8">
                      <w14:nvContentPartPr>
                        <w14:cNvContentPartPr/>
                      </w14:nvContentPartPr>
                      <w14:xfrm>
                        <a:off x="0" y="0"/>
                        <a:ext cx="95040" cy="9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FAA5E4" id="Ink 1118" o:spid="_x0000_s1026" type="#_x0000_t75" style="position:absolute;margin-left:47.25pt;margin-top:8.95pt;width:8.5pt;height:9.35pt;z-index:251886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">
                <v:imagedata r:id="rId479" o:title=""/>
              </v:shape>
            </w:pict>
          </mc:Fallback>
        </mc:AlternateContent>
      </w:r>
    </w:p>
    <w:p w:rsidR="001B7F60" w:rsidRDefault="00520DE7" w:rsidP="00A031C4">
      <w:pPr>
        <w:rPr>
          <w:rFonts w:ascii="Maiandra GD" w:hAnsi="Maiandra GD"/>
        </w:rPr>
      </w:pP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1894784" behindDoc="0" locked="0" layoutInCell="1" allowOverlap="1">
                <wp:simplePos x="0" y="0"/>
                <wp:positionH relativeFrom="column">
                  <wp:posOffset>1385786</wp:posOffset>
                </wp:positionH>
                <wp:positionV relativeFrom="paragraph">
                  <wp:posOffset>-57622</wp:posOffset>
                </wp:positionV>
                <wp:extent cx="102960" cy="154440"/>
                <wp:effectExtent l="38100" t="38100" r="30480" b="36195"/>
                <wp:wrapNone/>
                <wp:docPr id="1126" name="Ink 11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0">
                      <w14:nvContentPartPr>
                        <w14:cNvContentPartPr/>
                      </w14:nvContentPartPr>
                      <w14:xfrm>
                        <a:off x="0" y="0"/>
                        <a:ext cx="102960" cy="15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BC5509" id="Ink 1126" o:spid="_x0000_s1026" type="#_x0000_t75" style="position:absolute;margin-left:108.4pt;margin-top:-5.1pt;width:9.5pt;height:13.25pt;z-index:251894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">
                <v:imagedata r:id="rId481" o:title=""/>
              </v:shape>
            </w:pict>
          </mc:Fallback>
        </mc:AlternateContent>
      </w: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1893760" behindDoc="0" locked="0" layoutInCell="1" allowOverlap="1">
                <wp:simplePos x="0" y="0"/>
                <wp:positionH relativeFrom="column">
                  <wp:posOffset>1243226</wp:posOffset>
                </wp:positionH>
                <wp:positionV relativeFrom="paragraph">
                  <wp:posOffset>-1462</wp:posOffset>
                </wp:positionV>
                <wp:extent cx="142920" cy="38160"/>
                <wp:effectExtent l="38100" t="38100" r="47625" b="38100"/>
                <wp:wrapNone/>
                <wp:docPr id="1125" name="Ink 11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2">
                      <w14:nvContentPartPr>
                        <w14:cNvContentPartPr/>
                      </w14:nvContentPartPr>
                      <w14:xfrm>
                        <a:off x="0" y="0"/>
                        <a:ext cx="142920" cy="3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E2CBD3" id="Ink 1125" o:spid="_x0000_s1026" type="#_x0000_t75" style="position:absolute;margin-left:97.2pt;margin-top:-.2pt;width:12.05pt;height:3.8pt;z-index:251893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">
                <v:imagedata r:id="rId483" o:title=""/>
              </v:shape>
            </w:pict>
          </mc:Fallback>
        </mc:AlternateContent>
      </w: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1892736" behindDoc="0" locked="0" layoutInCell="1" allowOverlap="1">
                <wp:simplePos x="0" y="0"/>
                <wp:positionH relativeFrom="column">
                  <wp:posOffset>1282466</wp:posOffset>
                </wp:positionH>
                <wp:positionV relativeFrom="paragraph">
                  <wp:posOffset>-26662</wp:posOffset>
                </wp:positionV>
                <wp:extent cx="8280" cy="95760"/>
                <wp:effectExtent l="57150" t="38100" r="48895" b="57150"/>
                <wp:wrapNone/>
                <wp:docPr id="1124" name="Ink 11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4">
                      <w14:nvContentPartPr>
                        <w14:cNvContentPartPr/>
                      </w14:nvContentPartPr>
                      <w14:xfrm>
                        <a:off x="0" y="0"/>
                        <a:ext cx="8280" cy="9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FB3E99" id="Ink 1124" o:spid="_x0000_s1026" type="#_x0000_t75" style="position:absolute;margin-left:100.25pt;margin-top:-2.75pt;width:2.05pt;height:9pt;z-index:251892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">
                <v:imagedata r:id="rId485" o:title=""/>
              </v:shape>
            </w:pict>
          </mc:Fallback>
        </mc:AlternateContent>
      </w: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1891712" behindDoc="0" locked="0" layoutInCell="1" allowOverlap="1">
                <wp:simplePos x="0" y="0"/>
                <wp:positionH relativeFrom="column">
                  <wp:posOffset>1055306</wp:posOffset>
                </wp:positionH>
                <wp:positionV relativeFrom="paragraph">
                  <wp:posOffset>-47902</wp:posOffset>
                </wp:positionV>
                <wp:extent cx="110880" cy="155520"/>
                <wp:effectExtent l="38100" t="57150" r="22860" b="54610"/>
                <wp:wrapNone/>
                <wp:docPr id="1123" name="Ink 11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6">
                      <w14:nvContentPartPr>
                        <w14:cNvContentPartPr/>
                      </w14:nvContentPartPr>
                      <w14:xfrm>
                        <a:off x="0" y="0"/>
                        <a:ext cx="110880" cy="15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58529A" id="Ink 1123" o:spid="_x0000_s1026" type="#_x0000_t75" style="position:absolute;margin-left:82.3pt;margin-top:-4.45pt;width:10.35pt;height:13.8pt;z-index:251891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">
                <v:imagedata r:id="rId487" o:title=""/>
              </v:shape>
            </w:pict>
          </mc:Fallback>
        </mc:AlternateContent>
      </w: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1890688" behindDoc="0" locked="0" layoutInCell="1" allowOverlap="1">
                <wp:simplePos x="0" y="0"/>
                <wp:positionH relativeFrom="column">
                  <wp:posOffset>932906</wp:posOffset>
                </wp:positionH>
                <wp:positionV relativeFrom="paragraph">
                  <wp:posOffset>15458</wp:posOffset>
                </wp:positionV>
                <wp:extent cx="71640" cy="12240"/>
                <wp:effectExtent l="38100" t="38100" r="43180" b="45085"/>
                <wp:wrapNone/>
                <wp:docPr id="1122" name="Ink 11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8">
                      <w14:nvContentPartPr>
                        <w14:cNvContentPartPr/>
                      </w14:nvContentPartPr>
                      <w14:xfrm>
                        <a:off x="0" y="0"/>
                        <a:ext cx="7164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FC391B" id="Ink 1122" o:spid="_x0000_s1026" type="#_x0000_t75" style="position:absolute;margin-left:72.75pt;margin-top:.95pt;width:6.5pt;height:1.9pt;z-index:251890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">
                <v:imagedata r:id="rId489" o:title=""/>
              </v:shape>
            </w:pict>
          </mc:Fallback>
        </mc:AlternateContent>
      </w: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1889664" behindDoc="0" locked="0" layoutInCell="1" allowOverlap="1">
                <wp:simplePos x="0" y="0"/>
                <wp:positionH relativeFrom="column">
                  <wp:posOffset>779546</wp:posOffset>
                </wp:positionH>
                <wp:positionV relativeFrom="paragraph">
                  <wp:posOffset>43178</wp:posOffset>
                </wp:positionV>
                <wp:extent cx="112320" cy="25560"/>
                <wp:effectExtent l="38100" t="38100" r="40640" b="50800"/>
                <wp:wrapNone/>
                <wp:docPr id="1121" name="Ink 11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0">
                      <w14:nvContentPartPr>
                        <w14:cNvContentPartPr/>
                      </w14:nvContentPartPr>
                      <w14:xfrm>
                        <a:off x="0" y="0"/>
                        <a:ext cx="112320" cy="2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C17485" id="Ink 1121" o:spid="_x0000_s1026" type="#_x0000_t75" style="position:absolute;margin-left:60.7pt;margin-top:3pt;width:9.7pt;height:3.1pt;z-index:251889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">
                <v:imagedata r:id="rId491" o:title=""/>
              </v:shape>
            </w:pict>
          </mc:Fallback>
        </mc:AlternateContent>
      </w: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1888640" behindDoc="0" locked="0" layoutInCell="1" allowOverlap="1">
                <wp:simplePos x="0" y="0"/>
                <wp:positionH relativeFrom="column">
                  <wp:posOffset>761906</wp:posOffset>
                </wp:positionH>
                <wp:positionV relativeFrom="paragraph">
                  <wp:posOffset>6098</wp:posOffset>
                </wp:positionV>
                <wp:extent cx="97560" cy="9720"/>
                <wp:effectExtent l="38100" t="57150" r="55245" b="47625"/>
                <wp:wrapNone/>
                <wp:docPr id="1120" name="Ink 11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2">
                      <w14:nvContentPartPr>
                        <w14:cNvContentPartPr/>
                      </w14:nvContentPartPr>
                      <w14:xfrm>
                        <a:off x="0" y="0"/>
                        <a:ext cx="9756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A17B2C" id="Ink 1120" o:spid="_x0000_s1026" type="#_x0000_t75" style="position:absolute;margin-left:59.3pt;margin-top:-.2pt;width:9.1pt;height:2.25pt;z-index:251888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">
                <v:imagedata r:id="rId493" o:title=""/>
              </v:shape>
            </w:pict>
          </mc:Fallback>
        </mc:AlternateContent>
      </w: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1887616" behindDoc="0" locked="0" layoutInCell="1" allowOverlap="1">
                <wp:simplePos x="0" y="0"/>
                <wp:positionH relativeFrom="column">
                  <wp:posOffset>707906</wp:posOffset>
                </wp:positionH>
                <wp:positionV relativeFrom="paragraph">
                  <wp:posOffset>-52942</wp:posOffset>
                </wp:positionV>
                <wp:extent cx="19440" cy="168840"/>
                <wp:effectExtent l="57150" t="57150" r="38100" b="41275"/>
                <wp:wrapNone/>
                <wp:docPr id="1119" name="Ink 11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4">
                      <w14:nvContentPartPr>
                        <w14:cNvContentPartPr/>
                      </w14:nvContentPartPr>
                      <w14:xfrm>
                        <a:off x="0" y="0"/>
                        <a:ext cx="19440" cy="16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CDED3E" id="Ink 1119" o:spid="_x0000_s1026" type="#_x0000_t75" style="position:absolute;margin-left:55pt;margin-top:-4.85pt;width:2.45pt;height:14.85pt;z-index:251887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">
                <v:imagedata r:id="rId495" o:title=""/>
              </v:shape>
            </w:pict>
          </mc:Fallback>
        </mc:AlternateContent>
      </w:r>
    </w:p>
    <w:p w:rsidR="002C1D26" w:rsidRDefault="00520DE7" w:rsidP="00A031C4">
      <w:pPr>
        <w:rPr>
          <w:rFonts w:ascii="Maiandra GD" w:hAnsi="Maiandra GD"/>
        </w:rPr>
      </w:pP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1899904" behindDoc="0" locked="0" layoutInCell="1" allowOverlap="1">
                <wp:simplePos x="0" y="0"/>
                <wp:positionH relativeFrom="column">
                  <wp:posOffset>1172306</wp:posOffset>
                </wp:positionH>
                <wp:positionV relativeFrom="paragraph">
                  <wp:posOffset>101773</wp:posOffset>
                </wp:positionV>
                <wp:extent cx="130680" cy="158040"/>
                <wp:effectExtent l="38100" t="57150" r="22225" b="52070"/>
                <wp:wrapNone/>
                <wp:docPr id="1131" name="Ink 11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6">
                      <w14:nvContentPartPr>
                        <w14:cNvContentPartPr/>
                      </w14:nvContentPartPr>
                      <w14:xfrm>
                        <a:off x="0" y="0"/>
                        <a:ext cx="130680" cy="15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93DC95" id="Ink 1131" o:spid="_x0000_s1026" type="#_x0000_t75" style="position:absolute;margin-left:92.2pt;margin-top:7.3pt;width:11.2pt;height:14pt;z-index:251899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">
                <v:imagedata r:id="rId497" o:title=""/>
              </v:shape>
            </w:pict>
          </mc:Fallback>
        </mc:AlternateContent>
      </w: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1897856" behindDoc="0" locked="0" layoutInCell="1" allowOverlap="1">
                <wp:simplePos x="0" y="0"/>
                <wp:positionH relativeFrom="column">
                  <wp:posOffset>1047746</wp:posOffset>
                </wp:positionH>
                <wp:positionV relativeFrom="paragraph">
                  <wp:posOffset>166933</wp:posOffset>
                </wp:positionV>
                <wp:extent cx="87840" cy="11880"/>
                <wp:effectExtent l="57150" t="57150" r="45720" b="45720"/>
                <wp:wrapNone/>
                <wp:docPr id="1129" name="Ink 11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8">
                      <w14:nvContentPartPr>
                        <w14:cNvContentPartPr/>
                      </w14:nvContentPartPr>
                      <w14:xfrm>
                        <a:off x="0" y="0"/>
                        <a:ext cx="8784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F335DF" id="Ink 1129" o:spid="_x0000_s1026" type="#_x0000_t75" style="position:absolute;margin-left:81.8pt;margin-top:12.4pt;width:7.8pt;height:2.4pt;z-index:251897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">
                <v:imagedata r:id="rId499" o:title=""/>
              </v:shape>
            </w:pict>
          </mc:Fallback>
        </mc:AlternateContent>
      </w:r>
    </w:p>
    <w:p w:rsidR="001B7F60" w:rsidRDefault="00520DE7" w:rsidP="00A031C4">
      <w:pPr>
        <w:rPr>
          <w:rFonts w:ascii="Maiandra GD" w:hAnsi="Maiandra GD"/>
        </w:rPr>
      </w:pP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1898880" behindDoc="0" locked="0" layoutInCell="1" allowOverlap="1">
                <wp:simplePos x="0" y="0"/>
                <wp:positionH relativeFrom="column">
                  <wp:posOffset>1043066</wp:posOffset>
                </wp:positionH>
                <wp:positionV relativeFrom="paragraph">
                  <wp:posOffset>12853</wp:posOffset>
                </wp:positionV>
                <wp:extent cx="113400" cy="19440"/>
                <wp:effectExtent l="38100" t="38100" r="39370" b="38100"/>
                <wp:wrapNone/>
                <wp:docPr id="1130" name="Ink 11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0">
                      <w14:nvContentPartPr>
                        <w14:cNvContentPartPr/>
                      </w14:nvContentPartPr>
                      <w14:xfrm>
                        <a:off x="0" y="0"/>
                        <a:ext cx="113400" cy="1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6216EE" id="Ink 1130" o:spid="_x0000_s1026" type="#_x0000_t75" style="position:absolute;margin-left:81.45pt;margin-top:.65pt;width:9.85pt;height:2.65pt;z-index:251898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">
                <v:imagedata r:id="rId501" o:title=""/>
              </v:shape>
            </w:pict>
          </mc:Fallback>
        </mc:AlternateContent>
      </w: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1896832" behindDoc="0" locked="0" layoutInCell="1" allowOverlap="1">
                <wp:simplePos x="0" y="0"/>
                <wp:positionH relativeFrom="column">
                  <wp:posOffset>913466</wp:posOffset>
                </wp:positionH>
                <wp:positionV relativeFrom="paragraph">
                  <wp:posOffset>-57347</wp:posOffset>
                </wp:positionV>
                <wp:extent cx="73440" cy="129240"/>
                <wp:effectExtent l="38100" t="38100" r="41275" b="42545"/>
                <wp:wrapNone/>
                <wp:docPr id="1128" name="Ink 11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2">
                      <w14:nvContentPartPr>
                        <w14:cNvContentPartPr/>
                      </w14:nvContentPartPr>
                      <w14:xfrm>
                        <a:off x="0" y="0"/>
                        <a:ext cx="73440" cy="12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069903" id="Ink 1128" o:spid="_x0000_s1026" type="#_x0000_t75" style="position:absolute;margin-left:71.2pt;margin-top:-5.15pt;width:7.35pt;height:11.65pt;z-index:251896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">
                <v:imagedata r:id="rId503" o:title=""/>
              </v:shape>
            </w:pict>
          </mc:Fallback>
        </mc:AlternateContent>
      </w: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1895808" behindDoc="0" locked="0" layoutInCell="1" allowOverlap="1">
                <wp:simplePos x="0" y="0"/>
                <wp:positionH relativeFrom="column">
                  <wp:posOffset>843626</wp:posOffset>
                </wp:positionH>
                <wp:positionV relativeFrom="paragraph">
                  <wp:posOffset>-53027</wp:posOffset>
                </wp:positionV>
                <wp:extent cx="25920" cy="124920"/>
                <wp:effectExtent l="57150" t="57150" r="31750" b="46990"/>
                <wp:wrapNone/>
                <wp:docPr id="1127" name="Ink 11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4">
                      <w14:nvContentPartPr>
                        <w14:cNvContentPartPr/>
                      </w14:nvContentPartPr>
                      <w14:xfrm>
                        <a:off x="0" y="0"/>
                        <a:ext cx="25920" cy="12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D16F25" id="Ink 1127" o:spid="_x0000_s1026" type="#_x0000_t75" style="position:absolute;margin-left:65.8pt;margin-top:-4.85pt;width:2.85pt;height:11.3pt;z-index:251895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">
                <v:imagedata r:id="rId505" o:title=""/>
              </v:shape>
            </w:pict>
          </mc:Fallback>
        </mc:AlternateContent>
      </w:r>
    </w:p>
    <w:p w:rsidR="00A031C4" w:rsidRDefault="001B7F60" w:rsidP="00A031C4">
      <w:pPr>
        <w:rPr>
          <w:rFonts w:ascii="Maiandra GD" w:hAnsi="Maiandra GD"/>
        </w:rPr>
      </w:pPr>
      <w:r>
        <w:rPr>
          <w:rFonts w:ascii="Maiandra GD" w:hAnsi="Maiandra GD"/>
        </w:rPr>
        <w:t xml:space="preserve">Ex 2:  </w:t>
      </w:r>
      <w:r w:rsidRPr="00A031C4">
        <w:rPr>
          <w:rFonts w:ascii="Maiandra GD" w:hAnsi="Maiandra GD"/>
        </w:rPr>
        <w:t>m = 2 and (-3, -5)</w:t>
      </w:r>
    </w:p>
    <w:p w:rsidR="00A031C4" w:rsidRDefault="00A031C4" w:rsidP="00A031C4">
      <w:pPr>
        <w:rPr>
          <w:rFonts w:ascii="Maiandra GD" w:hAnsi="Maiandra GD"/>
        </w:rPr>
      </w:pPr>
    </w:p>
    <w:p w:rsidR="00A031C4" w:rsidRDefault="00520DE7" w:rsidP="00A031C4">
      <w:pPr>
        <w:rPr>
          <w:rFonts w:ascii="Maiandra GD" w:hAnsi="Maiandra GD"/>
        </w:rPr>
      </w:pP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1988992" behindDoc="0" locked="0" layoutInCell="1" allowOverlap="1">
                <wp:simplePos x="0" y="0"/>
                <wp:positionH relativeFrom="column">
                  <wp:posOffset>6191426</wp:posOffset>
                </wp:positionH>
                <wp:positionV relativeFrom="paragraph">
                  <wp:posOffset>11267</wp:posOffset>
                </wp:positionV>
                <wp:extent cx="118440" cy="281520"/>
                <wp:effectExtent l="57150" t="57150" r="0" b="42545"/>
                <wp:wrapNone/>
                <wp:docPr id="1218" name="Ink 12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6">
                      <w14:nvContentPartPr>
                        <w14:cNvContentPartPr/>
                      </w14:nvContentPartPr>
                      <w14:xfrm>
                        <a:off x="0" y="0"/>
                        <a:ext cx="118440" cy="28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51920E" id="Ink 1218" o:spid="_x0000_s1026" type="#_x0000_t75" style="position:absolute;margin-left:486.75pt;margin-top:.15pt;width:10.95pt;height:23.7pt;z-index:251988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">
                <v:imagedata r:id="rId507" o:title=""/>
              </v:shape>
            </w:pict>
          </mc:Fallback>
        </mc:AlternateContent>
      </w: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1987968" behindDoc="0" locked="0" layoutInCell="1" allowOverlap="1">
                <wp:simplePos x="0" y="0"/>
                <wp:positionH relativeFrom="column">
                  <wp:posOffset>6105386</wp:posOffset>
                </wp:positionH>
                <wp:positionV relativeFrom="paragraph">
                  <wp:posOffset>85067</wp:posOffset>
                </wp:positionV>
                <wp:extent cx="113400" cy="147240"/>
                <wp:effectExtent l="57150" t="38100" r="39370" b="43815"/>
                <wp:wrapNone/>
                <wp:docPr id="1217" name="Ink 12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8">
                      <w14:nvContentPartPr>
                        <w14:cNvContentPartPr/>
                      </w14:nvContentPartPr>
                      <w14:xfrm>
                        <a:off x="0" y="0"/>
                        <a:ext cx="113400" cy="147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63B8D4" id="Ink 1217" o:spid="_x0000_s1026" type="#_x0000_t75" style="position:absolute;margin-left:479.9pt;margin-top:5.9pt;width:10.65pt;height:13.25pt;z-index:251987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">
                <v:imagedata r:id="rId509" o:title=""/>
              </v:shape>
            </w:pict>
          </mc:Fallback>
        </mc:AlternateContent>
      </w: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1986944" behindDoc="0" locked="0" layoutInCell="1" allowOverlap="1">
                <wp:simplePos x="0" y="0"/>
                <wp:positionH relativeFrom="column">
                  <wp:posOffset>5988026</wp:posOffset>
                </wp:positionH>
                <wp:positionV relativeFrom="paragraph">
                  <wp:posOffset>129347</wp:posOffset>
                </wp:positionV>
                <wp:extent cx="110160" cy="33480"/>
                <wp:effectExtent l="38100" t="38100" r="42545" b="43180"/>
                <wp:wrapNone/>
                <wp:docPr id="1216" name="Ink 12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0">
                      <w14:nvContentPartPr>
                        <w14:cNvContentPartPr/>
                      </w14:nvContentPartPr>
                      <w14:xfrm>
                        <a:off x="0" y="0"/>
                        <a:ext cx="110160" cy="3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A6F251" id="Ink 1216" o:spid="_x0000_s1026" type="#_x0000_t75" style="position:absolute;margin-left:470.75pt;margin-top:10.1pt;width:9.55pt;height:3.55pt;z-index:251986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">
                <v:imagedata r:id="rId511" o:title=""/>
              </v:shape>
            </w:pict>
          </mc:Fallback>
        </mc:AlternateContent>
      </w: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1985920" behindDoc="0" locked="0" layoutInCell="1" allowOverlap="1">
                <wp:simplePos x="0" y="0"/>
                <wp:positionH relativeFrom="column">
                  <wp:posOffset>6031226</wp:posOffset>
                </wp:positionH>
                <wp:positionV relativeFrom="paragraph">
                  <wp:posOffset>109547</wp:posOffset>
                </wp:positionV>
                <wp:extent cx="6840" cy="92160"/>
                <wp:effectExtent l="57150" t="57150" r="50800" b="41275"/>
                <wp:wrapNone/>
                <wp:docPr id="1215" name="Ink 12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2">
                      <w14:nvContentPartPr>
                        <w14:cNvContentPartPr/>
                      </w14:nvContentPartPr>
                      <w14:xfrm>
                        <a:off x="0" y="0"/>
                        <a:ext cx="6840" cy="9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C21B30" id="Ink 1215" o:spid="_x0000_s1026" type="#_x0000_t75" style="position:absolute;margin-left:474.05pt;margin-top:7.95pt;width:2.2pt;height:8.55pt;z-index:251985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">
                <v:imagedata r:id="rId513" o:title=""/>
              </v:shape>
            </w:pict>
          </mc:Fallback>
        </mc:AlternateContent>
      </w: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1984896" behindDoc="0" locked="0" layoutInCell="1" allowOverlap="1">
                <wp:simplePos x="0" y="0"/>
                <wp:positionH relativeFrom="column">
                  <wp:posOffset>5861666</wp:posOffset>
                </wp:positionH>
                <wp:positionV relativeFrom="paragraph">
                  <wp:posOffset>108107</wp:posOffset>
                </wp:positionV>
                <wp:extent cx="88200" cy="116640"/>
                <wp:effectExtent l="57150" t="57150" r="45720" b="55245"/>
                <wp:wrapNone/>
                <wp:docPr id="1214" name="Ink 12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4">
                      <w14:nvContentPartPr>
                        <w14:cNvContentPartPr/>
                      </w14:nvContentPartPr>
                      <w14:xfrm>
                        <a:off x="0" y="0"/>
                        <a:ext cx="88200" cy="11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9279E4" id="Ink 1214" o:spid="_x0000_s1026" type="#_x0000_t75" style="position:absolute;margin-left:460.75pt;margin-top:7.75pt;width:8.55pt;height:10.8pt;z-index:251984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">
                <v:imagedata r:id="rId515" o:title=""/>
              </v:shape>
            </w:pict>
          </mc:Fallback>
        </mc:AlternateContent>
      </w: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1983872" behindDoc="0" locked="0" layoutInCell="1" allowOverlap="1">
                <wp:simplePos x="0" y="0"/>
                <wp:positionH relativeFrom="column">
                  <wp:posOffset>5869226</wp:posOffset>
                </wp:positionH>
                <wp:positionV relativeFrom="paragraph">
                  <wp:posOffset>106667</wp:posOffset>
                </wp:positionV>
                <wp:extent cx="66600" cy="106560"/>
                <wp:effectExtent l="38100" t="38100" r="48260" b="46355"/>
                <wp:wrapNone/>
                <wp:docPr id="1213" name="Ink 12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6">
                      <w14:nvContentPartPr>
                        <w14:cNvContentPartPr/>
                      </w14:nvContentPartPr>
                      <w14:xfrm>
                        <a:off x="0" y="0"/>
                        <a:ext cx="66600" cy="10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3607EC" id="Ink 1213" o:spid="_x0000_s1026" type="#_x0000_t75" style="position:absolute;margin-left:461.45pt;margin-top:7.65pt;width:6.8pt;height:10pt;z-index:251983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">
                <v:imagedata r:id="rId517" o:title=""/>
              </v:shape>
            </w:pict>
          </mc:Fallback>
        </mc:AlternateContent>
      </w: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1982848" behindDoc="0" locked="0" layoutInCell="1" allowOverlap="1">
                <wp:simplePos x="0" y="0"/>
                <wp:positionH relativeFrom="column">
                  <wp:posOffset>5741786</wp:posOffset>
                </wp:positionH>
                <wp:positionV relativeFrom="paragraph">
                  <wp:posOffset>47267</wp:posOffset>
                </wp:positionV>
                <wp:extent cx="72720" cy="208800"/>
                <wp:effectExtent l="38100" t="38100" r="41910" b="58420"/>
                <wp:wrapNone/>
                <wp:docPr id="1212" name="Ink 12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8">
                      <w14:nvContentPartPr>
                        <w14:cNvContentPartPr/>
                      </w14:nvContentPartPr>
                      <w14:xfrm>
                        <a:off x="0" y="0"/>
                        <a:ext cx="72720" cy="20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CE6615" id="Ink 1212" o:spid="_x0000_s1026" type="#_x0000_t75" style="position:absolute;margin-left:451.25pt;margin-top:2.9pt;width:6.7pt;height:18pt;z-index:251982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">
                <v:imagedata r:id="rId519" o:title=""/>
              </v:shape>
            </w:pict>
          </mc:Fallback>
        </mc:AlternateContent>
      </w: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1981824" behindDoc="0" locked="0" layoutInCell="1" allowOverlap="1">
                <wp:simplePos x="0" y="0"/>
                <wp:positionH relativeFrom="column">
                  <wp:posOffset>5552426</wp:posOffset>
                </wp:positionH>
                <wp:positionV relativeFrom="paragraph">
                  <wp:posOffset>63467</wp:posOffset>
                </wp:positionV>
                <wp:extent cx="152640" cy="140040"/>
                <wp:effectExtent l="38100" t="38100" r="19050" b="50800"/>
                <wp:wrapNone/>
                <wp:docPr id="1211" name="Ink 12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0">
                      <w14:nvContentPartPr>
                        <w14:cNvContentPartPr/>
                      </w14:nvContentPartPr>
                      <w14:xfrm>
                        <a:off x="0" y="0"/>
                        <a:ext cx="152640" cy="140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B02221" id="Ink 1211" o:spid="_x0000_s1026" type="#_x0000_t75" style="position:absolute;margin-left:436.4pt;margin-top:4.2pt;width:12.95pt;height:12.65pt;z-index:251981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">
                <v:imagedata r:id="rId521" o:title=""/>
              </v:shape>
            </w:pict>
          </mc:Fallback>
        </mc:AlternateContent>
      </w: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1980800" behindDoc="0" locked="0" layoutInCell="1" allowOverlap="1">
                <wp:simplePos x="0" y="0"/>
                <wp:positionH relativeFrom="column">
                  <wp:posOffset>5328506</wp:posOffset>
                </wp:positionH>
                <wp:positionV relativeFrom="paragraph">
                  <wp:posOffset>127187</wp:posOffset>
                </wp:positionV>
                <wp:extent cx="105480" cy="16200"/>
                <wp:effectExtent l="38100" t="38100" r="46990" b="41275"/>
                <wp:wrapNone/>
                <wp:docPr id="1210" name="Ink 12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2">
                      <w14:nvContentPartPr>
                        <w14:cNvContentPartPr/>
                      </w14:nvContentPartPr>
                      <w14:xfrm>
                        <a:off x="0" y="0"/>
                        <a:ext cx="105480" cy="1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67B53C" id="Ink 1210" o:spid="_x0000_s1026" type="#_x0000_t75" style="position:absolute;margin-left:418.8pt;margin-top:9.45pt;width:9.2pt;height:2.65pt;z-index:251980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">
                <v:imagedata r:id="rId523" o:title=""/>
              </v:shape>
            </w:pict>
          </mc:Fallback>
        </mc:AlternateContent>
      </w: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1979776" behindDoc="0" locked="0" layoutInCell="1" allowOverlap="1">
                <wp:simplePos x="0" y="0"/>
                <wp:positionH relativeFrom="column">
                  <wp:posOffset>5327786</wp:posOffset>
                </wp:positionH>
                <wp:positionV relativeFrom="paragraph">
                  <wp:posOffset>86867</wp:posOffset>
                </wp:positionV>
                <wp:extent cx="106920" cy="9000"/>
                <wp:effectExtent l="38100" t="57150" r="45720" b="48260"/>
                <wp:wrapNone/>
                <wp:docPr id="1209" name="Ink 12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4">
                      <w14:nvContentPartPr>
                        <w14:cNvContentPartPr/>
                      </w14:nvContentPartPr>
                      <w14:xfrm>
                        <a:off x="0" y="0"/>
                        <a:ext cx="10692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55ADBB" id="Ink 1209" o:spid="_x0000_s1026" type="#_x0000_t75" style="position:absolute;margin-left:418.75pt;margin-top:6.05pt;width:9.9pt;height:2.1pt;z-index:251979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">
                <v:imagedata r:id="rId525" o:title=""/>
              </v:shape>
            </w:pict>
          </mc:Fallback>
        </mc:AlternateContent>
      </w: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1978752" behindDoc="0" locked="0" layoutInCell="1" allowOverlap="1">
                <wp:simplePos x="0" y="0"/>
                <wp:positionH relativeFrom="column">
                  <wp:posOffset>5180906</wp:posOffset>
                </wp:positionH>
                <wp:positionV relativeFrom="paragraph">
                  <wp:posOffset>52307</wp:posOffset>
                </wp:positionV>
                <wp:extent cx="126000" cy="144720"/>
                <wp:effectExtent l="38100" t="38100" r="26670" b="46355"/>
                <wp:wrapNone/>
                <wp:docPr id="1208" name="Ink 12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6">
                      <w14:nvContentPartPr>
                        <w14:cNvContentPartPr/>
                      </w14:nvContentPartPr>
                      <w14:xfrm>
                        <a:off x="0" y="0"/>
                        <a:ext cx="126000" cy="14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691D52" id="Ink 1208" o:spid="_x0000_s1026" type="#_x0000_t75" style="position:absolute;margin-left:407.15pt;margin-top:3.45pt;width:11.55pt;height:12.9pt;z-index:251978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">
                <v:imagedata r:id="rId527" o:title=""/>
              </v:shape>
            </w:pict>
          </mc:Fallback>
        </mc:AlternateContent>
      </w: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1977728" behindDoc="0" locked="0" layoutInCell="1" allowOverlap="1">
                <wp:simplePos x="0" y="0"/>
                <wp:positionH relativeFrom="column">
                  <wp:posOffset>5169746</wp:posOffset>
                </wp:positionH>
                <wp:positionV relativeFrom="paragraph">
                  <wp:posOffset>24947</wp:posOffset>
                </wp:positionV>
                <wp:extent cx="127440" cy="25200"/>
                <wp:effectExtent l="57150" t="38100" r="44450" b="51435"/>
                <wp:wrapNone/>
                <wp:docPr id="1207" name="Ink 12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8">
                      <w14:nvContentPartPr>
                        <w14:cNvContentPartPr/>
                      </w14:nvContentPartPr>
                      <w14:xfrm>
                        <a:off x="0" y="0"/>
                        <a:ext cx="127440" cy="2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814B9C" id="Ink 1207" o:spid="_x0000_s1026" type="#_x0000_t75" style="position:absolute;margin-left:406.3pt;margin-top:1.25pt;width:11.5pt;height:3.5pt;z-index:251977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">
                <v:imagedata r:id="rId529" o:title=""/>
              </v:shape>
            </w:pict>
          </mc:Fallback>
        </mc:AlternateContent>
      </w: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1976704" behindDoc="0" locked="0" layoutInCell="1" allowOverlap="1">
                <wp:simplePos x="0" y="0"/>
                <wp:positionH relativeFrom="column">
                  <wp:posOffset>5096306</wp:posOffset>
                </wp:positionH>
                <wp:positionV relativeFrom="paragraph">
                  <wp:posOffset>54107</wp:posOffset>
                </wp:positionV>
                <wp:extent cx="11160" cy="110160"/>
                <wp:effectExtent l="57150" t="38100" r="46355" b="42545"/>
                <wp:wrapNone/>
                <wp:docPr id="1206" name="Ink 12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0">
                      <w14:nvContentPartPr>
                        <w14:cNvContentPartPr/>
                      </w14:nvContentPartPr>
                      <w14:xfrm>
                        <a:off x="0" y="0"/>
                        <a:ext cx="11160" cy="11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DA6D0E" id="Ink 1206" o:spid="_x0000_s1026" type="#_x0000_t75" style="position:absolute;margin-left:400.55pt;margin-top:3.45pt;width:2.1pt;height:10.15pt;z-index:251976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">
                <v:imagedata r:id="rId531" o:title=""/>
              </v:shape>
            </w:pict>
          </mc:Fallback>
        </mc:AlternateContent>
      </w: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1975680" behindDoc="0" locked="0" layoutInCell="1" allowOverlap="1">
                <wp:simplePos x="0" y="0"/>
                <wp:positionH relativeFrom="column">
                  <wp:posOffset>5060666</wp:posOffset>
                </wp:positionH>
                <wp:positionV relativeFrom="paragraph">
                  <wp:posOffset>86507</wp:posOffset>
                </wp:positionV>
                <wp:extent cx="94680" cy="25200"/>
                <wp:effectExtent l="38100" t="38100" r="57785" b="51435"/>
                <wp:wrapNone/>
                <wp:docPr id="1205" name="Ink 12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2">
                      <w14:nvContentPartPr>
                        <w14:cNvContentPartPr/>
                      </w14:nvContentPartPr>
                      <w14:xfrm>
                        <a:off x="0" y="0"/>
                        <a:ext cx="94680" cy="2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C4D60F" id="Ink 1205" o:spid="_x0000_s1026" type="#_x0000_t75" style="position:absolute;margin-left:397.7pt;margin-top:6.2pt;width:8.85pt;height:3.45pt;z-index:251975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">
                <v:imagedata r:id="rId533" o:title=""/>
              </v:shape>
            </w:pict>
          </mc:Fallback>
        </mc:AlternateContent>
      </w: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1973632" behindDoc="0" locked="0" layoutInCell="1" allowOverlap="1">
                <wp:simplePos x="0" y="0"/>
                <wp:positionH relativeFrom="column">
                  <wp:posOffset>2115146</wp:posOffset>
                </wp:positionH>
                <wp:positionV relativeFrom="paragraph">
                  <wp:posOffset>-129853</wp:posOffset>
                </wp:positionV>
                <wp:extent cx="1118880" cy="465480"/>
                <wp:effectExtent l="57150" t="57150" r="43180" b="48895"/>
                <wp:wrapNone/>
                <wp:docPr id="1203" name="Ink 12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4">
                      <w14:nvContentPartPr>
                        <w14:cNvContentPartPr/>
                      </w14:nvContentPartPr>
                      <w14:xfrm>
                        <a:off x="0" y="0"/>
                        <a:ext cx="1118880" cy="46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E9EF33" id="Ink 1203" o:spid="_x0000_s1026" type="#_x0000_t75" style="position:absolute;margin-left:165.8pt;margin-top:-11pt;width:89.65pt;height:38.25pt;z-index:251973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">
                <v:imagedata r:id="rId535" o:title=""/>
              </v:shape>
            </w:pict>
          </mc:Fallback>
        </mc:AlternateContent>
      </w: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1972608" behindDoc="0" locked="0" layoutInCell="1" allowOverlap="1">
                <wp:simplePos x="0" y="0"/>
                <wp:positionH relativeFrom="column">
                  <wp:posOffset>3054026</wp:posOffset>
                </wp:positionH>
                <wp:positionV relativeFrom="paragraph">
                  <wp:posOffset>-42013</wp:posOffset>
                </wp:positionV>
                <wp:extent cx="7920" cy="175680"/>
                <wp:effectExtent l="57150" t="38100" r="49530" b="53340"/>
                <wp:wrapNone/>
                <wp:docPr id="1202" name="Ink 12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6">
                      <w14:nvContentPartPr>
                        <w14:cNvContentPartPr/>
                      </w14:nvContentPartPr>
                      <w14:xfrm>
                        <a:off x="0" y="0"/>
                        <a:ext cx="7920" cy="17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4CEF2D" id="Ink 1202" o:spid="_x0000_s1026" type="#_x0000_t75" style="position:absolute;margin-left:239.75pt;margin-top:-4pt;width:2.15pt;height:15.2pt;z-index:251972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">
                <v:imagedata r:id="rId537" o:title=""/>
              </v:shape>
            </w:pict>
          </mc:Fallback>
        </mc:AlternateContent>
      </w: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1971584" behindDoc="0" locked="0" layoutInCell="1" allowOverlap="1">
                <wp:simplePos x="0" y="0"/>
                <wp:positionH relativeFrom="column">
                  <wp:posOffset>2871506</wp:posOffset>
                </wp:positionH>
                <wp:positionV relativeFrom="paragraph">
                  <wp:posOffset>58067</wp:posOffset>
                </wp:positionV>
                <wp:extent cx="114840" cy="38520"/>
                <wp:effectExtent l="38100" t="38100" r="38100" b="38100"/>
                <wp:wrapNone/>
                <wp:docPr id="1201" name="Ink 12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8">
                      <w14:nvContentPartPr>
                        <w14:cNvContentPartPr/>
                      </w14:nvContentPartPr>
                      <w14:xfrm>
                        <a:off x="0" y="0"/>
                        <a:ext cx="114840" cy="3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FE3B5B" id="Ink 1201" o:spid="_x0000_s1026" type="#_x0000_t75" style="position:absolute;margin-left:225.4pt;margin-top:4.45pt;width:9.9pt;height:3.9pt;z-index:251971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">
                <v:imagedata r:id="rId539" o:title=""/>
              </v:shape>
            </w:pict>
          </mc:Fallback>
        </mc:AlternateContent>
      </w: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1970560" behindDoc="0" locked="0" layoutInCell="1" allowOverlap="1">
                <wp:simplePos x="0" y="0"/>
                <wp:positionH relativeFrom="column">
                  <wp:posOffset>2917946</wp:posOffset>
                </wp:positionH>
                <wp:positionV relativeFrom="paragraph">
                  <wp:posOffset>30707</wp:posOffset>
                </wp:positionV>
                <wp:extent cx="15840" cy="98640"/>
                <wp:effectExtent l="57150" t="38100" r="41910" b="53975"/>
                <wp:wrapNone/>
                <wp:docPr id="1200" name="Ink 12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0">
                      <w14:nvContentPartPr>
                        <w14:cNvContentPartPr/>
                      </w14:nvContentPartPr>
                      <w14:xfrm>
                        <a:off x="0" y="0"/>
                        <a:ext cx="15840" cy="9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E066F1" id="Ink 1200" o:spid="_x0000_s1026" type="#_x0000_t75" style="position:absolute;margin-left:229pt;margin-top:1.7pt;width:2.8pt;height:9.05pt;z-index:251970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">
                <v:imagedata r:id="rId541" o:title=""/>
              </v:shape>
            </w:pict>
          </mc:Fallback>
        </mc:AlternateContent>
      </w: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1969536" behindDoc="0" locked="0" layoutInCell="1" allowOverlap="1">
                <wp:simplePos x="0" y="0"/>
                <wp:positionH relativeFrom="column">
                  <wp:posOffset>2706266</wp:posOffset>
                </wp:positionH>
                <wp:positionV relativeFrom="paragraph">
                  <wp:posOffset>31067</wp:posOffset>
                </wp:positionV>
                <wp:extent cx="88920" cy="132120"/>
                <wp:effectExtent l="57150" t="38100" r="44450" b="58420"/>
                <wp:wrapNone/>
                <wp:docPr id="1199" name="Ink 11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2">
                      <w14:nvContentPartPr>
                        <w14:cNvContentPartPr/>
                      </w14:nvContentPartPr>
                      <w14:xfrm>
                        <a:off x="0" y="0"/>
                        <a:ext cx="88920" cy="13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2CD212" id="Ink 1199" o:spid="_x0000_s1026" type="#_x0000_t75" style="position:absolute;margin-left:212.3pt;margin-top:1.7pt;width:8.55pt;height:11.95pt;z-index:251969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">
                <v:imagedata r:id="rId543" o:title=""/>
              </v:shape>
            </w:pict>
          </mc:Fallback>
        </mc:AlternateContent>
      </w: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1968512" behindDoc="0" locked="0" layoutInCell="1" allowOverlap="1">
                <wp:simplePos x="0" y="0"/>
                <wp:positionH relativeFrom="column">
                  <wp:posOffset>2714546</wp:posOffset>
                </wp:positionH>
                <wp:positionV relativeFrom="paragraph">
                  <wp:posOffset>49427</wp:posOffset>
                </wp:positionV>
                <wp:extent cx="77400" cy="100440"/>
                <wp:effectExtent l="57150" t="38100" r="56515" b="52070"/>
                <wp:wrapNone/>
                <wp:docPr id="1198" name="Ink 11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4">
                      <w14:nvContentPartPr>
                        <w14:cNvContentPartPr/>
                      </w14:nvContentPartPr>
                      <w14:xfrm>
                        <a:off x="0" y="0"/>
                        <a:ext cx="77400" cy="10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4460A5" id="Ink 1198" o:spid="_x0000_s1026" type="#_x0000_t75" style="position:absolute;margin-left:213pt;margin-top:3.15pt;width:7.65pt;height:9.4pt;z-index:251968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">
                <v:imagedata r:id="rId545" o:title=""/>
              </v:shape>
            </w:pict>
          </mc:Fallback>
        </mc:AlternateContent>
      </w: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1967488" behindDoc="0" locked="0" layoutInCell="1" allowOverlap="1">
                <wp:simplePos x="0" y="0"/>
                <wp:positionH relativeFrom="column">
                  <wp:posOffset>2539586</wp:posOffset>
                </wp:positionH>
                <wp:positionV relativeFrom="paragraph">
                  <wp:posOffset>-253</wp:posOffset>
                </wp:positionV>
                <wp:extent cx="137520" cy="184680"/>
                <wp:effectExtent l="57150" t="38100" r="15240" b="44450"/>
                <wp:wrapNone/>
                <wp:docPr id="1197" name="Ink 11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6">
                      <w14:nvContentPartPr>
                        <w14:cNvContentPartPr/>
                      </w14:nvContentPartPr>
                      <w14:xfrm>
                        <a:off x="0" y="0"/>
                        <a:ext cx="137520" cy="18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189C5D" id="Ink 1197" o:spid="_x0000_s1026" type="#_x0000_t75" style="position:absolute;margin-left:199.25pt;margin-top:-.8pt;width:11.7pt;height:16.2pt;z-index:251967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">
                <v:imagedata r:id="rId547" o:title=""/>
              </v:shape>
            </w:pict>
          </mc:Fallback>
        </mc:AlternateContent>
      </w: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1966464" behindDoc="0" locked="0" layoutInCell="1" allowOverlap="1">
                <wp:simplePos x="0" y="0"/>
                <wp:positionH relativeFrom="column">
                  <wp:posOffset>2388386</wp:posOffset>
                </wp:positionH>
                <wp:positionV relativeFrom="paragraph">
                  <wp:posOffset>112787</wp:posOffset>
                </wp:positionV>
                <wp:extent cx="105840" cy="16200"/>
                <wp:effectExtent l="38100" t="38100" r="46990" b="41275"/>
                <wp:wrapNone/>
                <wp:docPr id="1196" name="Ink 11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8">
                      <w14:nvContentPartPr>
                        <w14:cNvContentPartPr/>
                      </w14:nvContentPartPr>
                      <w14:xfrm>
                        <a:off x="0" y="0"/>
                        <a:ext cx="105840" cy="1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4756C7" id="Ink 1196" o:spid="_x0000_s1026" type="#_x0000_t75" style="position:absolute;margin-left:187.5pt;margin-top:8.35pt;width:9.05pt;height:2.55pt;z-index:251966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">
                <v:imagedata r:id="rId549" o:title=""/>
              </v:shape>
            </w:pict>
          </mc:Fallback>
        </mc:AlternateContent>
      </w: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1965440" behindDoc="0" locked="0" layoutInCell="1" allowOverlap="1">
                <wp:simplePos x="0" y="0"/>
                <wp:positionH relativeFrom="column">
                  <wp:posOffset>2376506</wp:posOffset>
                </wp:positionH>
                <wp:positionV relativeFrom="paragraph">
                  <wp:posOffset>55907</wp:posOffset>
                </wp:positionV>
                <wp:extent cx="100080" cy="16200"/>
                <wp:effectExtent l="38100" t="57150" r="52705" b="41275"/>
                <wp:wrapNone/>
                <wp:docPr id="1195" name="Ink 11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0">
                      <w14:nvContentPartPr>
                        <w14:cNvContentPartPr/>
                      </w14:nvContentPartPr>
                      <w14:xfrm>
                        <a:off x="0" y="0"/>
                        <a:ext cx="100080" cy="1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0F153B" id="Ink 1195" o:spid="_x0000_s1026" type="#_x0000_t75" style="position:absolute;margin-left:186.4pt;margin-top:3.65pt;width:9.3pt;height:2.85pt;z-index:251965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">
                <v:imagedata r:id="rId551" o:title=""/>
              </v:shape>
            </w:pict>
          </mc:Fallback>
        </mc:AlternateContent>
      </w: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1964416" behindDoc="0" locked="0" layoutInCell="1" allowOverlap="1">
                <wp:simplePos x="0" y="0"/>
                <wp:positionH relativeFrom="column">
                  <wp:posOffset>2195786</wp:posOffset>
                </wp:positionH>
                <wp:positionV relativeFrom="paragraph">
                  <wp:posOffset>45107</wp:posOffset>
                </wp:positionV>
                <wp:extent cx="141840" cy="275040"/>
                <wp:effectExtent l="38100" t="57150" r="48895" b="48895"/>
                <wp:wrapNone/>
                <wp:docPr id="1194" name="Ink 11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2">
                      <w14:nvContentPartPr>
                        <w14:cNvContentPartPr/>
                      </w14:nvContentPartPr>
                      <w14:xfrm>
                        <a:off x="0" y="0"/>
                        <a:ext cx="141840" cy="27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4FD977" id="Ink 1194" o:spid="_x0000_s1026" type="#_x0000_t75" style="position:absolute;margin-left:172.15pt;margin-top:2.8pt;width:12.75pt;height:23.2pt;z-index:251964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">
                <v:imagedata r:id="rId553" o:title=""/>
              </v:shape>
            </w:pict>
          </mc:Fallback>
        </mc:AlternateContent>
      </w: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1935744" behindDoc="0" locked="0" layoutInCell="1" allowOverlap="1">
                <wp:simplePos x="0" y="0"/>
                <wp:positionH relativeFrom="column">
                  <wp:posOffset>1251866</wp:posOffset>
                </wp:positionH>
                <wp:positionV relativeFrom="paragraph">
                  <wp:posOffset>-9253</wp:posOffset>
                </wp:positionV>
                <wp:extent cx="104040" cy="135720"/>
                <wp:effectExtent l="38100" t="38100" r="29845" b="55245"/>
                <wp:wrapNone/>
                <wp:docPr id="1166" name="Ink 11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4">
                      <w14:nvContentPartPr>
                        <w14:cNvContentPartPr/>
                      </w14:nvContentPartPr>
                      <w14:xfrm>
                        <a:off x="0" y="0"/>
                        <a:ext cx="104040" cy="13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E2C485" id="Ink 1166" o:spid="_x0000_s1026" type="#_x0000_t75" style="position:absolute;margin-left:98.45pt;margin-top:-1.45pt;width:9.15pt;height:12.2pt;z-index:251935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">
                <v:imagedata r:id="rId555" o:title=""/>
              </v:shape>
            </w:pict>
          </mc:Fallback>
        </mc:AlternateContent>
      </w: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1934720" behindDoc="0" locked="0" layoutInCell="1" allowOverlap="1">
                <wp:simplePos x="0" y="0"/>
                <wp:positionH relativeFrom="column">
                  <wp:posOffset>1118666</wp:posOffset>
                </wp:positionH>
                <wp:positionV relativeFrom="paragraph">
                  <wp:posOffset>56267</wp:posOffset>
                </wp:positionV>
                <wp:extent cx="120960" cy="27720"/>
                <wp:effectExtent l="38100" t="38100" r="31750" b="48895"/>
                <wp:wrapNone/>
                <wp:docPr id="1165" name="Ink 11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6">
                      <w14:nvContentPartPr>
                        <w14:cNvContentPartPr/>
                      </w14:nvContentPartPr>
                      <w14:xfrm>
                        <a:off x="0" y="0"/>
                        <a:ext cx="120960" cy="2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581870" id="Ink 1165" o:spid="_x0000_s1026" type="#_x0000_t75" style="position:absolute;margin-left:87.4pt;margin-top:4.35pt;width:10.3pt;height:3.05pt;z-index:251934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">
                <v:imagedata r:id="rId557" o:title=""/>
              </v:shape>
            </w:pict>
          </mc:Fallback>
        </mc:AlternateContent>
      </w: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1933696" behindDoc="0" locked="0" layoutInCell="1" allowOverlap="1">
                <wp:simplePos x="0" y="0"/>
                <wp:positionH relativeFrom="column">
                  <wp:posOffset>1155026</wp:posOffset>
                </wp:positionH>
                <wp:positionV relativeFrom="paragraph">
                  <wp:posOffset>24227</wp:posOffset>
                </wp:positionV>
                <wp:extent cx="15840" cy="98640"/>
                <wp:effectExtent l="38100" t="38100" r="41910" b="53975"/>
                <wp:wrapNone/>
                <wp:docPr id="1164" name="Ink 11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8">
                      <w14:nvContentPartPr>
                        <w14:cNvContentPartPr/>
                      </w14:nvContentPartPr>
                      <w14:xfrm>
                        <a:off x="0" y="0"/>
                        <a:ext cx="15840" cy="9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EF6091" id="Ink 1164" o:spid="_x0000_s1026" type="#_x0000_t75" style="position:absolute;margin-left:90.4pt;margin-top:1.3pt;width:2.45pt;height:8.95pt;z-index:251933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">
                <v:imagedata r:id="rId559" o:title=""/>
              </v:shape>
            </w:pict>
          </mc:Fallback>
        </mc:AlternateContent>
      </w: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1932672" behindDoc="0" locked="0" layoutInCell="1" allowOverlap="1">
                <wp:simplePos x="0" y="0"/>
                <wp:positionH relativeFrom="column">
                  <wp:posOffset>936506</wp:posOffset>
                </wp:positionH>
                <wp:positionV relativeFrom="paragraph">
                  <wp:posOffset>22427</wp:posOffset>
                </wp:positionV>
                <wp:extent cx="78480" cy="101520"/>
                <wp:effectExtent l="57150" t="38100" r="55245" b="51435"/>
                <wp:wrapNone/>
                <wp:docPr id="1163" name="Ink 11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0">
                      <w14:nvContentPartPr>
                        <w14:cNvContentPartPr/>
                      </w14:nvContentPartPr>
                      <w14:xfrm>
                        <a:off x="0" y="0"/>
                        <a:ext cx="78480" cy="10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C5001C" id="Ink 1163" o:spid="_x0000_s1026" type="#_x0000_t75" style="position:absolute;margin-left:73pt;margin-top:1.05pt;width:7.7pt;height:9.35pt;z-index:251932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">
                <v:imagedata r:id="rId561" o:title=""/>
              </v:shape>
            </w:pict>
          </mc:Fallback>
        </mc:AlternateContent>
      </w: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1931648" behindDoc="0" locked="0" layoutInCell="1" allowOverlap="1">
                <wp:simplePos x="0" y="0"/>
                <wp:positionH relativeFrom="column">
                  <wp:posOffset>936506</wp:posOffset>
                </wp:positionH>
                <wp:positionV relativeFrom="paragraph">
                  <wp:posOffset>22787</wp:posOffset>
                </wp:positionV>
                <wp:extent cx="66600" cy="94680"/>
                <wp:effectExtent l="38100" t="38100" r="48260" b="57785"/>
                <wp:wrapNone/>
                <wp:docPr id="1162" name="Ink 11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2">
                      <w14:nvContentPartPr>
                        <w14:cNvContentPartPr/>
                      </w14:nvContentPartPr>
                      <w14:xfrm>
                        <a:off x="0" y="0"/>
                        <a:ext cx="66600" cy="9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ADE954" id="Ink 1162" o:spid="_x0000_s1026" type="#_x0000_t75" style="position:absolute;margin-left:73.05pt;margin-top:1.1pt;width:6.7pt;height:8.85pt;z-index:251931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">
                <v:imagedata r:id="rId563" o:title=""/>
              </v:shape>
            </w:pict>
          </mc:Fallback>
        </mc:AlternateContent>
      </w: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1930624" behindDoc="0" locked="0" layoutInCell="1" allowOverlap="1">
                <wp:simplePos x="0" y="0"/>
                <wp:positionH relativeFrom="column">
                  <wp:posOffset>807986</wp:posOffset>
                </wp:positionH>
                <wp:positionV relativeFrom="paragraph">
                  <wp:posOffset>5867</wp:posOffset>
                </wp:positionV>
                <wp:extent cx="98280" cy="131040"/>
                <wp:effectExtent l="57150" t="57150" r="16510" b="40640"/>
                <wp:wrapNone/>
                <wp:docPr id="1161" name="Ink 11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4">
                      <w14:nvContentPartPr>
                        <w14:cNvContentPartPr/>
                      </w14:nvContentPartPr>
                      <w14:xfrm>
                        <a:off x="0" y="0"/>
                        <a:ext cx="98280" cy="13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53CD3B" id="Ink 1161" o:spid="_x0000_s1026" type="#_x0000_t75" style="position:absolute;margin-left:62.95pt;margin-top:-.3pt;width:8.55pt;height:11.8pt;z-index:251930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">
                <v:imagedata r:id="rId565" o:title=""/>
              </v:shape>
            </w:pict>
          </mc:Fallback>
        </mc:AlternateContent>
      </w: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1929600" behindDoc="0" locked="0" layoutInCell="1" allowOverlap="1">
                <wp:simplePos x="0" y="0"/>
                <wp:positionH relativeFrom="column">
                  <wp:posOffset>656066</wp:posOffset>
                </wp:positionH>
                <wp:positionV relativeFrom="paragraph">
                  <wp:posOffset>95147</wp:posOffset>
                </wp:positionV>
                <wp:extent cx="78840" cy="14760"/>
                <wp:effectExtent l="38100" t="38100" r="35560" b="42545"/>
                <wp:wrapNone/>
                <wp:docPr id="1160" name="Ink 11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6">
                      <w14:nvContentPartPr>
                        <w14:cNvContentPartPr/>
                      </w14:nvContentPartPr>
                      <w14:xfrm>
                        <a:off x="0" y="0"/>
                        <a:ext cx="78840" cy="1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AFE440" id="Ink 1160" o:spid="_x0000_s1026" type="#_x0000_t75" style="position:absolute;margin-left:50.95pt;margin-top:7.25pt;width:7pt;height:2.05pt;z-index:251929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">
                <v:imagedata r:id="rId567" o:title=""/>
              </v:shape>
            </w:pict>
          </mc:Fallback>
        </mc:AlternateContent>
      </w: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1928576" behindDoc="0" locked="0" layoutInCell="1" allowOverlap="1">
                <wp:simplePos x="0" y="0"/>
                <wp:positionH relativeFrom="column">
                  <wp:posOffset>643106</wp:posOffset>
                </wp:positionH>
                <wp:positionV relativeFrom="paragraph">
                  <wp:posOffset>61667</wp:posOffset>
                </wp:positionV>
                <wp:extent cx="85320" cy="8640"/>
                <wp:effectExtent l="57150" t="57150" r="48260" b="48895"/>
                <wp:wrapNone/>
                <wp:docPr id="1159" name="Ink 11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8">
                      <w14:nvContentPartPr>
                        <w14:cNvContentPartPr/>
                      </w14:nvContentPartPr>
                      <w14:xfrm>
                        <a:off x="0" y="0"/>
                        <a:ext cx="8532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C537EE" id="Ink 1159" o:spid="_x0000_s1026" type="#_x0000_t75" style="position:absolute;margin-left:49.9pt;margin-top:4.05pt;width:7.85pt;height:2.2pt;z-index:251928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">
                <v:imagedata r:id="rId569" o:title=""/>
              </v:shape>
            </w:pict>
          </mc:Fallback>
        </mc:AlternateContent>
      </w: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1927552" behindDoc="0" locked="0" layoutInCell="1" allowOverlap="1">
                <wp:simplePos x="0" y="0"/>
                <wp:positionH relativeFrom="column">
                  <wp:posOffset>504146</wp:posOffset>
                </wp:positionH>
                <wp:positionV relativeFrom="paragraph">
                  <wp:posOffset>10907</wp:posOffset>
                </wp:positionV>
                <wp:extent cx="92160" cy="215640"/>
                <wp:effectExtent l="57150" t="38100" r="41275" b="51435"/>
                <wp:wrapNone/>
                <wp:docPr id="1158" name="Ink 11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0">
                      <w14:nvContentPartPr>
                        <w14:cNvContentPartPr/>
                      </w14:nvContentPartPr>
                      <w14:xfrm>
                        <a:off x="0" y="0"/>
                        <a:ext cx="92160" cy="21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DB3504" id="Ink 1158" o:spid="_x0000_s1026" type="#_x0000_t75" style="position:absolute;margin-left:38.95pt;margin-top:.15pt;width:8.8pt;height:18.5pt;z-index:251927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">
                <v:imagedata r:id="rId571" o:title=""/>
              </v:shape>
            </w:pict>
          </mc:Fallback>
        </mc:AlternateContent>
      </w:r>
    </w:p>
    <w:p w:rsidR="002C1D26" w:rsidRDefault="00520DE7" w:rsidP="002C1D26">
      <w:pPr>
        <w:ind w:left="2880" w:firstLine="720"/>
        <w:rPr>
          <w:rFonts w:ascii="Maiandra GD" w:hAnsi="Maiandra GD"/>
          <w:b/>
        </w:rPr>
      </w:pPr>
      <w:r>
        <w:rPr>
          <w:rFonts w:ascii="Maiandra GD" w:hAnsi="Maiandra GD"/>
          <w:b/>
          <w:noProof/>
        </w:rPr>
        <mc:AlternateContent>
          <mc:Choice Requires="wpi">
            <w:drawing>
              <wp:anchor distT="0" distB="0" distL="114300" distR="114300" simplePos="0" relativeHeight="251974656" behindDoc="0" locked="0" layoutInCell="1" allowOverlap="1">
                <wp:simplePos x="0" y="0"/>
                <wp:positionH relativeFrom="column">
                  <wp:posOffset>4821266</wp:posOffset>
                </wp:positionH>
                <wp:positionV relativeFrom="paragraph">
                  <wp:posOffset>-138133</wp:posOffset>
                </wp:positionV>
                <wp:extent cx="204120" cy="294840"/>
                <wp:effectExtent l="38100" t="38100" r="5715" b="48260"/>
                <wp:wrapNone/>
                <wp:docPr id="1204" name="Ink 12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2">
                      <w14:nvContentPartPr>
                        <w14:cNvContentPartPr/>
                      </w14:nvContentPartPr>
                      <w14:xfrm>
                        <a:off x="0" y="0"/>
                        <a:ext cx="204120" cy="29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5695F0" id="Ink 1204" o:spid="_x0000_s1026" type="#_x0000_t75" style="position:absolute;margin-left:379.05pt;margin-top:-11.7pt;width:17.2pt;height:24.85pt;z-index:251974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">
                <v:imagedata r:id="rId573" o:title=""/>
              </v:shape>
            </w:pict>
          </mc:Fallback>
        </mc:AlternateContent>
      </w:r>
      <w:r>
        <w:rPr>
          <w:rFonts w:ascii="Maiandra GD" w:hAnsi="Maiandra GD"/>
          <w:b/>
          <w:noProof/>
        </w:rPr>
        <mc:AlternateContent>
          <mc:Choice Requires="wpi">
            <w:drawing>
              <wp:anchor distT="0" distB="0" distL="114300" distR="114300" simplePos="0" relativeHeight="251937792" behindDoc="0" locked="0" layoutInCell="1" allowOverlap="1">
                <wp:simplePos x="0" y="0"/>
                <wp:positionH relativeFrom="column">
                  <wp:posOffset>623666</wp:posOffset>
                </wp:positionH>
                <wp:positionV relativeFrom="paragraph">
                  <wp:posOffset>161027</wp:posOffset>
                </wp:positionV>
                <wp:extent cx="105840" cy="25560"/>
                <wp:effectExtent l="38100" t="38100" r="46990" b="50800"/>
                <wp:wrapNone/>
                <wp:docPr id="1168" name="Ink 11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4">
                      <w14:nvContentPartPr>
                        <w14:cNvContentPartPr/>
                      </w14:nvContentPartPr>
                      <w14:xfrm>
                        <a:off x="0" y="0"/>
                        <a:ext cx="105840" cy="2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A304FF" id="Ink 1168" o:spid="_x0000_s1026" type="#_x0000_t75" style="position:absolute;margin-left:48.4pt;margin-top:11.95pt;width:9.75pt;height:3.45pt;z-index:251937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">
                <v:imagedata r:id="rId575" o:title=""/>
              </v:shape>
            </w:pict>
          </mc:Fallback>
        </mc:AlternateContent>
      </w:r>
    </w:p>
    <w:p w:rsidR="002C1D26" w:rsidRDefault="00520DE7" w:rsidP="002C1D26">
      <w:pPr>
        <w:ind w:left="2880" w:firstLine="720"/>
        <w:rPr>
          <w:rFonts w:ascii="Maiandra GD" w:hAnsi="Maiandra GD"/>
          <w:b/>
        </w:rPr>
      </w:pPr>
      <w:r>
        <w:rPr>
          <w:rFonts w:ascii="Maiandra GD" w:hAnsi="Maiandra GD"/>
          <w:b/>
          <w:noProof/>
        </w:rPr>
        <mc:AlternateContent>
          <mc:Choice Requires="wpi">
            <w:drawing>
              <wp:anchor distT="0" distB="0" distL="114300" distR="114300" simplePos="0" relativeHeight="251949056" behindDoc="0" locked="0" layoutInCell="1" allowOverlap="1">
                <wp:simplePos x="0" y="0"/>
                <wp:positionH relativeFrom="column">
                  <wp:posOffset>1484426</wp:posOffset>
                </wp:positionH>
                <wp:positionV relativeFrom="paragraph">
                  <wp:posOffset>-65858</wp:posOffset>
                </wp:positionV>
                <wp:extent cx="278280" cy="193320"/>
                <wp:effectExtent l="57150" t="57150" r="26670" b="54610"/>
                <wp:wrapNone/>
                <wp:docPr id="1179" name="Ink 11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6">
                      <w14:nvContentPartPr>
                        <w14:cNvContentPartPr/>
                      </w14:nvContentPartPr>
                      <w14:xfrm>
                        <a:off x="0" y="0"/>
                        <a:ext cx="278280" cy="19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1614EA" id="Ink 1179" o:spid="_x0000_s1026" type="#_x0000_t75" style="position:absolute;margin-left:116.2pt;margin-top:-5.85pt;width:23.35pt;height:16.6pt;z-index:251949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">
                <v:imagedata r:id="rId577" o:title=""/>
              </v:shape>
            </w:pict>
          </mc:Fallback>
        </mc:AlternateContent>
      </w:r>
      <w:r>
        <w:rPr>
          <w:rFonts w:ascii="Maiandra GD" w:hAnsi="Maiandra GD"/>
          <w:b/>
          <w:noProof/>
        </w:rPr>
        <mc:AlternateContent>
          <mc:Choice Requires="wpi">
            <w:drawing>
              <wp:anchor distT="0" distB="0" distL="114300" distR="114300" simplePos="0" relativeHeight="251948032" behindDoc="0" locked="0" layoutInCell="1" allowOverlap="1">
                <wp:simplePos x="0" y="0"/>
                <wp:positionH relativeFrom="column">
                  <wp:posOffset>1505666</wp:posOffset>
                </wp:positionH>
                <wp:positionV relativeFrom="paragraph">
                  <wp:posOffset>-9338</wp:posOffset>
                </wp:positionV>
                <wp:extent cx="27000" cy="118080"/>
                <wp:effectExtent l="38100" t="38100" r="49530" b="34925"/>
                <wp:wrapNone/>
                <wp:docPr id="1178" name="Ink 11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8">
                      <w14:nvContentPartPr>
                        <w14:cNvContentPartPr/>
                      </w14:nvContentPartPr>
                      <w14:xfrm>
                        <a:off x="0" y="0"/>
                        <a:ext cx="27000" cy="11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1BBF42" id="Ink 1178" o:spid="_x0000_s1026" type="#_x0000_t75" style="position:absolute;margin-left:117.9pt;margin-top:-1.4pt;width:3.55pt;height:10.55pt;z-index:251948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">
                <v:imagedata r:id="rId579" o:title=""/>
              </v:shape>
            </w:pict>
          </mc:Fallback>
        </mc:AlternateContent>
      </w:r>
      <w:r>
        <w:rPr>
          <w:rFonts w:ascii="Maiandra GD" w:hAnsi="Maiandra GD"/>
          <w:b/>
          <w:noProof/>
        </w:rPr>
        <mc:AlternateContent>
          <mc:Choice Requires="wpi">
            <w:drawing>
              <wp:anchor distT="0" distB="0" distL="114300" distR="114300" simplePos="0" relativeHeight="251947008" behindDoc="0" locked="0" layoutInCell="1" allowOverlap="1">
                <wp:simplePos x="0" y="0"/>
                <wp:positionH relativeFrom="column">
                  <wp:posOffset>1283906</wp:posOffset>
                </wp:positionH>
                <wp:positionV relativeFrom="paragraph">
                  <wp:posOffset>-60098</wp:posOffset>
                </wp:positionV>
                <wp:extent cx="108000" cy="229320"/>
                <wp:effectExtent l="38100" t="57150" r="6350" b="56515"/>
                <wp:wrapNone/>
                <wp:docPr id="1177" name="Ink 11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0">
                      <w14:nvContentPartPr>
                        <w14:cNvContentPartPr/>
                      </w14:nvContentPartPr>
                      <w14:xfrm>
                        <a:off x="0" y="0"/>
                        <a:ext cx="108000" cy="22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C9BDFD" id="Ink 1177" o:spid="_x0000_s1026" type="#_x0000_t75" style="position:absolute;margin-left:100.35pt;margin-top:-5.55pt;width:10.05pt;height:19.55pt;z-index:251947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">
                <v:imagedata r:id="rId581" o:title=""/>
              </v:shape>
            </w:pict>
          </mc:Fallback>
        </mc:AlternateContent>
      </w:r>
      <w:r>
        <w:rPr>
          <w:rFonts w:ascii="Maiandra GD" w:hAnsi="Maiandra GD"/>
          <w:b/>
          <w:noProof/>
        </w:rPr>
        <mc:AlternateContent>
          <mc:Choice Requires="wpi">
            <w:drawing>
              <wp:anchor distT="0" distB="0" distL="114300" distR="114300" simplePos="0" relativeHeight="251945984" behindDoc="0" locked="0" layoutInCell="1" allowOverlap="1">
                <wp:simplePos x="0" y="0"/>
                <wp:positionH relativeFrom="column">
                  <wp:posOffset>1242866</wp:posOffset>
                </wp:positionH>
                <wp:positionV relativeFrom="paragraph">
                  <wp:posOffset>12622</wp:posOffset>
                </wp:positionV>
                <wp:extent cx="67320" cy="121320"/>
                <wp:effectExtent l="38100" t="57150" r="46990" b="50165"/>
                <wp:wrapNone/>
                <wp:docPr id="1176" name="Ink 11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2">
                      <w14:nvContentPartPr>
                        <w14:cNvContentPartPr/>
                      </w14:nvContentPartPr>
                      <w14:xfrm>
                        <a:off x="0" y="0"/>
                        <a:ext cx="67320" cy="12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1F2F55" id="Ink 1176" o:spid="_x0000_s1026" type="#_x0000_t75" style="position:absolute;margin-left:97.7pt;margin-top:.25pt;width:6.25pt;height:11.1pt;z-index:251945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">
                <v:imagedata r:id="rId583" o:title=""/>
              </v:shape>
            </w:pict>
          </mc:Fallback>
        </mc:AlternateContent>
      </w:r>
      <w:r>
        <w:rPr>
          <w:rFonts w:ascii="Maiandra GD" w:hAnsi="Maiandra GD"/>
          <w:b/>
          <w:noProof/>
        </w:rPr>
        <mc:AlternateContent>
          <mc:Choice Requires="wpi">
            <w:drawing>
              <wp:anchor distT="0" distB="0" distL="114300" distR="114300" simplePos="0" relativeHeight="251944960" behindDoc="0" locked="0" layoutInCell="1" allowOverlap="1">
                <wp:simplePos x="0" y="0"/>
                <wp:positionH relativeFrom="column">
                  <wp:posOffset>1180946</wp:posOffset>
                </wp:positionH>
                <wp:positionV relativeFrom="paragraph">
                  <wp:posOffset>76342</wp:posOffset>
                </wp:positionV>
                <wp:extent cx="50400" cy="12240"/>
                <wp:effectExtent l="57150" t="38100" r="45085" b="45085"/>
                <wp:wrapNone/>
                <wp:docPr id="1175" name="Ink 11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4">
                      <w14:nvContentPartPr>
                        <w14:cNvContentPartPr/>
                      </w14:nvContentPartPr>
                      <w14:xfrm>
                        <a:off x="0" y="0"/>
                        <a:ext cx="5040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46F5FC" id="Ink 1175" o:spid="_x0000_s1026" type="#_x0000_t75" style="position:absolute;margin-left:92.3pt;margin-top:5.75pt;width:4.8pt;height:1.95pt;z-index:251944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">
                <v:imagedata r:id="rId585" o:title=""/>
              </v:shape>
            </w:pict>
          </mc:Fallback>
        </mc:AlternateContent>
      </w:r>
      <w:r>
        <w:rPr>
          <w:rFonts w:ascii="Maiandra GD" w:hAnsi="Maiandra GD"/>
          <w:b/>
          <w:noProof/>
        </w:rPr>
        <mc:AlternateContent>
          <mc:Choice Requires="wpi">
            <w:drawing>
              <wp:anchor distT="0" distB="0" distL="114300" distR="114300" simplePos="0" relativeHeight="251943936" behindDoc="0" locked="0" layoutInCell="1" allowOverlap="1">
                <wp:simplePos x="0" y="0"/>
                <wp:positionH relativeFrom="column">
                  <wp:posOffset>1120106</wp:posOffset>
                </wp:positionH>
                <wp:positionV relativeFrom="paragraph">
                  <wp:posOffset>5422</wp:posOffset>
                </wp:positionV>
                <wp:extent cx="59040" cy="163440"/>
                <wp:effectExtent l="38100" t="57150" r="36830" b="46355"/>
                <wp:wrapNone/>
                <wp:docPr id="1174" name="Ink 11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6">
                      <w14:nvContentPartPr>
                        <w14:cNvContentPartPr/>
                      </w14:nvContentPartPr>
                      <w14:xfrm>
                        <a:off x="0" y="0"/>
                        <a:ext cx="59040" cy="16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07FA2E" id="Ink 1174" o:spid="_x0000_s1026" type="#_x0000_t75" style="position:absolute;margin-left:87.45pt;margin-top:-.25pt;width:5.6pt;height:14.3pt;z-index:251943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">
                <v:imagedata r:id="rId587" o:title=""/>
              </v:shape>
            </w:pict>
          </mc:Fallback>
        </mc:AlternateContent>
      </w:r>
      <w:r>
        <w:rPr>
          <w:rFonts w:ascii="Maiandra GD" w:hAnsi="Maiandra GD"/>
          <w:b/>
          <w:noProof/>
        </w:rPr>
        <mc:AlternateContent>
          <mc:Choice Requires="wpi">
            <w:drawing>
              <wp:anchor distT="0" distB="0" distL="114300" distR="114300" simplePos="0" relativeHeight="251942912" behindDoc="0" locked="0" layoutInCell="1" allowOverlap="1">
                <wp:simplePos x="0" y="0"/>
                <wp:positionH relativeFrom="column">
                  <wp:posOffset>948026</wp:posOffset>
                </wp:positionH>
                <wp:positionV relativeFrom="paragraph">
                  <wp:posOffset>-13298</wp:posOffset>
                </wp:positionV>
                <wp:extent cx="141120" cy="164160"/>
                <wp:effectExtent l="38100" t="57150" r="0" b="45720"/>
                <wp:wrapNone/>
                <wp:docPr id="1173" name="Ink 11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8">
                      <w14:nvContentPartPr>
                        <w14:cNvContentPartPr/>
                      </w14:nvContentPartPr>
                      <w14:xfrm>
                        <a:off x="0" y="0"/>
                        <a:ext cx="141120" cy="16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5DE19C" id="Ink 1173" o:spid="_x0000_s1026" type="#_x0000_t75" style="position:absolute;margin-left:73.95pt;margin-top:-1.8pt;width:11.9pt;height:14.4pt;z-index:251942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">
                <v:imagedata r:id="rId589" o:title=""/>
              </v:shape>
            </w:pict>
          </mc:Fallback>
        </mc:AlternateContent>
      </w:r>
      <w:r>
        <w:rPr>
          <w:rFonts w:ascii="Maiandra GD" w:hAnsi="Maiandra GD"/>
          <w:b/>
          <w:noProof/>
        </w:rPr>
        <mc:AlternateContent>
          <mc:Choice Requires="wpi">
            <w:drawing>
              <wp:anchor distT="0" distB="0" distL="114300" distR="114300" simplePos="0" relativeHeight="251941888" behindDoc="0" locked="0" layoutInCell="1" allowOverlap="1">
                <wp:simplePos x="0" y="0"/>
                <wp:positionH relativeFrom="column">
                  <wp:posOffset>967466</wp:posOffset>
                </wp:positionH>
                <wp:positionV relativeFrom="paragraph">
                  <wp:posOffset>70582</wp:posOffset>
                </wp:positionV>
                <wp:extent cx="77400" cy="16200"/>
                <wp:effectExtent l="38100" t="57150" r="37465" b="41275"/>
                <wp:wrapNone/>
                <wp:docPr id="1172" name="Ink 11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0">
                      <w14:nvContentPartPr>
                        <w14:cNvContentPartPr/>
                      </w14:nvContentPartPr>
                      <w14:xfrm>
                        <a:off x="0" y="0"/>
                        <a:ext cx="77400" cy="1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A2B999" id="Ink 1172" o:spid="_x0000_s1026" type="#_x0000_t75" style="position:absolute;margin-left:75.5pt;margin-top:4.75pt;width:7.3pt;height:2.85pt;z-index:251941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">
                <v:imagedata r:id="rId591" o:title=""/>
              </v:shape>
            </w:pict>
          </mc:Fallback>
        </mc:AlternateContent>
      </w:r>
      <w:r>
        <w:rPr>
          <w:rFonts w:ascii="Maiandra GD" w:hAnsi="Maiandra GD"/>
          <w:b/>
          <w:noProof/>
        </w:rPr>
        <mc:AlternateContent>
          <mc:Choice Requires="wpi">
            <w:drawing>
              <wp:anchor distT="0" distB="0" distL="114300" distR="114300" simplePos="0" relativeHeight="251940864" behindDoc="0" locked="0" layoutInCell="1" allowOverlap="1">
                <wp:simplePos x="0" y="0"/>
                <wp:positionH relativeFrom="column">
                  <wp:posOffset>797546</wp:posOffset>
                </wp:positionH>
                <wp:positionV relativeFrom="paragraph">
                  <wp:posOffset>95782</wp:posOffset>
                </wp:positionV>
                <wp:extent cx="108000" cy="17640"/>
                <wp:effectExtent l="38100" t="38100" r="44450" b="40005"/>
                <wp:wrapNone/>
                <wp:docPr id="1171" name="Ink 11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2">
                      <w14:nvContentPartPr>
                        <w14:cNvContentPartPr/>
                      </w14:nvContentPartPr>
                      <w14:xfrm>
                        <a:off x="0" y="0"/>
                        <a:ext cx="108000" cy="1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268593" id="Ink 1171" o:spid="_x0000_s1026" type="#_x0000_t75" style="position:absolute;margin-left:62.1pt;margin-top:7.2pt;width:9.35pt;height:2.5pt;z-index:251940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">
                <v:imagedata r:id="rId593" o:title=""/>
              </v:shape>
            </w:pict>
          </mc:Fallback>
        </mc:AlternateContent>
      </w:r>
      <w:r>
        <w:rPr>
          <w:rFonts w:ascii="Maiandra GD" w:hAnsi="Maiandra GD"/>
          <w:b/>
          <w:noProof/>
        </w:rPr>
        <mc:AlternateContent>
          <mc:Choice Requires="wpi">
            <w:drawing>
              <wp:anchor distT="0" distB="0" distL="114300" distR="114300" simplePos="0" relativeHeight="251939840" behindDoc="0" locked="0" layoutInCell="1" allowOverlap="1">
                <wp:simplePos x="0" y="0"/>
                <wp:positionH relativeFrom="column">
                  <wp:posOffset>790346</wp:posOffset>
                </wp:positionH>
                <wp:positionV relativeFrom="paragraph">
                  <wp:posOffset>64462</wp:posOffset>
                </wp:positionV>
                <wp:extent cx="97200" cy="14400"/>
                <wp:effectExtent l="57150" t="57150" r="36195" b="43180"/>
                <wp:wrapNone/>
                <wp:docPr id="1170" name="Ink 11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4">
                      <w14:nvContentPartPr>
                        <w14:cNvContentPartPr/>
                      </w14:nvContentPartPr>
                      <w14:xfrm>
                        <a:off x="0" y="0"/>
                        <a:ext cx="9720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CC6EC6" id="Ink 1170" o:spid="_x0000_s1026" type="#_x0000_t75" style="position:absolute;margin-left:61.55pt;margin-top:4.35pt;width:8.55pt;height:2.7pt;z-index:251939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">
                <v:imagedata r:id="rId595" o:title=""/>
              </v:shape>
            </w:pict>
          </mc:Fallback>
        </mc:AlternateContent>
      </w:r>
      <w:r>
        <w:rPr>
          <w:rFonts w:ascii="Maiandra GD" w:hAnsi="Maiandra GD"/>
          <w:b/>
          <w:noProof/>
        </w:rPr>
        <mc:AlternateContent>
          <mc:Choice Requires="wpi">
            <w:drawing>
              <wp:anchor distT="0" distB="0" distL="114300" distR="114300" simplePos="0" relativeHeight="251938816" behindDoc="0" locked="0" layoutInCell="1" allowOverlap="1">
                <wp:simplePos x="0" y="0"/>
                <wp:positionH relativeFrom="column">
                  <wp:posOffset>635186</wp:posOffset>
                </wp:positionH>
                <wp:positionV relativeFrom="paragraph">
                  <wp:posOffset>2182</wp:posOffset>
                </wp:positionV>
                <wp:extent cx="116280" cy="139680"/>
                <wp:effectExtent l="57150" t="38100" r="36195" b="51435"/>
                <wp:wrapNone/>
                <wp:docPr id="1169" name="Ink 11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6">
                      <w14:nvContentPartPr>
                        <w14:cNvContentPartPr/>
                      </w14:nvContentPartPr>
                      <w14:xfrm>
                        <a:off x="0" y="0"/>
                        <a:ext cx="116280" cy="13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3B614C" id="Ink 1169" o:spid="_x0000_s1026" type="#_x0000_t75" style="position:absolute;margin-left:49.25pt;margin-top:-.45pt;width:10.7pt;height:12.45pt;z-index:251938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">
                <v:imagedata r:id="rId597" o:title=""/>
              </v:shape>
            </w:pict>
          </mc:Fallback>
        </mc:AlternateContent>
      </w:r>
      <w:r>
        <w:rPr>
          <w:rFonts w:ascii="Maiandra GD" w:hAnsi="Maiandra GD"/>
          <w:b/>
          <w:noProof/>
        </w:rPr>
        <mc:AlternateContent>
          <mc:Choice Requires="wpi">
            <w:drawing>
              <wp:anchor distT="0" distB="0" distL="114300" distR="114300" simplePos="0" relativeHeight="251936768" behindDoc="0" locked="0" layoutInCell="1" allowOverlap="1">
                <wp:simplePos x="0" y="0"/>
                <wp:positionH relativeFrom="column">
                  <wp:posOffset>497666</wp:posOffset>
                </wp:positionH>
                <wp:positionV relativeFrom="paragraph">
                  <wp:posOffset>56902</wp:posOffset>
                </wp:positionV>
                <wp:extent cx="88200" cy="11160"/>
                <wp:effectExtent l="57150" t="57150" r="7620" b="46355"/>
                <wp:wrapNone/>
                <wp:docPr id="1167" name="Ink 11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8">
                      <w14:nvContentPartPr>
                        <w14:cNvContentPartPr/>
                      </w14:nvContentPartPr>
                      <w14:xfrm>
                        <a:off x="0" y="0"/>
                        <a:ext cx="8820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AFB65F" id="Ink 1167" o:spid="_x0000_s1026" type="#_x0000_t75" style="position:absolute;margin-left:38.45pt;margin-top:3.75pt;width:7.95pt;height:2.5pt;z-index:251936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">
                <v:imagedata r:id="rId599" o:title=""/>
              </v:shape>
            </w:pict>
          </mc:Fallback>
        </mc:AlternateContent>
      </w:r>
    </w:p>
    <w:p w:rsidR="002C1D26" w:rsidRDefault="00520DE7" w:rsidP="002C1D26">
      <w:pPr>
        <w:ind w:left="2880" w:firstLine="720"/>
        <w:rPr>
          <w:rFonts w:ascii="Maiandra GD" w:hAnsi="Maiandra GD"/>
          <w:b/>
        </w:rPr>
      </w:pPr>
      <w:r>
        <w:rPr>
          <w:rFonts w:ascii="Maiandra GD" w:hAnsi="Maiandra GD"/>
          <w:b/>
          <w:noProof/>
        </w:rPr>
        <mc:AlternateContent>
          <mc:Choice Requires="wpi">
            <w:drawing>
              <wp:anchor distT="0" distB="0" distL="114300" distR="114300" simplePos="0" relativeHeight="251959296" behindDoc="0" locked="0" layoutInCell="1" allowOverlap="1">
                <wp:simplePos x="0" y="0"/>
                <wp:positionH relativeFrom="column">
                  <wp:posOffset>1405946</wp:posOffset>
                </wp:positionH>
                <wp:positionV relativeFrom="paragraph">
                  <wp:posOffset>35662</wp:posOffset>
                </wp:positionV>
                <wp:extent cx="132480" cy="144000"/>
                <wp:effectExtent l="38100" t="38100" r="39370" b="46990"/>
                <wp:wrapNone/>
                <wp:docPr id="1189" name="Ink 11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0">
                      <w14:nvContentPartPr>
                        <w14:cNvContentPartPr/>
                      </w14:nvContentPartPr>
                      <w14:xfrm>
                        <a:off x="0" y="0"/>
                        <a:ext cx="132480" cy="14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02FBCF" id="Ink 1189" o:spid="_x0000_s1026" type="#_x0000_t75" style="position:absolute;margin-left:110.45pt;margin-top:2.2pt;width:11.55pt;height:12.8pt;z-index:251959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">
                <v:imagedata r:id="rId601" o:title=""/>
              </v:shape>
            </w:pict>
          </mc:Fallback>
        </mc:AlternateContent>
      </w:r>
      <w:r>
        <w:rPr>
          <w:rFonts w:ascii="Maiandra GD" w:hAnsi="Maiandra GD"/>
          <w:b/>
          <w:noProof/>
        </w:rPr>
        <mc:AlternateContent>
          <mc:Choice Requires="wpi">
            <w:drawing>
              <wp:anchor distT="0" distB="0" distL="114300" distR="114300" simplePos="0" relativeHeight="251958272" behindDoc="0" locked="0" layoutInCell="1" allowOverlap="1">
                <wp:simplePos x="0" y="0"/>
                <wp:positionH relativeFrom="column">
                  <wp:posOffset>1269146</wp:posOffset>
                </wp:positionH>
                <wp:positionV relativeFrom="paragraph">
                  <wp:posOffset>54022</wp:posOffset>
                </wp:positionV>
                <wp:extent cx="154440" cy="80280"/>
                <wp:effectExtent l="38100" t="38100" r="36195" b="34290"/>
                <wp:wrapNone/>
                <wp:docPr id="1188" name="Ink 11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2">
                      <w14:nvContentPartPr>
                        <w14:cNvContentPartPr/>
                      </w14:nvContentPartPr>
                      <w14:xfrm>
                        <a:off x="0" y="0"/>
                        <a:ext cx="154440" cy="8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26E33A" id="Ink 1188" o:spid="_x0000_s1026" type="#_x0000_t75" style="position:absolute;margin-left:99.25pt;margin-top:4.15pt;width:13.1pt;height:7.15pt;z-index:251958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">
                <v:imagedata r:id="rId603" o:title=""/>
              </v:shape>
            </w:pict>
          </mc:Fallback>
        </mc:AlternateContent>
      </w:r>
      <w:r>
        <w:rPr>
          <w:rFonts w:ascii="Maiandra GD" w:hAnsi="Maiandra GD"/>
          <w:b/>
          <w:noProof/>
        </w:rPr>
        <mc:AlternateContent>
          <mc:Choice Requires="wpi">
            <w:drawing>
              <wp:anchor distT="0" distB="0" distL="114300" distR="114300" simplePos="0" relativeHeight="251957248" behindDoc="0" locked="0" layoutInCell="1" allowOverlap="1">
                <wp:simplePos x="0" y="0"/>
                <wp:positionH relativeFrom="column">
                  <wp:posOffset>1312346</wp:posOffset>
                </wp:positionH>
                <wp:positionV relativeFrom="paragraph">
                  <wp:posOffset>85702</wp:posOffset>
                </wp:positionV>
                <wp:extent cx="12600" cy="97560"/>
                <wp:effectExtent l="57150" t="38100" r="45085" b="55245"/>
                <wp:wrapNone/>
                <wp:docPr id="1187" name="Ink 11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4">
                      <w14:nvContentPartPr>
                        <w14:cNvContentPartPr/>
                      </w14:nvContentPartPr>
                      <w14:xfrm>
                        <a:off x="0" y="0"/>
                        <a:ext cx="12600" cy="9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416435" id="Ink 1187" o:spid="_x0000_s1026" type="#_x0000_t75" style="position:absolute;margin-left:102.6pt;margin-top:6.05pt;width:2.45pt;height:9.1pt;z-index:251957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">
                <v:imagedata r:id="rId605" o:title=""/>
              </v:shape>
            </w:pict>
          </mc:Fallback>
        </mc:AlternateContent>
      </w:r>
      <w:r>
        <w:rPr>
          <w:rFonts w:ascii="Maiandra GD" w:hAnsi="Maiandra GD"/>
          <w:b/>
          <w:noProof/>
        </w:rPr>
        <mc:AlternateContent>
          <mc:Choice Requires="wpi">
            <w:drawing>
              <wp:anchor distT="0" distB="0" distL="114300" distR="114300" simplePos="0" relativeHeight="251956224" behindDoc="0" locked="0" layoutInCell="1" allowOverlap="1">
                <wp:simplePos x="0" y="0"/>
                <wp:positionH relativeFrom="column">
                  <wp:posOffset>1057826</wp:posOffset>
                </wp:positionH>
                <wp:positionV relativeFrom="paragraph">
                  <wp:posOffset>73462</wp:posOffset>
                </wp:positionV>
                <wp:extent cx="114840" cy="123840"/>
                <wp:effectExtent l="38100" t="57150" r="38100" b="47625"/>
                <wp:wrapNone/>
                <wp:docPr id="1186" name="Ink 11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6">
                      <w14:nvContentPartPr>
                        <w14:cNvContentPartPr/>
                      </w14:nvContentPartPr>
                      <w14:xfrm>
                        <a:off x="0" y="0"/>
                        <a:ext cx="114840" cy="12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B8B4D5" id="Ink 1186" o:spid="_x0000_s1026" type="#_x0000_t75" style="position:absolute;margin-left:82.5pt;margin-top:5.05pt;width:10pt;height:11.3pt;z-index:251956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">
                <v:imagedata r:id="rId607" o:title=""/>
              </v:shape>
            </w:pict>
          </mc:Fallback>
        </mc:AlternateContent>
      </w:r>
      <w:r>
        <w:rPr>
          <w:rFonts w:ascii="Maiandra GD" w:hAnsi="Maiandra GD"/>
          <w:b/>
          <w:noProof/>
        </w:rPr>
        <mc:AlternateContent>
          <mc:Choice Requires="wpi">
            <w:drawing>
              <wp:anchor distT="0" distB="0" distL="114300" distR="114300" simplePos="0" relativeHeight="251955200" behindDoc="0" locked="0" layoutInCell="1" allowOverlap="1">
                <wp:simplePos x="0" y="0"/>
                <wp:positionH relativeFrom="column">
                  <wp:posOffset>950906</wp:posOffset>
                </wp:positionH>
                <wp:positionV relativeFrom="paragraph">
                  <wp:posOffset>128902</wp:posOffset>
                </wp:positionV>
                <wp:extent cx="68400" cy="23760"/>
                <wp:effectExtent l="38100" t="38100" r="46355" b="33655"/>
                <wp:wrapNone/>
                <wp:docPr id="1185" name="Ink 11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8">
                      <w14:nvContentPartPr>
                        <w14:cNvContentPartPr/>
                      </w14:nvContentPartPr>
                      <w14:xfrm>
                        <a:off x="0" y="0"/>
                        <a:ext cx="68400" cy="2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719A6B" id="Ink 1185" o:spid="_x0000_s1026" type="#_x0000_t75" style="position:absolute;margin-left:74.2pt;margin-top:10pt;width:6.2pt;height:2.7pt;z-index:251955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">
                <v:imagedata r:id="rId609" o:title=""/>
              </v:shape>
            </w:pict>
          </mc:Fallback>
        </mc:AlternateContent>
      </w:r>
      <w:r>
        <w:rPr>
          <w:rFonts w:ascii="Maiandra GD" w:hAnsi="Maiandra GD"/>
          <w:b/>
          <w:noProof/>
        </w:rPr>
        <mc:AlternateContent>
          <mc:Choice Requires="wpi">
            <w:drawing>
              <wp:anchor distT="0" distB="0" distL="114300" distR="114300" simplePos="0" relativeHeight="251954176" behindDoc="0" locked="0" layoutInCell="1" allowOverlap="1">
                <wp:simplePos x="0" y="0"/>
                <wp:positionH relativeFrom="column">
                  <wp:posOffset>824906</wp:posOffset>
                </wp:positionH>
                <wp:positionV relativeFrom="paragraph">
                  <wp:posOffset>159142</wp:posOffset>
                </wp:positionV>
                <wp:extent cx="87480" cy="20520"/>
                <wp:effectExtent l="57150" t="38100" r="46355" b="36830"/>
                <wp:wrapNone/>
                <wp:docPr id="1184" name="Ink 11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0">
                      <w14:nvContentPartPr>
                        <w14:cNvContentPartPr/>
                      </w14:nvContentPartPr>
                      <w14:xfrm>
                        <a:off x="0" y="0"/>
                        <a:ext cx="87480" cy="2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68A39D" id="Ink 1184" o:spid="_x0000_s1026" type="#_x0000_t75" style="position:absolute;margin-left:64.25pt;margin-top:12.4pt;width:7.75pt;height:2.45pt;z-index:251954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">
                <v:imagedata r:id="rId611" o:title=""/>
              </v:shape>
            </w:pict>
          </mc:Fallback>
        </mc:AlternateContent>
      </w:r>
      <w:r>
        <w:rPr>
          <w:rFonts w:ascii="Maiandra GD" w:hAnsi="Maiandra GD"/>
          <w:b/>
          <w:noProof/>
        </w:rPr>
        <mc:AlternateContent>
          <mc:Choice Requires="wpi">
            <w:drawing>
              <wp:anchor distT="0" distB="0" distL="114300" distR="114300" simplePos="0" relativeHeight="251953152" behindDoc="0" locked="0" layoutInCell="1" allowOverlap="1">
                <wp:simplePos x="0" y="0"/>
                <wp:positionH relativeFrom="column">
                  <wp:posOffset>788906</wp:posOffset>
                </wp:positionH>
                <wp:positionV relativeFrom="paragraph">
                  <wp:posOffset>124942</wp:posOffset>
                </wp:positionV>
                <wp:extent cx="108360" cy="15840"/>
                <wp:effectExtent l="38100" t="38100" r="44450" b="41910"/>
                <wp:wrapNone/>
                <wp:docPr id="1183" name="Ink 11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2">
                      <w14:nvContentPartPr>
                        <w14:cNvContentPartPr/>
                      </w14:nvContentPartPr>
                      <w14:xfrm>
                        <a:off x="0" y="0"/>
                        <a:ext cx="108360" cy="1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D76DEB" id="Ink 1183" o:spid="_x0000_s1026" type="#_x0000_t75" style="position:absolute;margin-left:61.45pt;margin-top:9.25pt;width:9.35pt;height:2.65pt;z-index:251953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">
                <v:imagedata r:id="rId613" o:title=""/>
              </v:shape>
            </w:pict>
          </mc:Fallback>
        </mc:AlternateContent>
      </w:r>
      <w:r>
        <w:rPr>
          <w:rFonts w:ascii="Maiandra GD" w:hAnsi="Maiandra GD"/>
          <w:b/>
          <w:noProof/>
        </w:rPr>
        <mc:AlternateContent>
          <mc:Choice Requires="wpi">
            <w:drawing>
              <wp:anchor distT="0" distB="0" distL="114300" distR="114300" simplePos="0" relativeHeight="251952128" behindDoc="0" locked="0" layoutInCell="1" allowOverlap="1">
                <wp:simplePos x="0" y="0"/>
                <wp:positionH relativeFrom="column">
                  <wp:posOffset>648146</wp:posOffset>
                </wp:positionH>
                <wp:positionV relativeFrom="paragraph">
                  <wp:posOffset>84622</wp:posOffset>
                </wp:positionV>
                <wp:extent cx="114840" cy="117720"/>
                <wp:effectExtent l="57150" t="57150" r="38100" b="53975"/>
                <wp:wrapNone/>
                <wp:docPr id="1182" name="Ink 11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4">
                      <w14:nvContentPartPr>
                        <w14:cNvContentPartPr/>
                      </w14:nvContentPartPr>
                      <w14:xfrm>
                        <a:off x="0" y="0"/>
                        <a:ext cx="114840" cy="11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090BE3" id="Ink 1182" o:spid="_x0000_s1026" type="#_x0000_t75" style="position:absolute;margin-left:50.3pt;margin-top:5.95pt;width:10.65pt;height:10.7pt;z-index:251952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">
                <v:imagedata r:id="rId615" o:title=""/>
              </v:shape>
            </w:pict>
          </mc:Fallback>
        </mc:AlternateContent>
      </w:r>
      <w:r>
        <w:rPr>
          <w:rFonts w:ascii="Maiandra GD" w:hAnsi="Maiandra GD"/>
          <w:b/>
          <w:noProof/>
        </w:rPr>
        <mc:AlternateContent>
          <mc:Choice Requires="wpi">
            <w:drawing>
              <wp:anchor distT="0" distB="0" distL="114300" distR="114300" simplePos="0" relativeHeight="251951104" behindDoc="0" locked="0" layoutInCell="1" allowOverlap="1">
                <wp:simplePos x="0" y="0"/>
                <wp:positionH relativeFrom="column">
                  <wp:posOffset>664346</wp:posOffset>
                </wp:positionH>
                <wp:positionV relativeFrom="paragraph">
                  <wp:posOffset>72022</wp:posOffset>
                </wp:positionV>
                <wp:extent cx="79200" cy="12600"/>
                <wp:effectExtent l="38100" t="38100" r="54610" b="45085"/>
                <wp:wrapNone/>
                <wp:docPr id="1181" name="Ink 11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6">
                      <w14:nvContentPartPr>
                        <w14:cNvContentPartPr/>
                      </w14:nvContentPartPr>
                      <w14:xfrm>
                        <a:off x="0" y="0"/>
                        <a:ext cx="79200" cy="1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6D0FB0" id="Ink 1181" o:spid="_x0000_s1026" type="#_x0000_t75" style="position:absolute;margin-left:51.6pt;margin-top:5.05pt;width:7.45pt;height:2.4pt;z-index:251951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">
                <v:imagedata r:id="rId617" o:title=""/>
              </v:shape>
            </w:pict>
          </mc:Fallback>
        </mc:AlternateContent>
      </w:r>
      <w:r>
        <w:rPr>
          <w:rFonts w:ascii="Maiandra GD" w:hAnsi="Maiandra GD"/>
          <w:b/>
          <w:noProof/>
        </w:rPr>
        <mc:AlternateContent>
          <mc:Choice Requires="wpi">
            <w:drawing>
              <wp:anchor distT="0" distB="0" distL="114300" distR="114300" simplePos="0" relativeHeight="251950080" behindDoc="0" locked="0" layoutInCell="1" allowOverlap="1">
                <wp:simplePos x="0" y="0"/>
                <wp:positionH relativeFrom="column">
                  <wp:posOffset>551666</wp:posOffset>
                </wp:positionH>
                <wp:positionV relativeFrom="paragraph">
                  <wp:posOffset>115582</wp:posOffset>
                </wp:positionV>
                <wp:extent cx="77400" cy="14040"/>
                <wp:effectExtent l="38100" t="38100" r="37465" b="43180"/>
                <wp:wrapNone/>
                <wp:docPr id="1180" name="Ink 11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8">
                      <w14:nvContentPartPr>
                        <w14:cNvContentPartPr/>
                      </w14:nvContentPartPr>
                      <w14:xfrm>
                        <a:off x="0" y="0"/>
                        <a:ext cx="77400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0CAC78" id="Ink 1180" o:spid="_x0000_s1026" type="#_x0000_t75" style="position:absolute;margin-left:42.7pt;margin-top:9pt;width:7.05pt;height:2pt;z-index:251950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">
                <v:imagedata r:id="rId619" o:title=""/>
              </v:shape>
            </w:pict>
          </mc:Fallback>
        </mc:AlternateContent>
      </w:r>
    </w:p>
    <w:p w:rsidR="002C1D26" w:rsidRDefault="002C1D26" w:rsidP="002C1D26">
      <w:pPr>
        <w:ind w:left="2880" w:firstLine="720"/>
        <w:rPr>
          <w:rFonts w:ascii="Maiandra GD" w:hAnsi="Maiandra GD"/>
          <w:b/>
        </w:rPr>
      </w:pPr>
    </w:p>
    <w:p w:rsidR="002C1D26" w:rsidRDefault="00520DE7" w:rsidP="002C1D26">
      <w:pPr>
        <w:ind w:left="2880" w:firstLine="720"/>
        <w:rPr>
          <w:rFonts w:ascii="Maiandra GD" w:hAnsi="Maiandra GD"/>
          <w:b/>
        </w:rPr>
      </w:pPr>
      <w:r>
        <w:rPr>
          <w:rFonts w:ascii="Maiandra GD" w:hAnsi="Maiandra GD"/>
          <w:b/>
          <w:noProof/>
        </w:rPr>
        <mc:AlternateContent>
          <mc:Choice Requires="wpi">
            <w:drawing>
              <wp:anchor distT="0" distB="0" distL="114300" distR="114300" simplePos="0" relativeHeight="251963392" behindDoc="0" locked="0" layoutInCell="1" allowOverlap="1">
                <wp:simplePos x="0" y="0"/>
                <wp:positionH relativeFrom="column">
                  <wp:posOffset>995906</wp:posOffset>
                </wp:positionH>
                <wp:positionV relativeFrom="paragraph">
                  <wp:posOffset>-33458</wp:posOffset>
                </wp:positionV>
                <wp:extent cx="126720" cy="131760"/>
                <wp:effectExtent l="38100" t="38100" r="45085" b="59055"/>
                <wp:wrapNone/>
                <wp:docPr id="1193" name="Ink 11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0">
                      <w14:nvContentPartPr>
                        <w14:cNvContentPartPr/>
                      </w14:nvContentPartPr>
                      <w14:xfrm>
                        <a:off x="0" y="0"/>
                        <a:ext cx="126720" cy="13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F78754" id="Ink 1193" o:spid="_x0000_s1026" type="#_x0000_t75" style="position:absolute;margin-left:77.85pt;margin-top:-3.4pt;width:11.4pt;height:11.9pt;z-index:251963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">
                <v:imagedata r:id="rId621" o:title=""/>
              </v:shape>
            </w:pict>
          </mc:Fallback>
        </mc:AlternateContent>
      </w:r>
      <w:r>
        <w:rPr>
          <w:rFonts w:ascii="Maiandra GD" w:hAnsi="Maiandra GD"/>
          <w:b/>
          <w:noProof/>
        </w:rPr>
        <mc:AlternateContent>
          <mc:Choice Requires="wpi">
            <w:drawing>
              <wp:anchor distT="0" distB="0" distL="114300" distR="114300" simplePos="0" relativeHeight="251962368" behindDoc="0" locked="0" layoutInCell="1" allowOverlap="1">
                <wp:simplePos x="0" y="0"/>
                <wp:positionH relativeFrom="column">
                  <wp:posOffset>849386</wp:posOffset>
                </wp:positionH>
                <wp:positionV relativeFrom="paragraph">
                  <wp:posOffset>53662</wp:posOffset>
                </wp:positionV>
                <wp:extent cx="100440" cy="23040"/>
                <wp:effectExtent l="57150" t="38100" r="33020" b="53340"/>
                <wp:wrapNone/>
                <wp:docPr id="1192" name="Ink 11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2">
                      <w14:nvContentPartPr>
                        <w14:cNvContentPartPr/>
                      </w14:nvContentPartPr>
                      <w14:xfrm>
                        <a:off x="0" y="0"/>
                        <a:ext cx="100440" cy="2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734951" id="Ink 1192" o:spid="_x0000_s1026" type="#_x0000_t75" style="position:absolute;margin-left:66.15pt;margin-top:3.85pt;width:8.75pt;height:2.95pt;z-index:251962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">
                <v:imagedata r:id="rId623" o:title=""/>
              </v:shape>
            </w:pict>
          </mc:Fallback>
        </mc:AlternateContent>
      </w:r>
      <w:r>
        <w:rPr>
          <w:rFonts w:ascii="Maiandra GD" w:hAnsi="Maiandra GD"/>
          <w:b/>
          <w:noProof/>
        </w:rPr>
        <mc:AlternateContent>
          <mc:Choice Requires="wpi">
            <w:drawing>
              <wp:anchor distT="0" distB="0" distL="114300" distR="114300" simplePos="0" relativeHeight="251961344" behindDoc="0" locked="0" layoutInCell="1" allowOverlap="1">
                <wp:simplePos x="0" y="0"/>
                <wp:positionH relativeFrom="column">
                  <wp:posOffset>824906</wp:posOffset>
                </wp:positionH>
                <wp:positionV relativeFrom="paragraph">
                  <wp:posOffset>28462</wp:posOffset>
                </wp:positionV>
                <wp:extent cx="97200" cy="10440"/>
                <wp:effectExtent l="38100" t="57150" r="36195" b="46990"/>
                <wp:wrapNone/>
                <wp:docPr id="1191" name="Ink 11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4">
                      <w14:nvContentPartPr>
                        <w14:cNvContentPartPr/>
                      </w14:nvContentPartPr>
                      <w14:xfrm>
                        <a:off x="0" y="0"/>
                        <a:ext cx="9720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A08157" id="Ink 1191" o:spid="_x0000_s1026" type="#_x0000_t75" style="position:absolute;margin-left:64.25pt;margin-top:1.5pt;width:8.55pt;height:2.35pt;z-index:251961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">
                <v:imagedata r:id="rId625" o:title=""/>
              </v:shape>
            </w:pict>
          </mc:Fallback>
        </mc:AlternateContent>
      </w:r>
      <w:r>
        <w:rPr>
          <w:rFonts w:ascii="Maiandra GD" w:hAnsi="Maiandra GD"/>
          <w:b/>
          <w:noProof/>
        </w:rPr>
        <mc:AlternateContent>
          <mc:Choice Requires="wpi">
            <w:drawing>
              <wp:anchor distT="0" distB="0" distL="114300" distR="114300" simplePos="0" relativeHeight="251960320" behindDoc="0" locked="0" layoutInCell="1" allowOverlap="1">
                <wp:simplePos x="0" y="0"/>
                <wp:positionH relativeFrom="column">
                  <wp:posOffset>770546</wp:posOffset>
                </wp:positionH>
                <wp:positionV relativeFrom="paragraph">
                  <wp:posOffset>-3578</wp:posOffset>
                </wp:positionV>
                <wp:extent cx="15120" cy="113400"/>
                <wp:effectExtent l="38100" t="38100" r="42545" b="39370"/>
                <wp:wrapNone/>
                <wp:docPr id="1190" name="Ink 11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6">
                      <w14:nvContentPartPr>
                        <w14:cNvContentPartPr/>
                      </w14:nvContentPartPr>
                      <w14:xfrm>
                        <a:off x="0" y="0"/>
                        <a:ext cx="15120" cy="11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AD6F38" id="Ink 1190" o:spid="_x0000_s1026" type="#_x0000_t75" style="position:absolute;margin-left:59.85pt;margin-top:-.85pt;width:2.7pt;height:10.25pt;z-index:251960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">
                <v:imagedata r:id="rId627" o:title=""/>
              </v:shape>
            </w:pict>
          </mc:Fallback>
        </mc:AlternateContent>
      </w:r>
    </w:p>
    <w:p w:rsidR="002C1D26" w:rsidRPr="002C1D26" w:rsidRDefault="002C1D26" w:rsidP="002C1D26">
      <w:pPr>
        <w:rPr>
          <w:rFonts w:ascii="Maiandra GD" w:hAnsi="Maiandra GD"/>
          <w:b/>
        </w:rPr>
      </w:pPr>
      <w:r w:rsidRPr="002C1D26">
        <w:rPr>
          <w:rFonts w:ascii="Maiandra GD" w:hAnsi="Maiandra GD"/>
          <w:b/>
          <w:noProof/>
        </w:rPr>
        <w:lastRenderedPageBreak/>
        <mc:AlternateContent>
          <mc:Choice Requires="wps">
            <w:drawing>
              <wp:anchor distT="0" distB="0" distL="114300" distR="114300" simplePos="0" relativeHeight="251662848" behindDoc="0" locked="0" layoutInCell="1" allowOverlap="1" wp14:anchorId="3C603BB3" wp14:editId="52DF2289">
                <wp:simplePos x="0" y="0"/>
                <wp:positionH relativeFrom="column">
                  <wp:posOffset>4533900</wp:posOffset>
                </wp:positionH>
                <wp:positionV relativeFrom="paragraph">
                  <wp:posOffset>182880</wp:posOffset>
                </wp:positionV>
                <wp:extent cx="7620" cy="3131820"/>
                <wp:effectExtent l="0" t="0" r="30480" b="30480"/>
                <wp:wrapNone/>
                <wp:docPr id="2" name="Straight Connector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7620" cy="313182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4A5F98E" id="Straight Connector 2" o:spid="_x0000_s1026" style="position:absolute;flip:x;z-index:251662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57pt,14.4pt" to="357.6pt,26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" strokecolor="#4579b8 [3044]"/>
            </w:pict>
          </mc:Fallback>
        </mc:AlternateContent>
      </w:r>
      <w:r w:rsidRPr="002C1D26">
        <w:rPr>
          <w:rFonts w:ascii="Maiandra GD" w:hAnsi="Maiandra GD"/>
          <w:b/>
        </w:rPr>
        <w:t xml:space="preserve">Given </w:t>
      </w:r>
      <w:r w:rsidRPr="002C1D26">
        <w:rPr>
          <w:rFonts w:ascii="Maiandra GD" w:hAnsi="Maiandra GD"/>
          <w:b/>
        </w:rPr>
        <w:t>two points</w:t>
      </w:r>
      <w:r w:rsidRPr="002C1D26">
        <w:rPr>
          <w:rFonts w:ascii="Maiandra GD" w:hAnsi="Maiandra GD"/>
          <w:b/>
        </w:rPr>
        <w:t xml:space="preserve"> on the line, write the equation in Slope - Intercept Form and Point-Slope Form</w:t>
      </w:r>
    </w:p>
    <w:p w:rsidR="001B7F60" w:rsidRDefault="002C1D26" w:rsidP="002C1D26">
      <w:pPr>
        <w:ind w:left="2880" w:firstLine="720"/>
        <w:rPr>
          <w:rFonts w:ascii="Maiandra GD" w:hAnsi="Maiandra GD"/>
        </w:rPr>
      </w:pPr>
      <w:r>
        <w:rPr>
          <w:rFonts w:ascii="Maiandra GD" w:hAnsi="Maiandra GD"/>
          <w:b/>
        </w:rPr>
        <w:t>Slope - Intercept Form</w:t>
      </w:r>
      <w:r>
        <w:rPr>
          <w:rFonts w:ascii="Maiandra GD" w:hAnsi="Maiandra GD"/>
          <w:b/>
        </w:rPr>
        <w:tab/>
      </w:r>
      <w:r>
        <w:rPr>
          <w:rFonts w:ascii="Maiandra GD" w:hAnsi="Maiandra GD"/>
          <w:b/>
        </w:rPr>
        <w:tab/>
      </w:r>
      <w:r>
        <w:rPr>
          <w:rFonts w:ascii="Maiandra GD" w:hAnsi="Maiandra GD"/>
          <w:b/>
        </w:rPr>
        <w:tab/>
        <w:t>Point-Slope Form</w:t>
      </w:r>
      <w:r>
        <w:rPr>
          <w:rFonts w:ascii="Maiandra GD" w:hAnsi="Maiandra GD"/>
          <w:noProof/>
        </w:rPr>
        <w:t xml:space="preserve"> </w:t>
      </w:r>
    </w:p>
    <w:p w:rsidR="00A031C4" w:rsidRPr="00A031C4" w:rsidRDefault="00A031C4" w:rsidP="00A031C4">
      <w:pPr>
        <w:rPr>
          <w:rFonts w:ascii="Maiandra GD" w:hAnsi="Maiandra GD"/>
        </w:rPr>
      </w:pPr>
      <w:r w:rsidRPr="00A031C4">
        <w:rPr>
          <w:rFonts w:ascii="Maiandra GD" w:hAnsi="Maiandra GD"/>
        </w:rPr>
        <w:tab/>
      </w:r>
      <w:r w:rsidRPr="00A031C4">
        <w:rPr>
          <w:rFonts w:ascii="Maiandra GD" w:hAnsi="Maiandra GD"/>
        </w:rPr>
        <w:tab/>
      </w:r>
      <w:r w:rsidRPr="00A031C4">
        <w:rPr>
          <w:rFonts w:ascii="Maiandra GD" w:hAnsi="Maiandra GD"/>
        </w:rPr>
        <w:tab/>
      </w:r>
      <w:r w:rsidRPr="00A031C4">
        <w:rPr>
          <w:rFonts w:ascii="Maiandra GD" w:hAnsi="Maiandra GD"/>
        </w:rPr>
        <w:tab/>
      </w:r>
      <w:r w:rsidRPr="00A031C4">
        <w:rPr>
          <w:rFonts w:ascii="Maiandra GD" w:hAnsi="Maiandra GD"/>
        </w:rPr>
        <w:tab/>
      </w:r>
      <w:r w:rsidRPr="00A031C4">
        <w:rPr>
          <w:rFonts w:ascii="Maiandra GD" w:hAnsi="Maiandra GD"/>
        </w:rPr>
        <w:tab/>
      </w:r>
    </w:p>
    <w:p w:rsidR="00A031C4" w:rsidRPr="00A031C4" w:rsidRDefault="00A031C4" w:rsidP="00A031C4">
      <w:pPr>
        <w:rPr>
          <w:rFonts w:ascii="Maiandra GD" w:hAnsi="Maiandra GD"/>
        </w:rPr>
      </w:pPr>
      <w:r w:rsidRPr="00A031C4">
        <w:rPr>
          <w:rFonts w:ascii="Maiandra GD" w:hAnsi="Maiandra GD"/>
        </w:rPr>
        <w:t xml:space="preserve">Ex 3:  </w:t>
      </w:r>
      <w:r w:rsidR="001B7F60">
        <w:rPr>
          <w:rFonts w:ascii="Maiandra GD" w:hAnsi="Maiandra GD"/>
        </w:rPr>
        <w:t>(4</w:t>
      </w:r>
      <w:r w:rsidR="001B7F60" w:rsidRPr="00A031C4">
        <w:rPr>
          <w:rFonts w:ascii="Maiandra GD" w:hAnsi="Maiandra GD"/>
        </w:rPr>
        <w:t>, 2) and (-4, -6)</w:t>
      </w:r>
      <w:r w:rsidRPr="00A031C4">
        <w:rPr>
          <w:rFonts w:ascii="Maiandra GD" w:hAnsi="Maiandra GD"/>
        </w:rPr>
        <w:tab/>
      </w:r>
      <w:r w:rsidRPr="00A031C4">
        <w:rPr>
          <w:rFonts w:ascii="Maiandra GD" w:hAnsi="Maiandra GD"/>
        </w:rPr>
        <w:tab/>
      </w:r>
      <w:r w:rsidRPr="00A031C4">
        <w:rPr>
          <w:rFonts w:ascii="Maiandra GD" w:hAnsi="Maiandra GD"/>
        </w:rPr>
        <w:tab/>
      </w:r>
    </w:p>
    <w:p w:rsidR="00A031C4" w:rsidRDefault="00520DE7" w:rsidP="00A031C4">
      <w:pPr>
        <w:rPr>
          <w:rFonts w:ascii="Franklin Gothic Medium" w:hAnsi="Franklin Gothic Medium"/>
        </w:rPr>
      </w:pPr>
      <w:r>
        <w:rPr>
          <w:rFonts w:ascii="Franklin Gothic Medium" w:hAnsi="Franklin Gothic Medium"/>
          <w:noProof/>
        </w:rPr>
        <mc:AlternateContent>
          <mc:Choice Requires="wpi">
            <w:drawing>
              <wp:anchor distT="0" distB="0" distL="114300" distR="114300" simplePos="0" relativeHeight="252007424" behindDoc="0" locked="0" layoutInCell="1" allowOverlap="1">
                <wp:simplePos x="0" y="0"/>
                <wp:positionH relativeFrom="column">
                  <wp:posOffset>1450946</wp:posOffset>
                </wp:positionH>
                <wp:positionV relativeFrom="paragraph">
                  <wp:posOffset>139904</wp:posOffset>
                </wp:positionV>
                <wp:extent cx="78480" cy="69120"/>
                <wp:effectExtent l="38100" t="38100" r="55245" b="45720"/>
                <wp:wrapNone/>
                <wp:docPr id="1236" name="Ink 12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8">
                      <w14:nvContentPartPr>
                        <w14:cNvContentPartPr/>
                      </w14:nvContentPartPr>
                      <w14:xfrm>
                        <a:off x="0" y="0"/>
                        <a:ext cx="78480" cy="6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2399AD" id="Ink 1236" o:spid="_x0000_s1026" type="#_x0000_t75" style="position:absolute;margin-left:113.5pt;margin-top:10.25pt;width:7.75pt;height:7pt;z-index:252007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">
                <v:imagedata r:id="rId629" o:title=""/>
              </v:shape>
            </w:pict>
          </mc:Fallback>
        </mc:AlternateContent>
      </w:r>
      <w:r>
        <w:rPr>
          <w:rFonts w:ascii="Franklin Gothic Medium" w:hAnsi="Franklin Gothic Medium"/>
          <w:noProof/>
        </w:rPr>
        <mc:AlternateContent>
          <mc:Choice Requires="wpi">
            <w:drawing>
              <wp:anchor distT="0" distB="0" distL="114300" distR="114300" simplePos="0" relativeHeight="252006400" behindDoc="0" locked="0" layoutInCell="1" allowOverlap="1">
                <wp:simplePos x="0" y="0"/>
                <wp:positionH relativeFrom="column">
                  <wp:posOffset>1435826</wp:posOffset>
                </wp:positionH>
                <wp:positionV relativeFrom="paragraph">
                  <wp:posOffset>70064</wp:posOffset>
                </wp:positionV>
                <wp:extent cx="91080" cy="63000"/>
                <wp:effectExtent l="38100" t="38100" r="42545" b="51435"/>
                <wp:wrapNone/>
                <wp:docPr id="1235" name="Ink 12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0">
                      <w14:nvContentPartPr>
                        <w14:cNvContentPartPr/>
                      </w14:nvContentPartPr>
                      <w14:xfrm>
                        <a:off x="0" y="0"/>
                        <a:ext cx="91080" cy="6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AC4FCB" id="Ink 1235" o:spid="_x0000_s1026" type="#_x0000_t75" style="position:absolute;margin-left:112.3pt;margin-top:4.8pt;width:8.65pt;height:6.45pt;z-index:252006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">
                <v:imagedata r:id="rId631" o:title=""/>
              </v:shape>
            </w:pict>
          </mc:Fallback>
        </mc:AlternateContent>
      </w:r>
      <w:r>
        <w:rPr>
          <w:rFonts w:ascii="Franklin Gothic Medium" w:hAnsi="Franklin Gothic Medium"/>
          <w:noProof/>
        </w:rPr>
        <mc:AlternateContent>
          <mc:Choice Requires="wpi">
            <w:drawing>
              <wp:anchor distT="0" distB="0" distL="114300" distR="114300" simplePos="0" relativeHeight="251996160" behindDoc="0" locked="0" layoutInCell="1" allowOverlap="1">
                <wp:simplePos x="0" y="0"/>
                <wp:positionH relativeFrom="column">
                  <wp:posOffset>1021466</wp:posOffset>
                </wp:positionH>
                <wp:positionV relativeFrom="paragraph">
                  <wp:posOffset>44504</wp:posOffset>
                </wp:positionV>
                <wp:extent cx="84960" cy="137880"/>
                <wp:effectExtent l="57150" t="57150" r="10795" b="33655"/>
                <wp:wrapNone/>
                <wp:docPr id="1225" name="Ink 12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2">
                      <w14:nvContentPartPr>
                        <w14:cNvContentPartPr/>
                      </w14:nvContentPartPr>
                      <w14:xfrm>
                        <a:off x="0" y="0"/>
                        <a:ext cx="84960" cy="13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3961A4" id="Ink 1225" o:spid="_x0000_s1026" type="#_x0000_t75" style="position:absolute;margin-left:79.7pt;margin-top:2.85pt;width:8.25pt;height:11.6pt;z-index:251996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">
                <v:imagedata r:id="rId633" o:title=""/>
              </v:shape>
            </w:pict>
          </mc:Fallback>
        </mc:AlternateContent>
      </w:r>
      <w:r>
        <w:rPr>
          <w:rFonts w:ascii="Franklin Gothic Medium" w:hAnsi="Franklin Gothic Medium"/>
          <w:noProof/>
        </w:rPr>
        <mc:AlternateContent>
          <mc:Choice Requires="wpi">
            <w:drawing>
              <wp:anchor distT="0" distB="0" distL="114300" distR="114300" simplePos="0" relativeHeight="251995136" behindDoc="0" locked="0" layoutInCell="1" allowOverlap="1">
                <wp:simplePos x="0" y="0"/>
                <wp:positionH relativeFrom="column">
                  <wp:posOffset>904106</wp:posOffset>
                </wp:positionH>
                <wp:positionV relativeFrom="paragraph">
                  <wp:posOffset>88424</wp:posOffset>
                </wp:positionV>
                <wp:extent cx="106560" cy="25200"/>
                <wp:effectExtent l="38100" t="38100" r="46355" b="32385"/>
                <wp:wrapNone/>
                <wp:docPr id="1224" name="Ink 12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4">
                      <w14:nvContentPartPr>
                        <w14:cNvContentPartPr/>
                      </w14:nvContentPartPr>
                      <w14:xfrm>
                        <a:off x="0" y="0"/>
                        <a:ext cx="106560" cy="2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87D79F" id="Ink 1224" o:spid="_x0000_s1026" type="#_x0000_t75" style="position:absolute;margin-left:70.55pt;margin-top:6.85pt;width:9.2pt;height:2.8pt;z-index:251995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">
                <v:imagedata r:id="rId635" o:title=""/>
              </v:shape>
            </w:pict>
          </mc:Fallback>
        </mc:AlternateContent>
      </w:r>
      <w:r>
        <w:rPr>
          <w:rFonts w:ascii="Franklin Gothic Medium" w:hAnsi="Franklin Gothic Medium"/>
          <w:noProof/>
        </w:rPr>
        <mc:AlternateContent>
          <mc:Choice Requires="wpi">
            <w:drawing>
              <wp:anchor distT="0" distB="0" distL="114300" distR="114300" simplePos="0" relativeHeight="251994112" behindDoc="0" locked="0" layoutInCell="1" allowOverlap="1">
                <wp:simplePos x="0" y="0"/>
                <wp:positionH relativeFrom="column">
                  <wp:posOffset>936506</wp:posOffset>
                </wp:positionH>
                <wp:positionV relativeFrom="paragraph">
                  <wp:posOffset>60704</wp:posOffset>
                </wp:positionV>
                <wp:extent cx="11880" cy="90720"/>
                <wp:effectExtent l="57150" t="57150" r="45720" b="43180"/>
                <wp:wrapNone/>
                <wp:docPr id="1223" name="Ink 12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6">
                      <w14:nvContentPartPr>
                        <w14:cNvContentPartPr/>
                      </w14:nvContentPartPr>
                      <w14:xfrm>
                        <a:off x="0" y="0"/>
                        <a:ext cx="11880" cy="9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25F55A" id="Ink 1223" o:spid="_x0000_s1026" type="#_x0000_t75" style="position:absolute;margin-left:73.05pt;margin-top:4.1pt;width:2.4pt;height:8.55pt;z-index:251994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">
                <v:imagedata r:id="rId637" o:title=""/>
              </v:shape>
            </w:pict>
          </mc:Fallback>
        </mc:AlternateContent>
      </w:r>
      <w:r>
        <w:rPr>
          <w:rFonts w:ascii="Franklin Gothic Medium" w:hAnsi="Franklin Gothic Medium"/>
          <w:noProof/>
        </w:rPr>
        <mc:AlternateContent>
          <mc:Choice Requires="wpi">
            <w:drawing>
              <wp:anchor distT="0" distB="0" distL="114300" distR="114300" simplePos="0" relativeHeight="251993088" behindDoc="0" locked="0" layoutInCell="1" allowOverlap="1">
                <wp:simplePos x="0" y="0"/>
                <wp:positionH relativeFrom="column">
                  <wp:posOffset>773426</wp:posOffset>
                </wp:positionH>
                <wp:positionV relativeFrom="paragraph">
                  <wp:posOffset>54584</wp:posOffset>
                </wp:positionV>
                <wp:extent cx="110880" cy="118800"/>
                <wp:effectExtent l="38100" t="57150" r="22860" b="52705"/>
                <wp:wrapNone/>
                <wp:docPr id="1222" name="Ink 12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8">
                      <w14:nvContentPartPr>
                        <w14:cNvContentPartPr/>
                      </w14:nvContentPartPr>
                      <w14:xfrm>
                        <a:off x="0" y="0"/>
                        <a:ext cx="110880" cy="11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734902" id="Ink 1222" o:spid="_x0000_s1026" type="#_x0000_t75" style="position:absolute;margin-left:60.2pt;margin-top:3.55pt;width:9.6pt;height:10.85pt;z-index:251993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">
                <v:imagedata r:id="rId639" o:title=""/>
              </v:shape>
            </w:pict>
          </mc:Fallback>
        </mc:AlternateContent>
      </w:r>
    </w:p>
    <w:p w:rsidR="00A031C4" w:rsidRDefault="00520DE7" w:rsidP="00A031C4">
      <w:pPr>
        <w:rPr>
          <w:rFonts w:ascii="Franklin Gothic Medium" w:hAnsi="Franklin Gothic Medium"/>
        </w:rPr>
      </w:pPr>
      <w:r>
        <w:rPr>
          <w:rFonts w:ascii="Franklin Gothic Medium" w:hAnsi="Franklin Gothic Medium"/>
          <w:noProof/>
        </w:rPr>
        <mc:AlternateContent>
          <mc:Choice Requires="wpi">
            <w:drawing>
              <wp:anchor distT="0" distB="0" distL="114300" distR="114300" simplePos="0" relativeHeight="252069888" behindDoc="0" locked="0" layoutInCell="1" allowOverlap="1">
                <wp:simplePos x="0" y="0"/>
                <wp:positionH relativeFrom="column">
                  <wp:posOffset>6117266</wp:posOffset>
                </wp:positionH>
                <wp:positionV relativeFrom="paragraph">
                  <wp:posOffset>-66296</wp:posOffset>
                </wp:positionV>
                <wp:extent cx="124560" cy="363960"/>
                <wp:effectExtent l="38100" t="38100" r="46990" b="36195"/>
                <wp:wrapNone/>
                <wp:docPr id="1297" name="Ink 12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0">
                      <w14:nvContentPartPr>
                        <w14:cNvContentPartPr/>
                      </w14:nvContentPartPr>
                      <w14:xfrm>
                        <a:off x="0" y="0"/>
                        <a:ext cx="124560" cy="36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DA3C23" id="Ink 1297" o:spid="_x0000_s1026" type="#_x0000_t75" style="position:absolute;margin-left:481.55pt;margin-top:-5.8pt;width:10.75pt;height:29.75pt;z-index:252069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">
                <v:imagedata r:id="rId641" o:title=""/>
              </v:shape>
            </w:pict>
          </mc:Fallback>
        </mc:AlternateContent>
      </w:r>
      <w:r>
        <w:rPr>
          <w:rFonts w:ascii="Franklin Gothic Medium" w:hAnsi="Franklin Gothic Medium"/>
          <w:noProof/>
        </w:rPr>
        <mc:AlternateContent>
          <mc:Choice Requires="wpi">
            <w:drawing>
              <wp:anchor distT="0" distB="0" distL="114300" distR="114300" simplePos="0" relativeHeight="252068864" behindDoc="0" locked="0" layoutInCell="1" allowOverlap="1">
                <wp:simplePos x="0" y="0"/>
                <wp:positionH relativeFrom="column">
                  <wp:posOffset>6115466</wp:posOffset>
                </wp:positionH>
                <wp:positionV relativeFrom="paragraph">
                  <wp:posOffset>54304</wp:posOffset>
                </wp:positionV>
                <wp:extent cx="16200" cy="136080"/>
                <wp:effectExtent l="38100" t="38100" r="60325" b="54610"/>
                <wp:wrapNone/>
                <wp:docPr id="1296" name="Ink 12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2">
                      <w14:nvContentPartPr>
                        <w14:cNvContentPartPr/>
                      </w14:nvContentPartPr>
                      <w14:xfrm>
                        <a:off x="0" y="0"/>
                        <a:ext cx="16200" cy="13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62AE79" id="Ink 1296" o:spid="_x0000_s1026" type="#_x0000_t75" style="position:absolute;margin-left:480.75pt;margin-top:3.5pt;width:2.9pt;height:12.35pt;z-index:252068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">
                <v:imagedata r:id="rId643" o:title=""/>
              </v:shape>
            </w:pict>
          </mc:Fallback>
        </mc:AlternateContent>
      </w:r>
      <w:r>
        <w:rPr>
          <w:rFonts w:ascii="Franklin Gothic Medium" w:hAnsi="Franklin Gothic Medium"/>
          <w:noProof/>
        </w:rPr>
        <mc:AlternateContent>
          <mc:Choice Requires="wpi">
            <w:drawing>
              <wp:anchor distT="0" distB="0" distL="114300" distR="114300" simplePos="0" relativeHeight="252067840" behindDoc="0" locked="0" layoutInCell="1" allowOverlap="1">
                <wp:simplePos x="0" y="0"/>
                <wp:positionH relativeFrom="column">
                  <wp:posOffset>6047786</wp:posOffset>
                </wp:positionH>
                <wp:positionV relativeFrom="paragraph">
                  <wp:posOffset>59704</wp:posOffset>
                </wp:positionV>
                <wp:extent cx="124920" cy="75600"/>
                <wp:effectExtent l="57150" t="57150" r="46990" b="57785"/>
                <wp:wrapNone/>
                <wp:docPr id="1295" name="Ink 12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4">
                      <w14:nvContentPartPr>
                        <w14:cNvContentPartPr/>
                      </w14:nvContentPartPr>
                      <w14:xfrm>
                        <a:off x="0" y="0"/>
                        <a:ext cx="124920" cy="75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6983F2" id="Ink 1295" o:spid="_x0000_s1026" type="#_x0000_t75" style="position:absolute;margin-left:475.4pt;margin-top:3.9pt;width:11.45pt;height:7.55pt;z-index:252067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">
                <v:imagedata r:id="rId645" o:title=""/>
              </v:shape>
            </w:pict>
          </mc:Fallback>
        </mc:AlternateContent>
      </w:r>
      <w:r>
        <w:rPr>
          <w:rFonts w:ascii="Franklin Gothic Medium" w:hAnsi="Franklin Gothic Medium"/>
          <w:noProof/>
        </w:rPr>
        <mc:AlternateContent>
          <mc:Choice Requires="wpi">
            <w:drawing>
              <wp:anchor distT="0" distB="0" distL="114300" distR="114300" simplePos="0" relativeHeight="252066816" behindDoc="0" locked="0" layoutInCell="1" allowOverlap="1">
                <wp:simplePos x="0" y="0"/>
                <wp:positionH relativeFrom="column">
                  <wp:posOffset>5937626</wp:posOffset>
                </wp:positionH>
                <wp:positionV relativeFrom="paragraph">
                  <wp:posOffset>119464</wp:posOffset>
                </wp:positionV>
                <wp:extent cx="79560" cy="19800"/>
                <wp:effectExtent l="38100" t="38100" r="34925" b="37465"/>
                <wp:wrapNone/>
                <wp:docPr id="1294" name="Ink 12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6">
                      <w14:nvContentPartPr>
                        <w14:cNvContentPartPr/>
                      </w14:nvContentPartPr>
                      <w14:xfrm>
                        <a:off x="0" y="0"/>
                        <a:ext cx="79560" cy="1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BCBDFE" id="Ink 1294" o:spid="_x0000_s1026" type="#_x0000_t75" style="position:absolute;margin-left:466.85pt;margin-top:9.3pt;width:7.1pt;height:2.4pt;z-index:252066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">
                <v:imagedata r:id="rId647" o:title=""/>
              </v:shape>
            </w:pict>
          </mc:Fallback>
        </mc:AlternateContent>
      </w:r>
      <w:r>
        <w:rPr>
          <w:rFonts w:ascii="Franklin Gothic Medium" w:hAnsi="Franklin Gothic Medium"/>
          <w:noProof/>
        </w:rPr>
        <mc:AlternateContent>
          <mc:Choice Requires="wpi">
            <w:drawing>
              <wp:anchor distT="0" distB="0" distL="114300" distR="114300" simplePos="0" relativeHeight="252065792" behindDoc="0" locked="0" layoutInCell="1" allowOverlap="1">
                <wp:simplePos x="0" y="0"/>
                <wp:positionH relativeFrom="column">
                  <wp:posOffset>5792186</wp:posOffset>
                </wp:positionH>
                <wp:positionV relativeFrom="paragraph">
                  <wp:posOffset>82384</wp:posOffset>
                </wp:positionV>
                <wp:extent cx="73080" cy="114480"/>
                <wp:effectExtent l="38100" t="57150" r="41275" b="57150"/>
                <wp:wrapNone/>
                <wp:docPr id="1293" name="Ink 12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8">
                      <w14:nvContentPartPr>
                        <w14:cNvContentPartPr/>
                      </w14:nvContentPartPr>
                      <w14:xfrm>
                        <a:off x="0" y="0"/>
                        <a:ext cx="73080" cy="11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9596F6" id="Ink 1293" o:spid="_x0000_s1026" type="#_x0000_t75" style="position:absolute;margin-left:455.3pt;margin-top:5.8pt;width:7.15pt;height:10.5pt;z-index:252065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">
                <v:imagedata r:id="rId649" o:title=""/>
              </v:shape>
            </w:pict>
          </mc:Fallback>
        </mc:AlternateContent>
      </w:r>
      <w:r>
        <w:rPr>
          <w:rFonts w:ascii="Franklin Gothic Medium" w:hAnsi="Franklin Gothic Medium"/>
          <w:noProof/>
        </w:rPr>
        <mc:AlternateContent>
          <mc:Choice Requires="wpi">
            <w:drawing>
              <wp:anchor distT="0" distB="0" distL="114300" distR="114300" simplePos="0" relativeHeight="252064768" behindDoc="0" locked="0" layoutInCell="1" allowOverlap="1">
                <wp:simplePos x="0" y="0"/>
                <wp:positionH relativeFrom="column">
                  <wp:posOffset>5780306</wp:posOffset>
                </wp:positionH>
                <wp:positionV relativeFrom="paragraph">
                  <wp:posOffset>90304</wp:posOffset>
                </wp:positionV>
                <wp:extent cx="73440" cy="109800"/>
                <wp:effectExtent l="38100" t="38100" r="41275" b="43180"/>
                <wp:wrapNone/>
                <wp:docPr id="1292" name="Ink 12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0">
                      <w14:nvContentPartPr>
                        <w14:cNvContentPartPr/>
                      </w14:nvContentPartPr>
                      <w14:xfrm>
                        <a:off x="0" y="0"/>
                        <a:ext cx="73440" cy="10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707951" id="Ink 1292" o:spid="_x0000_s1026" type="#_x0000_t75" style="position:absolute;margin-left:454.4pt;margin-top:6.35pt;width:7.25pt;height:10.1pt;z-index:252064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">
                <v:imagedata r:id="rId651" o:title=""/>
              </v:shape>
            </w:pict>
          </mc:Fallback>
        </mc:AlternateContent>
      </w:r>
      <w:r>
        <w:rPr>
          <w:rFonts w:ascii="Franklin Gothic Medium" w:hAnsi="Franklin Gothic Medium"/>
          <w:noProof/>
        </w:rPr>
        <mc:AlternateContent>
          <mc:Choice Requires="wpi">
            <w:drawing>
              <wp:anchor distT="0" distB="0" distL="114300" distR="114300" simplePos="0" relativeHeight="252063744" behindDoc="0" locked="0" layoutInCell="1" allowOverlap="1">
                <wp:simplePos x="0" y="0"/>
                <wp:positionH relativeFrom="column">
                  <wp:posOffset>5648186</wp:posOffset>
                </wp:positionH>
                <wp:positionV relativeFrom="paragraph">
                  <wp:posOffset>-416</wp:posOffset>
                </wp:positionV>
                <wp:extent cx="76320" cy="269640"/>
                <wp:effectExtent l="57150" t="57150" r="57150" b="54610"/>
                <wp:wrapNone/>
                <wp:docPr id="1291" name="Ink 12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2">
                      <w14:nvContentPartPr>
                        <w14:cNvContentPartPr/>
                      </w14:nvContentPartPr>
                      <w14:xfrm>
                        <a:off x="0" y="0"/>
                        <a:ext cx="76320" cy="26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B11CAB" id="Ink 1291" o:spid="_x0000_s1026" type="#_x0000_t75" style="position:absolute;margin-left:443.9pt;margin-top:-.85pt;width:7.7pt;height:22.95pt;z-index:252063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">
                <v:imagedata r:id="rId653" o:title=""/>
              </v:shape>
            </w:pict>
          </mc:Fallback>
        </mc:AlternateContent>
      </w:r>
      <w:r>
        <w:rPr>
          <w:rFonts w:ascii="Franklin Gothic Medium" w:hAnsi="Franklin Gothic Medium"/>
          <w:noProof/>
        </w:rPr>
        <mc:AlternateContent>
          <mc:Choice Requires="wpi">
            <w:drawing>
              <wp:anchor distT="0" distB="0" distL="114300" distR="114300" simplePos="0" relativeHeight="252062720" behindDoc="0" locked="0" layoutInCell="1" allowOverlap="1">
                <wp:simplePos x="0" y="0"/>
                <wp:positionH relativeFrom="column">
                  <wp:posOffset>5479706</wp:posOffset>
                </wp:positionH>
                <wp:positionV relativeFrom="paragraph">
                  <wp:posOffset>61144</wp:posOffset>
                </wp:positionV>
                <wp:extent cx="23400" cy="158040"/>
                <wp:effectExtent l="38100" t="57150" r="53340" b="52070"/>
                <wp:wrapNone/>
                <wp:docPr id="1290" name="Ink 12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4">
                      <w14:nvContentPartPr>
                        <w14:cNvContentPartPr/>
                      </w14:nvContentPartPr>
                      <w14:xfrm>
                        <a:off x="0" y="0"/>
                        <a:ext cx="23400" cy="15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88F0FD" id="Ink 1290" o:spid="_x0000_s1026" type="#_x0000_t75" style="position:absolute;margin-left:430.6pt;margin-top:3.95pt;width:3.15pt;height:14.15pt;z-index:252062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">
                <v:imagedata r:id="rId655" o:title=""/>
              </v:shape>
            </w:pict>
          </mc:Fallback>
        </mc:AlternateContent>
      </w:r>
      <w:r>
        <w:rPr>
          <w:rFonts w:ascii="Franklin Gothic Medium" w:hAnsi="Franklin Gothic Medium"/>
          <w:noProof/>
        </w:rPr>
        <mc:AlternateContent>
          <mc:Choice Requires="wpi">
            <w:drawing>
              <wp:anchor distT="0" distB="0" distL="114300" distR="114300" simplePos="0" relativeHeight="252061696" behindDoc="0" locked="0" layoutInCell="1" allowOverlap="1">
                <wp:simplePos x="0" y="0"/>
                <wp:positionH relativeFrom="column">
                  <wp:posOffset>5252546</wp:posOffset>
                </wp:positionH>
                <wp:positionV relativeFrom="paragraph">
                  <wp:posOffset>161224</wp:posOffset>
                </wp:positionV>
                <wp:extent cx="118080" cy="7200"/>
                <wp:effectExtent l="38100" t="57150" r="34925" b="50165"/>
                <wp:wrapNone/>
                <wp:docPr id="1289" name="Ink 12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6">
                      <w14:nvContentPartPr>
                        <w14:cNvContentPartPr/>
                      </w14:nvContentPartPr>
                      <w14:xfrm>
                        <a:off x="0" y="0"/>
                        <a:ext cx="11808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714F9E" id="Ink 1289" o:spid="_x0000_s1026" type="#_x0000_t75" style="position:absolute;margin-left:412.9pt;margin-top:11.95pt;width:10.15pt;height:2.05pt;z-index:252061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">
                <v:imagedata r:id="rId657" o:title=""/>
              </v:shape>
            </w:pict>
          </mc:Fallback>
        </mc:AlternateContent>
      </w:r>
      <w:r>
        <w:rPr>
          <w:rFonts w:ascii="Franklin Gothic Medium" w:hAnsi="Franklin Gothic Medium"/>
          <w:noProof/>
        </w:rPr>
        <mc:AlternateContent>
          <mc:Choice Requires="wpi">
            <w:drawing>
              <wp:anchor distT="0" distB="0" distL="114300" distR="114300" simplePos="0" relativeHeight="252060672" behindDoc="0" locked="0" layoutInCell="1" allowOverlap="1">
                <wp:simplePos x="0" y="0"/>
                <wp:positionH relativeFrom="column">
                  <wp:posOffset>5261906</wp:posOffset>
                </wp:positionH>
                <wp:positionV relativeFrom="paragraph">
                  <wp:posOffset>123784</wp:posOffset>
                </wp:positionV>
                <wp:extent cx="90000" cy="5400"/>
                <wp:effectExtent l="57150" t="57150" r="43815" b="52070"/>
                <wp:wrapNone/>
                <wp:docPr id="1288" name="Ink 12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8">
                      <w14:nvContentPartPr>
                        <w14:cNvContentPartPr/>
                      </w14:nvContentPartPr>
                      <w14:xfrm>
                        <a:off x="0" y="0"/>
                        <a:ext cx="9000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85508B" id="Ink 1288" o:spid="_x0000_s1026" type="#_x0000_t75" style="position:absolute;margin-left:413.5pt;margin-top:8.85pt;width:8.65pt;height:1.95pt;z-index:252060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">
                <v:imagedata r:id="rId659" o:title=""/>
              </v:shape>
            </w:pict>
          </mc:Fallback>
        </mc:AlternateContent>
      </w:r>
      <w:r>
        <w:rPr>
          <w:rFonts w:ascii="Franklin Gothic Medium" w:hAnsi="Franklin Gothic Medium"/>
          <w:noProof/>
        </w:rPr>
        <mc:AlternateContent>
          <mc:Choice Requires="wpi">
            <w:drawing>
              <wp:anchor distT="0" distB="0" distL="114300" distR="114300" simplePos="0" relativeHeight="252059648" behindDoc="0" locked="0" layoutInCell="1" allowOverlap="1">
                <wp:simplePos x="0" y="0"/>
                <wp:positionH relativeFrom="column">
                  <wp:posOffset>5066426</wp:posOffset>
                </wp:positionH>
                <wp:positionV relativeFrom="paragraph">
                  <wp:posOffset>57544</wp:posOffset>
                </wp:positionV>
                <wp:extent cx="153000" cy="166680"/>
                <wp:effectExtent l="38100" t="57150" r="0" b="43180"/>
                <wp:wrapNone/>
                <wp:docPr id="1287" name="Ink 12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0">
                      <w14:nvContentPartPr>
                        <w14:cNvContentPartPr/>
                      </w14:nvContentPartPr>
                      <w14:xfrm>
                        <a:off x="0" y="0"/>
                        <a:ext cx="153000" cy="16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968769" id="Ink 1287" o:spid="_x0000_s1026" type="#_x0000_t75" style="position:absolute;margin-left:398.15pt;margin-top:3.75pt;width:13pt;height:14.75pt;z-index:252059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">
                <v:imagedata r:id="rId661" o:title=""/>
              </v:shape>
            </w:pict>
          </mc:Fallback>
        </mc:AlternateContent>
      </w:r>
      <w:r>
        <w:rPr>
          <w:rFonts w:ascii="Franklin Gothic Medium" w:hAnsi="Franklin Gothic Medium"/>
          <w:noProof/>
        </w:rPr>
        <mc:AlternateContent>
          <mc:Choice Requires="wpi">
            <w:drawing>
              <wp:anchor distT="0" distB="0" distL="114300" distR="114300" simplePos="0" relativeHeight="252058624" behindDoc="0" locked="0" layoutInCell="1" allowOverlap="1">
                <wp:simplePos x="0" y="0"/>
                <wp:positionH relativeFrom="column">
                  <wp:posOffset>4974266</wp:posOffset>
                </wp:positionH>
                <wp:positionV relativeFrom="paragraph">
                  <wp:posOffset>132064</wp:posOffset>
                </wp:positionV>
                <wp:extent cx="63000" cy="10440"/>
                <wp:effectExtent l="38100" t="38100" r="51435" b="46990"/>
                <wp:wrapNone/>
                <wp:docPr id="1286" name="Ink 12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2">
                      <w14:nvContentPartPr>
                        <w14:cNvContentPartPr/>
                      </w14:nvContentPartPr>
                      <w14:xfrm>
                        <a:off x="0" y="0"/>
                        <a:ext cx="6300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AEDFC1" id="Ink 1286" o:spid="_x0000_s1026" type="#_x0000_t75" style="position:absolute;margin-left:390.85pt;margin-top:9.95pt;width:6.25pt;height:2.05pt;z-index:252058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">
                <v:imagedata r:id="rId663" o:title=""/>
              </v:shape>
            </w:pict>
          </mc:Fallback>
        </mc:AlternateContent>
      </w:r>
      <w:r>
        <w:rPr>
          <w:rFonts w:ascii="Franklin Gothic Medium" w:hAnsi="Franklin Gothic Medium"/>
          <w:noProof/>
        </w:rPr>
        <mc:AlternateContent>
          <mc:Choice Requires="wpi">
            <w:drawing>
              <wp:anchor distT="0" distB="0" distL="114300" distR="114300" simplePos="0" relativeHeight="252013568" behindDoc="0" locked="0" layoutInCell="1" allowOverlap="1">
                <wp:simplePos x="0" y="0"/>
                <wp:positionH relativeFrom="column">
                  <wp:posOffset>1855226</wp:posOffset>
                </wp:positionH>
                <wp:positionV relativeFrom="paragraph">
                  <wp:posOffset>-47576</wp:posOffset>
                </wp:positionV>
                <wp:extent cx="11880" cy="203760"/>
                <wp:effectExtent l="38100" t="57150" r="45720" b="44450"/>
                <wp:wrapNone/>
                <wp:docPr id="1242" name="Ink 12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4">
                      <w14:nvContentPartPr>
                        <w14:cNvContentPartPr/>
                      </w14:nvContentPartPr>
                      <w14:xfrm>
                        <a:off x="0" y="0"/>
                        <a:ext cx="11880" cy="20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27557E" id="Ink 1242" o:spid="_x0000_s1026" type="#_x0000_t75" style="position:absolute;margin-left:145.6pt;margin-top:-4.5pt;width:2.25pt;height:17.65pt;z-index:252013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">
                <v:imagedata r:id="rId665" o:title=""/>
              </v:shape>
            </w:pict>
          </mc:Fallback>
        </mc:AlternateContent>
      </w:r>
      <w:r>
        <w:rPr>
          <w:rFonts w:ascii="Franklin Gothic Medium" w:hAnsi="Franklin Gothic Medium"/>
          <w:noProof/>
        </w:rPr>
        <mc:AlternateContent>
          <mc:Choice Requires="wpi">
            <w:drawing>
              <wp:anchor distT="0" distB="0" distL="114300" distR="114300" simplePos="0" relativeHeight="252012544" behindDoc="0" locked="0" layoutInCell="1" allowOverlap="1">
                <wp:simplePos x="0" y="0"/>
                <wp:positionH relativeFrom="column">
                  <wp:posOffset>1675946</wp:posOffset>
                </wp:positionH>
                <wp:positionV relativeFrom="paragraph">
                  <wp:posOffset>73384</wp:posOffset>
                </wp:positionV>
                <wp:extent cx="92160" cy="16920"/>
                <wp:effectExtent l="57150" t="38100" r="41275" b="40640"/>
                <wp:wrapNone/>
                <wp:docPr id="1241" name="Ink 12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6">
                      <w14:nvContentPartPr>
                        <w14:cNvContentPartPr/>
                      </w14:nvContentPartPr>
                      <w14:xfrm>
                        <a:off x="0" y="0"/>
                        <a:ext cx="92160" cy="1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E2935A" id="Ink 1241" o:spid="_x0000_s1026" type="#_x0000_t75" style="position:absolute;margin-left:131.25pt;margin-top:5.45pt;width:8.05pt;height:2.5pt;z-index:252012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">
                <v:imagedata r:id="rId667" o:title=""/>
              </v:shape>
            </w:pict>
          </mc:Fallback>
        </mc:AlternateContent>
      </w:r>
      <w:r>
        <w:rPr>
          <w:rFonts w:ascii="Franklin Gothic Medium" w:hAnsi="Franklin Gothic Medium"/>
          <w:noProof/>
        </w:rPr>
        <mc:AlternateContent>
          <mc:Choice Requires="wpi">
            <w:drawing>
              <wp:anchor distT="0" distB="0" distL="114300" distR="114300" simplePos="0" relativeHeight="252011520" behindDoc="0" locked="0" layoutInCell="1" allowOverlap="1">
                <wp:simplePos x="0" y="0"/>
                <wp:positionH relativeFrom="column">
                  <wp:posOffset>1666946</wp:posOffset>
                </wp:positionH>
                <wp:positionV relativeFrom="paragraph">
                  <wp:posOffset>45664</wp:posOffset>
                </wp:positionV>
                <wp:extent cx="91800" cy="9360"/>
                <wp:effectExtent l="57150" t="57150" r="41910" b="48260"/>
                <wp:wrapNone/>
                <wp:docPr id="1240" name="Ink 12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8">
                      <w14:nvContentPartPr>
                        <w14:cNvContentPartPr/>
                      </w14:nvContentPartPr>
                      <w14:xfrm>
                        <a:off x="0" y="0"/>
                        <a:ext cx="9180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A2D01E" id="Ink 1240" o:spid="_x0000_s1026" type="#_x0000_t75" style="position:absolute;margin-left:130.5pt;margin-top:2.8pt;width:8.65pt;height:2.35pt;z-index:252011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">
                <v:imagedata r:id="rId669" o:title=""/>
              </v:shape>
            </w:pict>
          </mc:Fallback>
        </mc:AlternateContent>
      </w:r>
      <w:r>
        <w:rPr>
          <w:rFonts w:ascii="Franklin Gothic Medium" w:hAnsi="Franklin Gothic Medium"/>
          <w:noProof/>
        </w:rPr>
        <mc:AlternateContent>
          <mc:Choice Requires="wpi">
            <w:drawing>
              <wp:anchor distT="0" distB="0" distL="114300" distR="114300" simplePos="0" relativeHeight="252009472" behindDoc="0" locked="0" layoutInCell="1" allowOverlap="1">
                <wp:simplePos x="0" y="0"/>
                <wp:positionH relativeFrom="column">
                  <wp:posOffset>1430066</wp:posOffset>
                </wp:positionH>
                <wp:positionV relativeFrom="paragraph">
                  <wp:posOffset>108664</wp:posOffset>
                </wp:positionV>
                <wp:extent cx="88560" cy="59760"/>
                <wp:effectExtent l="19050" t="38100" r="45085" b="54610"/>
                <wp:wrapNone/>
                <wp:docPr id="1238" name="Ink 12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0">
                      <w14:nvContentPartPr>
                        <w14:cNvContentPartPr/>
                      </w14:nvContentPartPr>
                      <w14:xfrm>
                        <a:off x="0" y="0"/>
                        <a:ext cx="88560" cy="5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EDAC31" id="Ink 1238" o:spid="_x0000_s1026" type="#_x0000_t75" style="position:absolute;margin-left:112.1pt;margin-top:7.8pt;width:8.25pt;height:6.15pt;z-index:252009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">
                <v:imagedata r:id="rId671" o:title=""/>
              </v:shape>
            </w:pict>
          </mc:Fallback>
        </mc:AlternateContent>
      </w:r>
      <w:r>
        <w:rPr>
          <w:rFonts w:ascii="Franklin Gothic Medium" w:hAnsi="Franklin Gothic Medium"/>
          <w:noProof/>
        </w:rPr>
        <mc:AlternateContent>
          <mc:Choice Requires="wpi">
            <w:drawing>
              <wp:anchor distT="0" distB="0" distL="114300" distR="114300" simplePos="0" relativeHeight="252008448" behindDoc="0" locked="0" layoutInCell="1" allowOverlap="1">
                <wp:simplePos x="0" y="0"/>
                <wp:positionH relativeFrom="column">
                  <wp:posOffset>1392986</wp:posOffset>
                </wp:positionH>
                <wp:positionV relativeFrom="paragraph">
                  <wp:posOffset>61144</wp:posOffset>
                </wp:positionV>
                <wp:extent cx="190440" cy="14760"/>
                <wp:effectExtent l="38100" t="57150" r="38735" b="42545"/>
                <wp:wrapNone/>
                <wp:docPr id="1237" name="Ink 12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2">
                      <w14:nvContentPartPr>
                        <w14:cNvContentPartPr/>
                      </w14:nvContentPartPr>
                      <w14:xfrm>
                        <a:off x="0" y="0"/>
                        <a:ext cx="190440" cy="1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5DCAFE" id="Ink 1237" o:spid="_x0000_s1026" type="#_x0000_t75" style="position:absolute;margin-left:109pt;margin-top:4.1pt;width:16.4pt;height:2.6pt;z-index:252008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">
                <v:imagedata r:id="rId673" o:title=""/>
              </v:shape>
            </w:pict>
          </mc:Fallback>
        </mc:AlternateContent>
      </w:r>
      <w:r>
        <w:rPr>
          <w:rFonts w:ascii="Franklin Gothic Medium" w:hAnsi="Franklin Gothic Medium"/>
          <w:noProof/>
        </w:rPr>
        <mc:AlternateContent>
          <mc:Choice Requires="wpi">
            <w:drawing>
              <wp:anchor distT="0" distB="0" distL="114300" distR="114300" simplePos="0" relativeHeight="252005376" behindDoc="0" locked="0" layoutInCell="1" allowOverlap="1">
                <wp:simplePos x="0" y="0"/>
                <wp:positionH relativeFrom="column">
                  <wp:posOffset>1219106</wp:posOffset>
                </wp:positionH>
                <wp:positionV relativeFrom="paragraph">
                  <wp:posOffset>69784</wp:posOffset>
                </wp:positionV>
                <wp:extent cx="110160" cy="11520"/>
                <wp:effectExtent l="38100" t="38100" r="42545" b="45720"/>
                <wp:wrapNone/>
                <wp:docPr id="1234" name="Ink 12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4">
                      <w14:nvContentPartPr>
                        <w14:cNvContentPartPr/>
                      </w14:nvContentPartPr>
                      <w14:xfrm>
                        <a:off x="0" y="0"/>
                        <a:ext cx="11016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C2D71A" id="Ink 1234" o:spid="_x0000_s1026" type="#_x0000_t75" style="position:absolute;margin-left:95.3pt;margin-top:4.9pt;width:9.45pt;height:2.25pt;z-index:252005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">
                <v:imagedata r:id="rId675" o:title=""/>
              </v:shape>
            </w:pict>
          </mc:Fallback>
        </mc:AlternateContent>
      </w:r>
      <w:r>
        <w:rPr>
          <w:rFonts w:ascii="Franklin Gothic Medium" w:hAnsi="Franklin Gothic Medium"/>
          <w:noProof/>
        </w:rPr>
        <mc:AlternateContent>
          <mc:Choice Requires="wpi">
            <w:drawing>
              <wp:anchor distT="0" distB="0" distL="114300" distR="114300" simplePos="0" relativeHeight="252004352" behindDoc="0" locked="0" layoutInCell="1" allowOverlap="1">
                <wp:simplePos x="0" y="0"/>
                <wp:positionH relativeFrom="column">
                  <wp:posOffset>1194986</wp:posOffset>
                </wp:positionH>
                <wp:positionV relativeFrom="paragraph">
                  <wp:posOffset>35224</wp:posOffset>
                </wp:positionV>
                <wp:extent cx="86040" cy="10080"/>
                <wp:effectExtent l="57150" t="57150" r="47625" b="47625"/>
                <wp:wrapNone/>
                <wp:docPr id="1233" name="Ink 12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6">
                      <w14:nvContentPartPr>
                        <w14:cNvContentPartPr/>
                      </w14:nvContentPartPr>
                      <w14:xfrm>
                        <a:off x="0" y="0"/>
                        <a:ext cx="8604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A1E01E" id="Ink 1233" o:spid="_x0000_s1026" type="#_x0000_t75" style="position:absolute;margin-left:93.4pt;margin-top:1.95pt;width:8.05pt;height:2.45pt;z-index:252004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">
                <v:imagedata r:id="rId677" o:title=""/>
              </v:shape>
            </w:pict>
          </mc:Fallback>
        </mc:AlternateContent>
      </w:r>
      <w:r>
        <w:rPr>
          <w:rFonts w:ascii="Franklin Gothic Medium" w:hAnsi="Franklin Gothic Medium"/>
          <w:noProof/>
        </w:rPr>
        <mc:AlternateContent>
          <mc:Choice Requires="wpi">
            <w:drawing>
              <wp:anchor distT="0" distB="0" distL="114300" distR="114300" simplePos="0" relativeHeight="252003328" behindDoc="0" locked="0" layoutInCell="1" allowOverlap="1">
                <wp:simplePos x="0" y="0"/>
                <wp:positionH relativeFrom="column">
                  <wp:posOffset>1120106</wp:posOffset>
                </wp:positionH>
                <wp:positionV relativeFrom="paragraph">
                  <wp:posOffset>76264</wp:posOffset>
                </wp:positionV>
                <wp:extent cx="10080" cy="141840"/>
                <wp:effectExtent l="57150" t="38100" r="47625" b="48895"/>
                <wp:wrapNone/>
                <wp:docPr id="1232" name="Ink 12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8">
                      <w14:nvContentPartPr>
                        <w14:cNvContentPartPr/>
                      </w14:nvContentPartPr>
                      <w14:xfrm>
                        <a:off x="0" y="0"/>
                        <a:ext cx="10080" cy="14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09838E" id="Ink 1232" o:spid="_x0000_s1026" type="#_x0000_t75" style="position:absolute;margin-left:87.4pt;margin-top:5.35pt;width:2.4pt;height:12.55pt;z-index:252003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">
                <v:imagedata r:id="rId679" o:title=""/>
              </v:shape>
            </w:pict>
          </mc:Fallback>
        </mc:AlternateContent>
      </w:r>
      <w:r>
        <w:rPr>
          <w:rFonts w:ascii="Franklin Gothic Medium" w:hAnsi="Franklin Gothic Medium"/>
          <w:noProof/>
        </w:rPr>
        <mc:AlternateContent>
          <mc:Choice Requires="wpi">
            <w:drawing>
              <wp:anchor distT="0" distB="0" distL="114300" distR="114300" simplePos="0" relativeHeight="252002304" behindDoc="0" locked="0" layoutInCell="1" allowOverlap="1">
                <wp:simplePos x="0" y="0"/>
                <wp:positionH relativeFrom="column">
                  <wp:posOffset>1041266</wp:posOffset>
                </wp:positionH>
                <wp:positionV relativeFrom="paragraph">
                  <wp:posOffset>82024</wp:posOffset>
                </wp:positionV>
                <wp:extent cx="96840" cy="84240"/>
                <wp:effectExtent l="57150" t="38100" r="17780" b="49530"/>
                <wp:wrapNone/>
                <wp:docPr id="1231" name="Ink 12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0">
                      <w14:nvContentPartPr>
                        <w14:cNvContentPartPr/>
                      </w14:nvContentPartPr>
                      <w14:xfrm>
                        <a:off x="0" y="0"/>
                        <a:ext cx="96840" cy="84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583E81" id="Ink 1231" o:spid="_x0000_s1026" type="#_x0000_t75" style="position:absolute;margin-left:81.25pt;margin-top:5.8pt;width:8.6pt;height:8.1pt;z-index:252002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">
                <v:imagedata r:id="rId681" o:title=""/>
              </v:shape>
            </w:pict>
          </mc:Fallback>
        </mc:AlternateContent>
      </w:r>
      <w:r>
        <w:rPr>
          <w:rFonts w:ascii="Franklin Gothic Medium" w:hAnsi="Franklin Gothic Medium"/>
          <w:noProof/>
        </w:rPr>
        <mc:AlternateContent>
          <mc:Choice Requires="wpi">
            <w:drawing>
              <wp:anchor distT="0" distB="0" distL="114300" distR="114300" simplePos="0" relativeHeight="252001280" behindDoc="0" locked="0" layoutInCell="1" allowOverlap="1">
                <wp:simplePos x="0" y="0"/>
                <wp:positionH relativeFrom="column">
                  <wp:posOffset>931466</wp:posOffset>
                </wp:positionH>
                <wp:positionV relativeFrom="paragraph">
                  <wp:posOffset>120544</wp:posOffset>
                </wp:positionV>
                <wp:extent cx="113760" cy="23400"/>
                <wp:effectExtent l="38100" t="38100" r="38735" b="34290"/>
                <wp:wrapNone/>
                <wp:docPr id="1230" name="Ink 12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2">
                      <w14:nvContentPartPr>
                        <w14:cNvContentPartPr/>
                      </w14:nvContentPartPr>
                      <w14:xfrm>
                        <a:off x="0" y="0"/>
                        <a:ext cx="113760" cy="2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7F0B1A" id="Ink 1230" o:spid="_x0000_s1026" type="#_x0000_t75" style="position:absolute;margin-left:72.65pt;margin-top:9.35pt;width:9.75pt;height:2.75pt;z-index:252001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">
                <v:imagedata r:id="rId683" o:title=""/>
              </v:shape>
            </w:pict>
          </mc:Fallback>
        </mc:AlternateContent>
      </w:r>
      <w:r>
        <w:rPr>
          <w:rFonts w:ascii="Franklin Gothic Medium" w:hAnsi="Franklin Gothic Medium"/>
          <w:noProof/>
        </w:rPr>
        <mc:AlternateContent>
          <mc:Choice Requires="wpi">
            <w:drawing>
              <wp:anchor distT="0" distB="0" distL="114300" distR="114300" simplePos="0" relativeHeight="252000256" behindDoc="0" locked="0" layoutInCell="1" allowOverlap="1">
                <wp:simplePos x="0" y="0"/>
                <wp:positionH relativeFrom="column">
                  <wp:posOffset>959906</wp:posOffset>
                </wp:positionH>
                <wp:positionV relativeFrom="paragraph">
                  <wp:posOffset>98584</wp:posOffset>
                </wp:positionV>
                <wp:extent cx="9360" cy="81000"/>
                <wp:effectExtent l="38100" t="38100" r="48260" b="52705"/>
                <wp:wrapNone/>
                <wp:docPr id="1229" name="Ink 12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4">
                      <w14:nvContentPartPr>
                        <w14:cNvContentPartPr/>
                      </w14:nvContentPartPr>
                      <w14:xfrm>
                        <a:off x="0" y="0"/>
                        <a:ext cx="9360" cy="8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E52B5A" id="Ink 1229" o:spid="_x0000_s1026" type="#_x0000_t75" style="position:absolute;margin-left:75pt;margin-top:7.2pt;width:2.1pt;height:7.7pt;z-index:252000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">
                <v:imagedata r:id="rId685" o:title=""/>
              </v:shape>
            </w:pict>
          </mc:Fallback>
        </mc:AlternateContent>
      </w:r>
      <w:r>
        <w:rPr>
          <w:rFonts w:ascii="Franklin Gothic Medium" w:hAnsi="Franklin Gothic Medium"/>
          <w:noProof/>
        </w:rPr>
        <mc:AlternateContent>
          <mc:Choice Requires="wpi">
            <w:drawing>
              <wp:anchor distT="0" distB="0" distL="114300" distR="114300" simplePos="0" relativeHeight="251999232" behindDoc="0" locked="0" layoutInCell="1" allowOverlap="1">
                <wp:simplePos x="0" y="0"/>
                <wp:positionH relativeFrom="column">
                  <wp:posOffset>872066</wp:posOffset>
                </wp:positionH>
                <wp:positionV relativeFrom="paragraph">
                  <wp:posOffset>82024</wp:posOffset>
                </wp:positionV>
                <wp:extent cx="14400" cy="124200"/>
                <wp:effectExtent l="57150" t="57150" r="43180" b="47625"/>
                <wp:wrapNone/>
                <wp:docPr id="1228" name="Ink 12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6">
                      <w14:nvContentPartPr>
                        <w14:cNvContentPartPr/>
                      </w14:nvContentPartPr>
                      <w14:xfrm>
                        <a:off x="0" y="0"/>
                        <a:ext cx="14400" cy="12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1D8131" id="Ink 1228" o:spid="_x0000_s1026" type="#_x0000_t75" style="position:absolute;margin-left:67.85pt;margin-top:5.8pt;width:2.2pt;height:11.15pt;z-index:251999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">
                <v:imagedata r:id="rId687" o:title=""/>
              </v:shape>
            </w:pict>
          </mc:Fallback>
        </mc:AlternateContent>
      </w:r>
      <w:r>
        <w:rPr>
          <w:rFonts w:ascii="Franklin Gothic Medium" w:hAnsi="Franklin Gothic Medium"/>
          <w:noProof/>
        </w:rPr>
        <mc:AlternateContent>
          <mc:Choice Requires="wpi">
            <w:drawing>
              <wp:anchor distT="0" distB="0" distL="114300" distR="114300" simplePos="0" relativeHeight="251998208" behindDoc="0" locked="0" layoutInCell="1" allowOverlap="1">
                <wp:simplePos x="0" y="0"/>
                <wp:positionH relativeFrom="column">
                  <wp:posOffset>795026</wp:posOffset>
                </wp:positionH>
                <wp:positionV relativeFrom="paragraph">
                  <wp:posOffset>101104</wp:posOffset>
                </wp:positionV>
                <wp:extent cx="92520" cy="72720"/>
                <wp:effectExtent l="57150" t="38100" r="22225" b="41910"/>
                <wp:wrapNone/>
                <wp:docPr id="1227" name="Ink 12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8">
                      <w14:nvContentPartPr>
                        <w14:cNvContentPartPr/>
                      </w14:nvContentPartPr>
                      <w14:xfrm>
                        <a:off x="0" y="0"/>
                        <a:ext cx="92520" cy="7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689E48" id="Ink 1227" o:spid="_x0000_s1026" type="#_x0000_t75" style="position:absolute;margin-left:61.9pt;margin-top:7.3pt;width:8.15pt;height:7.15pt;z-index:251998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">
                <v:imagedata r:id="rId689" o:title=""/>
              </v:shape>
            </w:pict>
          </mc:Fallback>
        </mc:AlternateContent>
      </w:r>
      <w:r>
        <w:rPr>
          <w:rFonts w:ascii="Franklin Gothic Medium" w:hAnsi="Franklin Gothic Medium"/>
          <w:noProof/>
        </w:rPr>
        <mc:AlternateContent>
          <mc:Choice Requires="wpi">
            <w:drawing>
              <wp:anchor distT="0" distB="0" distL="114300" distR="114300" simplePos="0" relativeHeight="251997184" behindDoc="0" locked="0" layoutInCell="1" allowOverlap="1">
                <wp:simplePos x="0" y="0"/>
                <wp:positionH relativeFrom="column">
                  <wp:posOffset>728786</wp:posOffset>
                </wp:positionH>
                <wp:positionV relativeFrom="paragraph">
                  <wp:posOffset>32704</wp:posOffset>
                </wp:positionV>
                <wp:extent cx="401400" cy="29160"/>
                <wp:effectExtent l="38100" t="38100" r="55880" b="47625"/>
                <wp:wrapNone/>
                <wp:docPr id="1226" name="Ink 12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0">
                      <w14:nvContentPartPr>
                        <w14:cNvContentPartPr/>
                      </w14:nvContentPartPr>
                      <w14:xfrm>
                        <a:off x="0" y="0"/>
                        <a:ext cx="401400" cy="2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6F4C3A" id="Ink 1226" o:spid="_x0000_s1026" type="#_x0000_t75" style="position:absolute;margin-left:56.7pt;margin-top:1.8pt;width:33.1pt;height:3.9pt;z-index:251997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">
                <v:imagedata r:id="rId691" o:title=""/>
              </v:shape>
            </w:pict>
          </mc:Fallback>
        </mc:AlternateContent>
      </w:r>
      <w:r>
        <w:rPr>
          <w:rFonts w:ascii="Franklin Gothic Medium" w:hAnsi="Franklin Gothic Medium"/>
          <w:noProof/>
        </w:rPr>
        <mc:AlternateContent>
          <mc:Choice Requires="wpi">
            <w:drawing>
              <wp:anchor distT="0" distB="0" distL="114300" distR="114300" simplePos="0" relativeHeight="251992064" behindDoc="0" locked="0" layoutInCell="1" allowOverlap="1">
                <wp:simplePos x="0" y="0"/>
                <wp:positionH relativeFrom="column">
                  <wp:posOffset>613946</wp:posOffset>
                </wp:positionH>
                <wp:positionV relativeFrom="paragraph">
                  <wp:posOffset>114784</wp:posOffset>
                </wp:positionV>
                <wp:extent cx="98280" cy="3600"/>
                <wp:effectExtent l="38100" t="57150" r="54610" b="53975"/>
                <wp:wrapNone/>
                <wp:docPr id="1221" name="Ink 12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2">
                      <w14:nvContentPartPr>
                        <w14:cNvContentPartPr/>
                      </w14:nvContentPartPr>
                      <w14:xfrm>
                        <a:off x="0" y="0"/>
                        <a:ext cx="98280" cy="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2C6123" id="Ink 1221" o:spid="_x0000_s1026" type="#_x0000_t75" style="position:absolute;margin-left:47.65pt;margin-top:8.15pt;width:9.1pt;height:2.2pt;z-index:251992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">
                <v:imagedata r:id="rId693" o:title=""/>
              </v:shape>
            </w:pict>
          </mc:Fallback>
        </mc:AlternateContent>
      </w:r>
      <w:r>
        <w:rPr>
          <w:rFonts w:ascii="Franklin Gothic Medium" w:hAnsi="Franklin Gothic Medium"/>
          <w:noProof/>
        </w:rPr>
        <mc:AlternateContent>
          <mc:Choice Requires="wpi">
            <w:drawing>
              <wp:anchor distT="0" distB="0" distL="114300" distR="114300" simplePos="0" relativeHeight="251991040" behindDoc="0" locked="0" layoutInCell="1" allowOverlap="1">
                <wp:simplePos x="0" y="0"/>
                <wp:positionH relativeFrom="column">
                  <wp:posOffset>576866</wp:posOffset>
                </wp:positionH>
                <wp:positionV relativeFrom="paragraph">
                  <wp:posOffset>67624</wp:posOffset>
                </wp:positionV>
                <wp:extent cx="123480" cy="7560"/>
                <wp:effectExtent l="57150" t="57150" r="48260" b="50165"/>
                <wp:wrapNone/>
                <wp:docPr id="1220" name="Ink 12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4">
                      <w14:nvContentPartPr>
                        <w14:cNvContentPartPr/>
                      </w14:nvContentPartPr>
                      <w14:xfrm>
                        <a:off x="0" y="0"/>
                        <a:ext cx="12348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3AB6B2" id="Ink 1220" o:spid="_x0000_s1026" type="#_x0000_t75" style="position:absolute;margin-left:44.75pt;margin-top:4.45pt;width:10.95pt;height:2.3pt;z-index:251991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">
                <v:imagedata r:id="rId695" o:title=""/>
              </v:shape>
            </w:pict>
          </mc:Fallback>
        </mc:AlternateContent>
      </w:r>
      <w:r>
        <w:rPr>
          <w:rFonts w:ascii="Franklin Gothic Medium" w:hAnsi="Franklin Gothic Medium"/>
          <w:noProof/>
        </w:rPr>
        <mc:AlternateContent>
          <mc:Choice Requires="wpi">
            <w:drawing>
              <wp:anchor distT="0" distB="0" distL="114300" distR="114300" simplePos="0" relativeHeight="251990016" behindDoc="0" locked="0" layoutInCell="1" allowOverlap="1">
                <wp:simplePos x="0" y="0"/>
                <wp:positionH relativeFrom="column">
                  <wp:posOffset>331346</wp:posOffset>
                </wp:positionH>
                <wp:positionV relativeFrom="paragraph">
                  <wp:posOffset>10384</wp:posOffset>
                </wp:positionV>
                <wp:extent cx="218160" cy="138960"/>
                <wp:effectExtent l="38100" t="38100" r="10795" b="52070"/>
                <wp:wrapNone/>
                <wp:docPr id="1219" name="Ink 12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6">
                      <w14:nvContentPartPr>
                        <w14:cNvContentPartPr/>
                      </w14:nvContentPartPr>
                      <w14:xfrm>
                        <a:off x="0" y="0"/>
                        <a:ext cx="218160" cy="13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B5228B" id="Ink 1219" o:spid="_x0000_s1026" type="#_x0000_t75" style="position:absolute;margin-left:25.45pt;margin-top:.15pt;width:18.15pt;height:12.4pt;z-index:251990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">
                <v:imagedata r:id="rId697" o:title=""/>
              </v:shape>
            </w:pict>
          </mc:Fallback>
        </mc:AlternateContent>
      </w:r>
    </w:p>
    <w:p w:rsidR="00A031C4" w:rsidRDefault="00520DE7" w:rsidP="00E459AA">
      <w:pPr>
        <w:rPr>
          <w:rFonts w:ascii="Cambria Math" w:hAnsi="Cambria Math"/>
        </w:rPr>
      </w:pP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2057600" behindDoc="0" locked="0" layoutInCell="1" allowOverlap="1">
                <wp:simplePos x="0" y="0"/>
                <wp:positionH relativeFrom="column">
                  <wp:posOffset>4788506</wp:posOffset>
                </wp:positionH>
                <wp:positionV relativeFrom="paragraph">
                  <wp:posOffset>-116976</wp:posOffset>
                </wp:positionV>
                <wp:extent cx="165960" cy="279000"/>
                <wp:effectExtent l="57150" t="57150" r="0" b="45085"/>
                <wp:wrapNone/>
                <wp:docPr id="1285" name="Ink 12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8">
                      <w14:nvContentPartPr>
                        <w14:cNvContentPartPr/>
                      </w14:nvContentPartPr>
                      <w14:xfrm>
                        <a:off x="0" y="0"/>
                        <a:ext cx="165960" cy="27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A5DCBC" id="Ink 1285" o:spid="_x0000_s1026" type="#_x0000_t75" style="position:absolute;margin-left:376.35pt;margin-top:-10pt;width:14.4pt;height:23.6pt;z-index:252057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">
                <v:imagedata r:id="rId699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2056576" behindDoc="0" locked="0" layoutInCell="1" allowOverlap="1">
                <wp:simplePos x="0" y="0"/>
                <wp:positionH relativeFrom="column">
                  <wp:posOffset>2239346</wp:posOffset>
                </wp:positionH>
                <wp:positionV relativeFrom="paragraph">
                  <wp:posOffset>-161976</wp:posOffset>
                </wp:positionV>
                <wp:extent cx="1144440" cy="478440"/>
                <wp:effectExtent l="57150" t="38100" r="55880" b="55245"/>
                <wp:wrapNone/>
                <wp:docPr id="1284" name="Ink 12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0">
                      <w14:nvContentPartPr>
                        <w14:cNvContentPartPr/>
                      </w14:nvContentPartPr>
                      <w14:xfrm>
                        <a:off x="0" y="0"/>
                        <a:ext cx="1144440" cy="47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91BFEC" id="Ink 1284" o:spid="_x0000_s1026" type="#_x0000_t75" style="position:absolute;margin-left:175.55pt;margin-top:-13.55pt;width:91.7pt;height:39.3pt;z-index:252056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">
                <v:imagedata r:id="rId701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2055552" behindDoc="0" locked="0" layoutInCell="1" allowOverlap="1">
                <wp:simplePos x="0" y="0"/>
                <wp:positionH relativeFrom="column">
                  <wp:posOffset>3051506</wp:posOffset>
                </wp:positionH>
                <wp:positionV relativeFrom="paragraph">
                  <wp:posOffset>-16176</wp:posOffset>
                </wp:positionV>
                <wp:extent cx="197280" cy="169920"/>
                <wp:effectExtent l="57150" t="38100" r="50800" b="59055"/>
                <wp:wrapNone/>
                <wp:docPr id="1283" name="Ink 12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2">
                      <w14:nvContentPartPr>
                        <w14:cNvContentPartPr/>
                      </w14:nvContentPartPr>
                      <w14:xfrm>
                        <a:off x="0" y="0"/>
                        <a:ext cx="197280" cy="169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8F5165" id="Ink 1283" o:spid="_x0000_s1026" type="#_x0000_t75" style="position:absolute;margin-left:239.5pt;margin-top:-2pt;width:16.9pt;height:15pt;z-index:252055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">
                <v:imagedata r:id="rId703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2054528" behindDoc="0" locked="0" layoutInCell="1" allowOverlap="1">
                <wp:simplePos x="0" y="0"/>
                <wp:positionH relativeFrom="column">
                  <wp:posOffset>2942426</wp:posOffset>
                </wp:positionH>
                <wp:positionV relativeFrom="paragraph">
                  <wp:posOffset>73824</wp:posOffset>
                </wp:positionV>
                <wp:extent cx="92160" cy="12960"/>
                <wp:effectExtent l="57150" t="57150" r="41275" b="44450"/>
                <wp:wrapNone/>
                <wp:docPr id="1282" name="Ink 12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4">
                      <w14:nvContentPartPr>
                        <w14:cNvContentPartPr/>
                      </w14:nvContentPartPr>
                      <w14:xfrm>
                        <a:off x="0" y="0"/>
                        <a:ext cx="9216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9FFD7C" id="Ink 1282" o:spid="_x0000_s1026" type="#_x0000_t75" style="position:absolute;margin-left:230.95pt;margin-top:5pt;width:8.75pt;height:2.6pt;z-index:252054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">
                <v:imagedata r:id="rId705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2053504" behindDoc="0" locked="0" layoutInCell="1" allowOverlap="1">
                <wp:simplePos x="0" y="0"/>
                <wp:positionH relativeFrom="column">
                  <wp:posOffset>2791586</wp:posOffset>
                </wp:positionH>
                <wp:positionV relativeFrom="paragraph">
                  <wp:posOffset>22344</wp:posOffset>
                </wp:positionV>
                <wp:extent cx="84960" cy="111600"/>
                <wp:effectExtent l="57150" t="38100" r="48895" b="41275"/>
                <wp:wrapNone/>
                <wp:docPr id="1281" name="Ink 12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6">
                      <w14:nvContentPartPr>
                        <w14:cNvContentPartPr/>
                      </w14:nvContentPartPr>
                      <w14:xfrm>
                        <a:off x="0" y="0"/>
                        <a:ext cx="84960" cy="11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35181F" id="Ink 1281" o:spid="_x0000_s1026" type="#_x0000_t75" style="position:absolute;margin-left:219.05pt;margin-top:1pt;width:8.25pt;height:10.35pt;z-index:252053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">
                <v:imagedata r:id="rId707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2052480" behindDoc="0" locked="0" layoutInCell="1" allowOverlap="1">
                <wp:simplePos x="0" y="0"/>
                <wp:positionH relativeFrom="column">
                  <wp:posOffset>2799146</wp:posOffset>
                </wp:positionH>
                <wp:positionV relativeFrom="paragraph">
                  <wp:posOffset>1464</wp:posOffset>
                </wp:positionV>
                <wp:extent cx="83520" cy="140040"/>
                <wp:effectExtent l="57150" t="38100" r="50165" b="50800"/>
                <wp:wrapNone/>
                <wp:docPr id="1280" name="Ink 12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8">
                      <w14:nvContentPartPr>
                        <w14:cNvContentPartPr/>
                      </w14:nvContentPartPr>
                      <w14:xfrm>
                        <a:off x="0" y="0"/>
                        <a:ext cx="83520" cy="140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593300" id="Ink 1280" o:spid="_x0000_s1026" type="#_x0000_t75" style="position:absolute;margin-left:219.7pt;margin-top:-.6pt;width:7.85pt;height:12.5pt;z-index:252052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">
                <v:imagedata r:id="rId709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2051456" behindDoc="0" locked="0" layoutInCell="1" allowOverlap="1">
                <wp:simplePos x="0" y="0"/>
                <wp:positionH relativeFrom="column">
                  <wp:posOffset>2722466</wp:posOffset>
                </wp:positionH>
                <wp:positionV relativeFrom="paragraph">
                  <wp:posOffset>-33096</wp:posOffset>
                </wp:positionV>
                <wp:extent cx="17280" cy="170640"/>
                <wp:effectExtent l="57150" t="38100" r="40005" b="58420"/>
                <wp:wrapNone/>
                <wp:docPr id="1279" name="Ink 12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0">
                      <w14:nvContentPartPr>
                        <w14:cNvContentPartPr/>
                      </w14:nvContentPartPr>
                      <w14:xfrm>
                        <a:off x="0" y="0"/>
                        <a:ext cx="17280" cy="17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8B4327" id="Ink 1279" o:spid="_x0000_s1026" type="#_x0000_t75" style="position:absolute;margin-left:213.55pt;margin-top:-3.35pt;width:2.4pt;height:14.9pt;z-index:252051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">
                <v:imagedata r:id="rId711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2050432" behindDoc="0" locked="0" layoutInCell="1" allowOverlap="1">
                <wp:simplePos x="0" y="0"/>
                <wp:positionH relativeFrom="column">
                  <wp:posOffset>2552546</wp:posOffset>
                </wp:positionH>
                <wp:positionV relativeFrom="paragraph">
                  <wp:posOffset>80304</wp:posOffset>
                </wp:positionV>
                <wp:extent cx="101160" cy="32400"/>
                <wp:effectExtent l="38100" t="38100" r="51435" b="43815"/>
                <wp:wrapNone/>
                <wp:docPr id="1278" name="Ink 12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2">
                      <w14:nvContentPartPr>
                        <w14:cNvContentPartPr/>
                      </w14:nvContentPartPr>
                      <w14:xfrm>
                        <a:off x="0" y="0"/>
                        <a:ext cx="101160" cy="3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576FEE" id="Ink 1278" o:spid="_x0000_s1026" type="#_x0000_t75" style="position:absolute;margin-left:200.25pt;margin-top:6.15pt;width:8.8pt;height:3.45pt;z-index:252050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">
                <v:imagedata r:id="rId713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2049408" behindDoc="0" locked="0" layoutInCell="1" allowOverlap="1">
                <wp:simplePos x="0" y="0"/>
                <wp:positionH relativeFrom="column">
                  <wp:posOffset>2546786</wp:posOffset>
                </wp:positionH>
                <wp:positionV relativeFrom="paragraph">
                  <wp:posOffset>45744</wp:posOffset>
                </wp:positionV>
                <wp:extent cx="115560" cy="25200"/>
                <wp:effectExtent l="57150" t="38100" r="56515" b="51435"/>
                <wp:wrapNone/>
                <wp:docPr id="1277" name="Ink 12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4">
                      <w14:nvContentPartPr>
                        <w14:cNvContentPartPr/>
                      </w14:nvContentPartPr>
                      <w14:xfrm>
                        <a:off x="0" y="0"/>
                        <a:ext cx="115560" cy="2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EE2E04" id="Ink 1277" o:spid="_x0000_s1026" type="#_x0000_t75" style="position:absolute;margin-left:199.7pt;margin-top:2.8pt;width:10.7pt;height:3.65pt;z-index:252049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">
                <v:imagedata r:id="rId715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2010496" behindDoc="0" locked="0" layoutInCell="1" allowOverlap="1">
                <wp:simplePos x="0" y="0"/>
                <wp:positionH relativeFrom="column">
                  <wp:posOffset>1444466</wp:posOffset>
                </wp:positionH>
                <wp:positionV relativeFrom="paragraph">
                  <wp:posOffset>744</wp:posOffset>
                </wp:positionV>
                <wp:extent cx="83880" cy="57600"/>
                <wp:effectExtent l="57150" t="38100" r="49530" b="57150"/>
                <wp:wrapNone/>
                <wp:docPr id="1239" name="Ink 12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6">
                      <w14:nvContentPartPr>
                        <w14:cNvContentPartPr/>
                      </w14:nvContentPartPr>
                      <w14:xfrm>
                        <a:off x="0" y="0"/>
                        <a:ext cx="83880" cy="5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6E0110" id="Ink 1239" o:spid="_x0000_s1026" type="#_x0000_t75" style="position:absolute;margin-left:113pt;margin-top:-.65pt;width:8.15pt;height:6.05pt;z-index:252010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">
                <v:imagedata r:id="rId717" o:title=""/>
              </v:shape>
            </w:pict>
          </mc:Fallback>
        </mc:AlternateContent>
      </w:r>
    </w:p>
    <w:p w:rsidR="00A031C4" w:rsidRDefault="00520DE7" w:rsidP="00E459AA">
      <w:pPr>
        <w:rPr>
          <w:rFonts w:ascii="Cambria Math" w:hAnsi="Cambria Math"/>
        </w:rPr>
      </w:pP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2071936" behindDoc="0" locked="0" layoutInCell="1" allowOverlap="1">
                <wp:simplePos x="0" y="0"/>
                <wp:positionH relativeFrom="column">
                  <wp:posOffset>5452346</wp:posOffset>
                </wp:positionH>
                <wp:positionV relativeFrom="paragraph">
                  <wp:posOffset>104909</wp:posOffset>
                </wp:positionV>
                <wp:extent cx="127800" cy="115560"/>
                <wp:effectExtent l="57150" t="57150" r="43815" b="56515"/>
                <wp:wrapNone/>
                <wp:docPr id="1299" name="Ink 12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8">
                      <w14:nvContentPartPr>
                        <w14:cNvContentPartPr/>
                      </w14:nvContentPartPr>
                      <w14:xfrm>
                        <a:off x="0" y="0"/>
                        <a:ext cx="127800" cy="11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B2149D" id="Ink 1299" o:spid="_x0000_s1026" type="#_x0000_t75" style="position:absolute;margin-left:428.55pt;margin-top:7.5pt;width:11.6pt;height:10.7pt;z-index:252071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">
                <v:imagedata r:id="rId719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2070912" behindDoc="0" locked="0" layoutInCell="1" allowOverlap="1">
                <wp:simplePos x="0" y="0"/>
                <wp:positionH relativeFrom="column">
                  <wp:posOffset>5346506</wp:posOffset>
                </wp:positionH>
                <wp:positionV relativeFrom="paragraph">
                  <wp:posOffset>114629</wp:posOffset>
                </wp:positionV>
                <wp:extent cx="75240" cy="100800"/>
                <wp:effectExtent l="38100" t="38100" r="39370" b="52070"/>
                <wp:wrapNone/>
                <wp:docPr id="1298" name="Ink 12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0">
                      <w14:nvContentPartPr>
                        <w14:cNvContentPartPr/>
                      </w14:nvContentPartPr>
                      <w14:xfrm>
                        <a:off x="0" y="0"/>
                        <a:ext cx="75240" cy="10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A4ACF4" id="Ink 1298" o:spid="_x0000_s1026" type="#_x0000_t75" style="position:absolute;margin-left:420.15pt;margin-top:8.25pt;width:7.55pt;height:9.6pt;z-index:252070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">
                <v:imagedata r:id="rId721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2048384" behindDoc="0" locked="0" layoutInCell="1" allowOverlap="1">
                <wp:simplePos x="0" y="0"/>
                <wp:positionH relativeFrom="column">
                  <wp:posOffset>2330786</wp:posOffset>
                </wp:positionH>
                <wp:positionV relativeFrom="paragraph">
                  <wp:posOffset>-157171</wp:posOffset>
                </wp:positionV>
                <wp:extent cx="187560" cy="322200"/>
                <wp:effectExtent l="38100" t="38100" r="3175" b="59055"/>
                <wp:wrapNone/>
                <wp:docPr id="1276" name="Ink 12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2">
                      <w14:nvContentPartPr>
                        <w14:cNvContentPartPr/>
                      </w14:nvContentPartPr>
                      <w14:xfrm>
                        <a:off x="0" y="0"/>
                        <a:ext cx="187560" cy="32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37B18A" id="Ink 1276" o:spid="_x0000_s1026" type="#_x0000_t75" style="position:absolute;margin-left:182.8pt;margin-top:-13.2pt;width:15.7pt;height:26.95pt;z-index:252048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">
                <v:imagedata r:id="rId723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2022784" behindDoc="0" locked="0" layoutInCell="1" allowOverlap="1">
                <wp:simplePos x="0" y="0"/>
                <wp:positionH relativeFrom="column">
                  <wp:posOffset>1266986</wp:posOffset>
                </wp:positionH>
                <wp:positionV relativeFrom="paragraph">
                  <wp:posOffset>32909</wp:posOffset>
                </wp:positionV>
                <wp:extent cx="137160" cy="179280"/>
                <wp:effectExtent l="38100" t="38100" r="34290" b="49530"/>
                <wp:wrapNone/>
                <wp:docPr id="1251" name="Ink 12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4">
                      <w14:nvContentPartPr>
                        <w14:cNvContentPartPr/>
                      </w14:nvContentPartPr>
                      <w14:xfrm>
                        <a:off x="0" y="0"/>
                        <a:ext cx="137160" cy="17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78D4C2" id="Ink 1251" o:spid="_x0000_s1026" type="#_x0000_t75" style="position:absolute;margin-left:99pt;margin-top:1.95pt;width:12.35pt;height:15.55pt;z-index:252022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">
                <v:imagedata r:id="rId725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2021760" behindDoc="0" locked="0" layoutInCell="1" allowOverlap="1">
                <wp:simplePos x="0" y="0"/>
                <wp:positionH relativeFrom="column">
                  <wp:posOffset>1099586</wp:posOffset>
                </wp:positionH>
                <wp:positionV relativeFrom="paragraph">
                  <wp:posOffset>117869</wp:posOffset>
                </wp:positionV>
                <wp:extent cx="168120" cy="41400"/>
                <wp:effectExtent l="57150" t="38100" r="41910" b="34925"/>
                <wp:wrapNone/>
                <wp:docPr id="1250" name="Ink 12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6">
                      <w14:nvContentPartPr>
                        <w14:cNvContentPartPr/>
                      </w14:nvContentPartPr>
                      <w14:xfrm>
                        <a:off x="0" y="0"/>
                        <a:ext cx="168120" cy="4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1EB4F5" id="Ink 1250" o:spid="_x0000_s1026" type="#_x0000_t75" style="position:absolute;margin-left:85.9pt;margin-top:9.2pt;width:14.1pt;height:4.1pt;z-index:252021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">
                <v:imagedata r:id="rId727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2020736" behindDoc="0" locked="0" layoutInCell="1" allowOverlap="1">
                <wp:simplePos x="0" y="0"/>
                <wp:positionH relativeFrom="column">
                  <wp:posOffset>1141706</wp:posOffset>
                </wp:positionH>
                <wp:positionV relativeFrom="paragraph">
                  <wp:posOffset>104549</wp:posOffset>
                </wp:positionV>
                <wp:extent cx="6120" cy="93240"/>
                <wp:effectExtent l="38100" t="57150" r="51435" b="40640"/>
                <wp:wrapNone/>
                <wp:docPr id="1249" name="Ink 12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8">
                      <w14:nvContentPartPr>
                        <w14:cNvContentPartPr/>
                      </w14:nvContentPartPr>
                      <w14:xfrm>
                        <a:off x="0" y="0"/>
                        <a:ext cx="6120" cy="9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8BF834" id="Ink 1249" o:spid="_x0000_s1026" type="#_x0000_t75" style="position:absolute;margin-left:89.3pt;margin-top:7.6pt;width:1.95pt;height:8.45pt;z-index:252020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">
                <v:imagedata r:id="rId729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2019712" behindDoc="0" locked="0" layoutInCell="1" allowOverlap="1">
                <wp:simplePos x="0" y="0"/>
                <wp:positionH relativeFrom="column">
                  <wp:posOffset>907706</wp:posOffset>
                </wp:positionH>
                <wp:positionV relativeFrom="paragraph">
                  <wp:posOffset>108869</wp:posOffset>
                </wp:positionV>
                <wp:extent cx="108000" cy="135360"/>
                <wp:effectExtent l="38100" t="38100" r="44450" b="55245"/>
                <wp:wrapNone/>
                <wp:docPr id="1248" name="Ink 12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0">
                      <w14:nvContentPartPr>
                        <w14:cNvContentPartPr/>
                      </w14:nvContentPartPr>
                      <w14:xfrm>
                        <a:off x="0" y="0"/>
                        <a:ext cx="108000" cy="13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6454E9" id="Ink 1248" o:spid="_x0000_s1026" type="#_x0000_t75" style="position:absolute;margin-left:70.65pt;margin-top:7.8pt;width:9.85pt;height:12.2pt;z-index:252019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">
                <v:imagedata r:id="rId731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2018688" behindDoc="0" locked="0" layoutInCell="1" allowOverlap="1">
                <wp:simplePos x="0" y="0"/>
                <wp:positionH relativeFrom="column">
                  <wp:posOffset>926066</wp:posOffset>
                </wp:positionH>
                <wp:positionV relativeFrom="paragraph">
                  <wp:posOffset>103109</wp:posOffset>
                </wp:positionV>
                <wp:extent cx="86760" cy="100440"/>
                <wp:effectExtent l="57150" t="38100" r="46990" b="52070"/>
                <wp:wrapNone/>
                <wp:docPr id="1247" name="Ink 12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2">
                      <w14:nvContentPartPr>
                        <w14:cNvContentPartPr/>
                      </w14:nvContentPartPr>
                      <w14:xfrm>
                        <a:off x="0" y="0"/>
                        <a:ext cx="86760" cy="10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3F74D1" id="Ink 1247" o:spid="_x0000_s1026" type="#_x0000_t75" style="position:absolute;margin-left:72.25pt;margin-top:7.4pt;width:8.3pt;height:9.4pt;z-index:252018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">
                <v:imagedata r:id="rId733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2017664" behindDoc="0" locked="0" layoutInCell="1" allowOverlap="1">
                <wp:simplePos x="0" y="0"/>
                <wp:positionH relativeFrom="column">
                  <wp:posOffset>863066</wp:posOffset>
                </wp:positionH>
                <wp:positionV relativeFrom="paragraph">
                  <wp:posOffset>74669</wp:posOffset>
                </wp:positionV>
                <wp:extent cx="11880" cy="145800"/>
                <wp:effectExtent l="57150" t="38100" r="45720" b="45085"/>
                <wp:wrapNone/>
                <wp:docPr id="1246" name="Ink 12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4">
                      <w14:nvContentPartPr>
                        <w14:cNvContentPartPr/>
                      </w14:nvContentPartPr>
                      <w14:xfrm>
                        <a:off x="0" y="0"/>
                        <a:ext cx="11880" cy="14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BBEA95" id="Ink 1246" o:spid="_x0000_s1026" type="#_x0000_t75" style="position:absolute;margin-left:67.15pt;margin-top:5.25pt;width:2.05pt;height:12.95pt;z-index:252017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">
                <v:imagedata r:id="rId735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2015616" behindDoc="0" locked="0" layoutInCell="1" allowOverlap="1">
                <wp:simplePos x="0" y="0"/>
                <wp:positionH relativeFrom="column">
                  <wp:posOffset>626906</wp:posOffset>
                </wp:positionH>
                <wp:positionV relativeFrom="paragraph">
                  <wp:posOffset>143789</wp:posOffset>
                </wp:positionV>
                <wp:extent cx="126000" cy="15480"/>
                <wp:effectExtent l="57150" t="57150" r="45720" b="41910"/>
                <wp:wrapNone/>
                <wp:docPr id="1244" name="Ink 12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6">
                      <w14:nvContentPartPr>
                        <w14:cNvContentPartPr/>
                      </w14:nvContentPartPr>
                      <w14:xfrm>
                        <a:off x="0" y="0"/>
                        <a:ext cx="12600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029D10" id="Ink 1244" o:spid="_x0000_s1026" type="#_x0000_t75" style="position:absolute;margin-left:48.6pt;margin-top:10.55pt;width:10.9pt;height:2.7pt;z-index:252015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">
                <v:imagedata r:id="rId737" o:title=""/>
              </v:shape>
            </w:pict>
          </mc:Fallback>
        </mc:AlternateContent>
      </w:r>
    </w:p>
    <w:p w:rsidR="002C1D26" w:rsidRDefault="00520DE7" w:rsidP="00E459AA">
      <w:pPr>
        <w:rPr>
          <w:rFonts w:ascii="Cambria Math" w:hAnsi="Cambria Math"/>
        </w:rPr>
      </w:pP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2016640" behindDoc="0" locked="0" layoutInCell="1" allowOverlap="1">
                <wp:simplePos x="0" y="0"/>
                <wp:positionH relativeFrom="column">
                  <wp:posOffset>650666</wp:posOffset>
                </wp:positionH>
                <wp:positionV relativeFrom="paragraph">
                  <wp:posOffset>-6841</wp:posOffset>
                </wp:positionV>
                <wp:extent cx="110880" cy="27360"/>
                <wp:effectExtent l="38100" t="38100" r="41910" b="48895"/>
                <wp:wrapNone/>
                <wp:docPr id="1245" name="Ink 12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8">
                      <w14:nvContentPartPr>
                        <w14:cNvContentPartPr/>
                      </w14:nvContentPartPr>
                      <w14:xfrm>
                        <a:off x="0" y="0"/>
                        <a:ext cx="110880" cy="2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BA6216" id="Ink 1245" o:spid="_x0000_s1026" type="#_x0000_t75" style="position:absolute;margin-left:50.55pt;margin-top:-.7pt;width:9.6pt;height:3pt;z-index:252016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">
                <v:imagedata r:id="rId739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2014592" behindDoc="0" locked="0" layoutInCell="1" allowOverlap="1">
                <wp:simplePos x="0" y="0"/>
                <wp:positionH relativeFrom="column">
                  <wp:posOffset>468866</wp:posOffset>
                </wp:positionH>
                <wp:positionV relativeFrom="paragraph">
                  <wp:posOffset>-70201</wp:posOffset>
                </wp:positionV>
                <wp:extent cx="90720" cy="218160"/>
                <wp:effectExtent l="38100" t="38100" r="43180" b="48895"/>
                <wp:wrapNone/>
                <wp:docPr id="1243" name="Ink 12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0">
                      <w14:nvContentPartPr>
                        <w14:cNvContentPartPr/>
                      </w14:nvContentPartPr>
                      <w14:xfrm>
                        <a:off x="0" y="0"/>
                        <a:ext cx="90720" cy="21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78D419" id="Ink 1243" o:spid="_x0000_s1026" type="#_x0000_t75" style="position:absolute;margin-left:36.25pt;margin-top:-6.3pt;width:8.6pt;height:18.75pt;z-index:252014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">
                <v:imagedata r:id="rId741" o:title=""/>
              </v:shape>
            </w:pict>
          </mc:Fallback>
        </mc:AlternateContent>
      </w:r>
    </w:p>
    <w:p w:rsidR="002C1D26" w:rsidRDefault="00520DE7" w:rsidP="00E459AA">
      <w:pPr>
        <w:rPr>
          <w:rFonts w:ascii="Cambria Math" w:hAnsi="Cambria Math"/>
        </w:rPr>
      </w:pP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2034048" behindDoc="0" locked="0" layoutInCell="1" allowOverlap="1">
                <wp:simplePos x="0" y="0"/>
                <wp:positionH relativeFrom="column">
                  <wp:posOffset>1288226</wp:posOffset>
                </wp:positionH>
                <wp:positionV relativeFrom="paragraph">
                  <wp:posOffset>-5276</wp:posOffset>
                </wp:positionV>
                <wp:extent cx="118080" cy="178560"/>
                <wp:effectExtent l="57150" t="38100" r="15875" b="50165"/>
                <wp:wrapNone/>
                <wp:docPr id="1262" name="Ink 12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2">
                      <w14:nvContentPartPr>
                        <w14:cNvContentPartPr/>
                      </w14:nvContentPartPr>
                      <w14:xfrm>
                        <a:off x="0" y="0"/>
                        <a:ext cx="118080" cy="17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15D621" id="Ink 1262" o:spid="_x0000_s1026" type="#_x0000_t75" style="position:absolute;margin-left:100.7pt;margin-top:-1.05pt;width:10.9pt;height:15.4pt;z-index:252034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">
                <v:imagedata r:id="rId743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2033024" behindDoc="0" locked="0" layoutInCell="1" allowOverlap="1">
                <wp:simplePos x="0" y="0"/>
                <wp:positionH relativeFrom="column">
                  <wp:posOffset>1160066</wp:posOffset>
                </wp:positionH>
                <wp:positionV relativeFrom="paragraph">
                  <wp:posOffset>48004</wp:posOffset>
                </wp:positionV>
                <wp:extent cx="136080" cy="59040"/>
                <wp:effectExtent l="57150" t="38100" r="35560" b="36830"/>
                <wp:wrapNone/>
                <wp:docPr id="1261" name="Ink 12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4">
                      <w14:nvContentPartPr>
                        <w14:cNvContentPartPr/>
                      </w14:nvContentPartPr>
                      <w14:xfrm>
                        <a:off x="0" y="0"/>
                        <a:ext cx="136080" cy="5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7E5610" id="Ink 1261" o:spid="_x0000_s1026" type="#_x0000_t75" style="position:absolute;margin-left:90.65pt;margin-top:3.7pt;width:11.5pt;height:5.5pt;z-index:252033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">
                <v:imagedata r:id="rId745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2032000" behindDoc="0" locked="0" layoutInCell="1" allowOverlap="1">
                <wp:simplePos x="0" y="0"/>
                <wp:positionH relativeFrom="column">
                  <wp:posOffset>1194986</wp:posOffset>
                </wp:positionH>
                <wp:positionV relativeFrom="paragraph">
                  <wp:posOffset>48364</wp:posOffset>
                </wp:positionV>
                <wp:extent cx="22320" cy="101520"/>
                <wp:effectExtent l="38100" t="38100" r="53975" b="51435"/>
                <wp:wrapNone/>
                <wp:docPr id="1260" name="Ink 12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6">
                      <w14:nvContentPartPr>
                        <w14:cNvContentPartPr/>
                      </w14:nvContentPartPr>
                      <w14:xfrm>
                        <a:off x="0" y="0"/>
                        <a:ext cx="22320" cy="10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8E989C" id="Ink 1260" o:spid="_x0000_s1026" type="#_x0000_t75" style="position:absolute;margin-left:93.4pt;margin-top:3.1pt;width:3.15pt;height:9.3pt;z-index:252032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">
                <v:imagedata r:id="rId747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2030976" behindDoc="0" locked="0" layoutInCell="1" allowOverlap="1">
                <wp:simplePos x="0" y="0"/>
                <wp:positionH relativeFrom="column">
                  <wp:posOffset>986186</wp:posOffset>
                </wp:positionH>
                <wp:positionV relativeFrom="paragraph">
                  <wp:posOffset>-19316</wp:posOffset>
                </wp:positionV>
                <wp:extent cx="79920" cy="204120"/>
                <wp:effectExtent l="57150" t="57150" r="15875" b="43815"/>
                <wp:wrapNone/>
                <wp:docPr id="1259" name="Ink 12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8">
                      <w14:nvContentPartPr>
                        <w14:cNvContentPartPr/>
                      </w14:nvContentPartPr>
                      <w14:xfrm>
                        <a:off x="0" y="0"/>
                        <a:ext cx="79920" cy="20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50CA39" id="Ink 1259" o:spid="_x0000_s1026" type="#_x0000_t75" style="position:absolute;margin-left:76.95pt;margin-top:-2.25pt;width:7.85pt;height:17.6pt;z-index:252030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">
                <v:imagedata r:id="rId749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2029952" behindDoc="0" locked="0" layoutInCell="1" allowOverlap="1">
                <wp:simplePos x="0" y="0"/>
                <wp:positionH relativeFrom="column">
                  <wp:posOffset>981506</wp:posOffset>
                </wp:positionH>
                <wp:positionV relativeFrom="paragraph">
                  <wp:posOffset>45124</wp:posOffset>
                </wp:positionV>
                <wp:extent cx="16560" cy="106560"/>
                <wp:effectExtent l="57150" t="38100" r="40640" b="46355"/>
                <wp:wrapNone/>
                <wp:docPr id="1258" name="Ink 12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0">
                      <w14:nvContentPartPr>
                        <w14:cNvContentPartPr/>
                      </w14:nvContentPartPr>
                      <w14:xfrm>
                        <a:off x="0" y="0"/>
                        <a:ext cx="16560" cy="10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860E83" id="Ink 1258" o:spid="_x0000_s1026" type="#_x0000_t75" style="position:absolute;margin-left:76.55pt;margin-top:2.8pt;width:2.65pt;height:9.95pt;z-index:252029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">
                <v:imagedata r:id="rId751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2028928" behindDoc="0" locked="0" layoutInCell="1" allowOverlap="1">
                <wp:simplePos x="0" y="0"/>
                <wp:positionH relativeFrom="column">
                  <wp:posOffset>924626</wp:posOffset>
                </wp:positionH>
                <wp:positionV relativeFrom="paragraph">
                  <wp:posOffset>36124</wp:posOffset>
                </wp:positionV>
                <wp:extent cx="101520" cy="81000"/>
                <wp:effectExtent l="38100" t="57150" r="32385" b="52705"/>
                <wp:wrapNone/>
                <wp:docPr id="1257" name="Ink 12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2">
                      <w14:nvContentPartPr>
                        <w14:cNvContentPartPr/>
                      </w14:nvContentPartPr>
                      <w14:xfrm>
                        <a:off x="0" y="0"/>
                        <a:ext cx="101520" cy="8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4E1DE8" id="Ink 1257" o:spid="_x0000_s1026" type="#_x0000_t75" style="position:absolute;margin-left:72.05pt;margin-top:2.15pt;width:9.4pt;height:7.9pt;z-index:252028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">
                <v:imagedata r:id="rId753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2027904" behindDoc="0" locked="0" layoutInCell="1" allowOverlap="1">
                <wp:simplePos x="0" y="0"/>
                <wp:positionH relativeFrom="column">
                  <wp:posOffset>854066</wp:posOffset>
                </wp:positionH>
                <wp:positionV relativeFrom="paragraph">
                  <wp:posOffset>21724</wp:posOffset>
                </wp:positionV>
                <wp:extent cx="41760" cy="167040"/>
                <wp:effectExtent l="38100" t="57150" r="34925" b="42545"/>
                <wp:wrapNone/>
                <wp:docPr id="1256" name="Ink 12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4">
                      <w14:nvContentPartPr>
                        <w14:cNvContentPartPr/>
                      </w14:nvContentPartPr>
                      <w14:xfrm>
                        <a:off x="0" y="0"/>
                        <a:ext cx="41760" cy="167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2DE5D4" id="Ink 1256" o:spid="_x0000_s1026" type="#_x0000_t75" style="position:absolute;margin-left:66.45pt;margin-top:.95pt;width:4.3pt;height:14.7pt;z-index:252027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">
                <v:imagedata r:id="rId755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2026880" behindDoc="0" locked="0" layoutInCell="1" allowOverlap="1">
                <wp:simplePos x="0" y="0"/>
                <wp:positionH relativeFrom="column">
                  <wp:posOffset>781346</wp:posOffset>
                </wp:positionH>
                <wp:positionV relativeFrom="paragraph">
                  <wp:posOffset>54484</wp:posOffset>
                </wp:positionV>
                <wp:extent cx="11160" cy="109080"/>
                <wp:effectExtent l="57150" t="38100" r="46355" b="43815"/>
                <wp:wrapNone/>
                <wp:docPr id="1255" name="Ink 12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6">
                      <w14:nvContentPartPr>
                        <w14:cNvContentPartPr/>
                      </w14:nvContentPartPr>
                      <w14:xfrm>
                        <a:off x="0" y="0"/>
                        <a:ext cx="11160" cy="10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4CE260" id="Ink 1255" o:spid="_x0000_s1026" type="#_x0000_t75" style="position:absolute;margin-left:60.75pt;margin-top:3.65pt;width:2.15pt;height:10.05pt;z-index:252026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">
                <v:imagedata r:id="rId757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2025856" behindDoc="0" locked="0" layoutInCell="1" allowOverlap="1">
                <wp:simplePos x="0" y="0"/>
                <wp:positionH relativeFrom="column">
                  <wp:posOffset>609266</wp:posOffset>
                </wp:positionH>
                <wp:positionV relativeFrom="paragraph">
                  <wp:posOffset>117844</wp:posOffset>
                </wp:positionV>
                <wp:extent cx="114840" cy="19440"/>
                <wp:effectExtent l="38100" t="38100" r="38100" b="38100"/>
                <wp:wrapNone/>
                <wp:docPr id="1254" name="Ink 12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8">
                      <w14:nvContentPartPr>
                        <w14:cNvContentPartPr/>
                      </w14:nvContentPartPr>
                      <w14:xfrm>
                        <a:off x="0" y="0"/>
                        <a:ext cx="114840" cy="1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399013" id="Ink 1254" o:spid="_x0000_s1026" type="#_x0000_t75" style="position:absolute;margin-left:47.25pt;margin-top:8.9pt;width:9.9pt;height:2.7pt;z-index:252025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">
                <v:imagedata r:id="rId759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2024832" behindDoc="0" locked="0" layoutInCell="1" allowOverlap="1">
                <wp:simplePos x="0" y="0"/>
                <wp:positionH relativeFrom="column">
                  <wp:posOffset>601706</wp:posOffset>
                </wp:positionH>
                <wp:positionV relativeFrom="paragraph">
                  <wp:posOffset>85084</wp:posOffset>
                </wp:positionV>
                <wp:extent cx="82080" cy="5760"/>
                <wp:effectExtent l="38100" t="57150" r="51435" b="51435"/>
                <wp:wrapNone/>
                <wp:docPr id="1253" name="Ink 12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0">
                      <w14:nvContentPartPr>
                        <w14:cNvContentPartPr/>
                      </w14:nvContentPartPr>
                      <w14:xfrm>
                        <a:off x="0" y="0"/>
                        <a:ext cx="8208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9E0244" id="Ink 1253" o:spid="_x0000_s1026" type="#_x0000_t75" style="position:absolute;margin-left:46.7pt;margin-top:5.95pt;width:7.45pt;height:1.95pt;z-index:252024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">
                <v:imagedata r:id="rId761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2023808" behindDoc="0" locked="0" layoutInCell="1" allowOverlap="1">
                <wp:simplePos x="0" y="0"/>
                <wp:positionH relativeFrom="column">
                  <wp:posOffset>450146</wp:posOffset>
                </wp:positionH>
                <wp:positionV relativeFrom="paragraph">
                  <wp:posOffset>59164</wp:posOffset>
                </wp:positionV>
                <wp:extent cx="136440" cy="114480"/>
                <wp:effectExtent l="57150" t="57150" r="0" b="57150"/>
                <wp:wrapNone/>
                <wp:docPr id="1252" name="Ink 12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2">
                      <w14:nvContentPartPr>
                        <w14:cNvContentPartPr/>
                      </w14:nvContentPartPr>
                      <w14:xfrm>
                        <a:off x="0" y="0"/>
                        <a:ext cx="136440" cy="11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0C1238" id="Ink 1252" o:spid="_x0000_s1026" type="#_x0000_t75" style="position:absolute;margin-left:34.7pt;margin-top:3.95pt;width:11.65pt;height:10.45pt;z-index:252023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">
                <v:imagedata r:id="rId763" o:title=""/>
              </v:shape>
            </w:pict>
          </mc:Fallback>
        </mc:AlternateContent>
      </w:r>
    </w:p>
    <w:p w:rsidR="00A031C4" w:rsidRDefault="00520DE7" w:rsidP="00E459AA">
      <w:pPr>
        <w:rPr>
          <w:rFonts w:ascii="Cambria Math" w:hAnsi="Cambria Math"/>
        </w:rPr>
      </w:pP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2087296" behindDoc="0" locked="0" layoutInCell="1" allowOverlap="1">
                <wp:simplePos x="0" y="0"/>
                <wp:positionH relativeFrom="column">
                  <wp:posOffset>6237146</wp:posOffset>
                </wp:positionH>
                <wp:positionV relativeFrom="paragraph">
                  <wp:posOffset>-130071</wp:posOffset>
                </wp:positionV>
                <wp:extent cx="94320" cy="301320"/>
                <wp:effectExtent l="38100" t="38100" r="39370" b="60960"/>
                <wp:wrapNone/>
                <wp:docPr id="1314" name="Ink 13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4">
                      <w14:nvContentPartPr>
                        <w14:cNvContentPartPr/>
                      </w14:nvContentPartPr>
                      <w14:xfrm>
                        <a:off x="0" y="0"/>
                        <a:ext cx="94320" cy="30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BBF7E9" id="Ink 1314" o:spid="_x0000_s1026" type="#_x0000_t75" style="position:absolute;margin-left:490.3pt;margin-top:-11.05pt;width:9.1pt;height:25.35pt;z-index:252087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">
                <v:imagedata r:id="rId765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2086272" behindDoc="0" locked="0" layoutInCell="1" allowOverlap="1">
                <wp:simplePos x="0" y="0"/>
                <wp:positionH relativeFrom="column">
                  <wp:posOffset>6214106</wp:posOffset>
                </wp:positionH>
                <wp:positionV relativeFrom="paragraph">
                  <wp:posOffset>-47271</wp:posOffset>
                </wp:positionV>
                <wp:extent cx="10800" cy="164880"/>
                <wp:effectExtent l="38100" t="57150" r="46355" b="45085"/>
                <wp:wrapNone/>
                <wp:docPr id="1313" name="Ink 13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6">
                      <w14:nvContentPartPr>
                        <w14:cNvContentPartPr/>
                      </w14:nvContentPartPr>
                      <w14:xfrm>
                        <a:off x="0" y="0"/>
                        <a:ext cx="10800" cy="16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808518" id="Ink 1313" o:spid="_x0000_s1026" type="#_x0000_t75" style="position:absolute;margin-left:488.7pt;margin-top:-4.45pt;width:2.25pt;height:14.6pt;z-index:252086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">
                <v:imagedata r:id="rId767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2085248" behindDoc="0" locked="0" layoutInCell="1" allowOverlap="1">
                <wp:simplePos x="0" y="0"/>
                <wp:positionH relativeFrom="column">
                  <wp:posOffset>6144266</wp:posOffset>
                </wp:positionH>
                <wp:positionV relativeFrom="paragraph">
                  <wp:posOffset>-18471</wp:posOffset>
                </wp:positionV>
                <wp:extent cx="141480" cy="81000"/>
                <wp:effectExtent l="38100" t="57150" r="49530" b="52705"/>
                <wp:wrapNone/>
                <wp:docPr id="1312" name="Ink 13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8">
                      <w14:nvContentPartPr>
                        <w14:cNvContentPartPr/>
                      </w14:nvContentPartPr>
                      <w14:xfrm>
                        <a:off x="0" y="0"/>
                        <a:ext cx="141480" cy="8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2FEC11" id="Ink 1312" o:spid="_x0000_s1026" type="#_x0000_t75" style="position:absolute;margin-left:483pt;margin-top:-2.2pt;width:12.6pt;height:8pt;z-index:252085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">
                <v:imagedata r:id="rId769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2084224" behindDoc="0" locked="0" layoutInCell="1" allowOverlap="1">
                <wp:simplePos x="0" y="0"/>
                <wp:positionH relativeFrom="column">
                  <wp:posOffset>6003866</wp:posOffset>
                </wp:positionH>
                <wp:positionV relativeFrom="paragraph">
                  <wp:posOffset>28689</wp:posOffset>
                </wp:positionV>
                <wp:extent cx="122400" cy="32400"/>
                <wp:effectExtent l="38100" t="38100" r="49530" b="43815"/>
                <wp:wrapNone/>
                <wp:docPr id="1311" name="Ink 13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0">
                      <w14:nvContentPartPr>
                        <w14:cNvContentPartPr/>
                      </w14:nvContentPartPr>
                      <w14:xfrm>
                        <a:off x="0" y="0"/>
                        <a:ext cx="122400" cy="3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7D0A3E" id="Ink 1311" o:spid="_x0000_s1026" type="#_x0000_t75" style="position:absolute;margin-left:472pt;margin-top:2.1pt;width:10.55pt;height:3.45pt;z-index:252084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">
                <v:imagedata r:id="rId771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2083200" behindDoc="0" locked="0" layoutInCell="1" allowOverlap="1">
                <wp:simplePos x="0" y="0"/>
                <wp:positionH relativeFrom="column">
                  <wp:posOffset>6035906</wp:posOffset>
                </wp:positionH>
                <wp:positionV relativeFrom="paragraph">
                  <wp:posOffset>-1911</wp:posOffset>
                </wp:positionV>
                <wp:extent cx="7920" cy="101520"/>
                <wp:effectExtent l="57150" t="38100" r="49530" b="51435"/>
                <wp:wrapNone/>
                <wp:docPr id="1310" name="Ink 13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2">
                      <w14:nvContentPartPr>
                        <w14:cNvContentPartPr/>
                      </w14:nvContentPartPr>
                      <w14:xfrm>
                        <a:off x="0" y="0"/>
                        <a:ext cx="7920" cy="10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BF651C" id="Ink 1310" o:spid="_x0000_s1026" type="#_x0000_t75" style="position:absolute;margin-left:474.4pt;margin-top:-.9pt;width:2.15pt;height:9.4pt;z-index:252083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">
                <v:imagedata r:id="rId773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2082176" behindDoc="0" locked="0" layoutInCell="1" allowOverlap="1">
                <wp:simplePos x="0" y="0"/>
                <wp:positionH relativeFrom="column">
                  <wp:posOffset>5863826</wp:posOffset>
                </wp:positionH>
                <wp:positionV relativeFrom="paragraph">
                  <wp:posOffset>8529</wp:posOffset>
                </wp:positionV>
                <wp:extent cx="74160" cy="110880"/>
                <wp:effectExtent l="38100" t="38100" r="59690" b="41910"/>
                <wp:wrapNone/>
                <wp:docPr id="1309" name="Ink 13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4">
                      <w14:nvContentPartPr>
                        <w14:cNvContentPartPr/>
                      </w14:nvContentPartPr>
                      <w14:xfrm>
                        <a:off x="0" y="0"/>
                        <a:ext cx="74160" cy="11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870847" id="Ink 1309" o:spid="_x0000_s1026" type="#_x0000_t75" style="position:absolute;margin-left:461pt;margin-top:-.15pt;width:7.4pt;height:10.3pt;z-index:252082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">
                <v:imagedata r:id="rId775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2081152" behindDoc="0" locked="0" layoutInCell="1" allowOverlap="1">
                <wp:simplePos x="0" y="0"/>
                <wp:positionH relativeFrom="column">
                  <wp:posOffset>5856986</wp:posOffset>
                </wp:positionH>
                <wp:positionV relativeFrom="paragraph">
                  <wp:posOffset>3849</wp:posOffset>
                </wp:positionV>
                <wp:extent cx="74520" cy="127080"/>
                <wp:effectExtent l="38100" t="57150" r="59055" b="44450"/>
                <wp:wrapNone/>
                <wp:docPr id="1308" name="Ink 13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6">
                      <w14:nvContentPartPr>
                        <w14:cNvContentPartPr/>
                      </w14:nvContentPartPr>
                      <w14:xfrm>
                        <a:off x="0" y="0"/>
                        <a:ext cx="74520" cy="12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997680" id="Ink 1308" o:spid="_x0000_s1026" type="#_x0000_t75" style="position:absolute;margin-left:460.45pt;margin-top:-.45pt;width:7.35pt;height:11.4pt;z-index:252081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">
                <v:imagedata r:id="rId777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2080128" behindDoc="0" locked="0" layoutInCell="1" allowOverlap="1">
                <wp:simplePos x="0" y="0"/>
                <wp:positionH relativeFrom="column">
                  <wp:posOffset>5739626</wp:posOffset>
                </wp:positionH>
                <wp:positionV relativeFrom="paragraph">
                  <wp:posOffset>-59511</wp:posOffset>
                </wp:positionV>
                <wp:extent cx="72360" cy="222840"/>
                <wp:effectExtent l="38100" t="38100" r="42545" b="44450"/>
                <wp:wrapNone/>
                <wp:docPr id="1307" name="Ink 13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8">
                      <w14:nvContentPartPr>
                        <w14:cNvContentPartPr/>
                      </w14:nvContentPartPr>
                      <w14:xfrm>
                        <a:off x="0" y="0"/>
                        <a:ext cx="72360" cy="22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A85D57" id="Ink 1307" o:spid="_x0000_s1026" type="#_x0000_t75" style="position:absolute;margin-left:451.15pt;margin-top:-5.4pt;width:6.7pt;height:19pt;z-index:252080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">
                <v:imagedata r:id="rId779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2079104" behindDoc="0" locked="0" layoutInCell="1" allowOverlap="1">
                <wp:simplePos x="0" y="0"/>
                <wp:positionH relativeFrom="column">
                  <wp:posOffset>5588426</wp:posOffset>
                </wp:positionH>
                <wp:positionV relativeFrom="paragraph">
                  <wp:posOffset>-32151</wp:posOffset>
                </wp:positionV>
                <wp:extent cx="11160" cy="148320"/>
                <wp:effectExtent l="57150" t="38100" r="46355" b="42545"/>
                <wp:wrapNone/>
                <wp:docPr id="1306" name="Ink 13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0">
                      <w14:nvContentPartPr>
                        <w14:cNvContentPartPr/>
                      </w14:nvContentPartPr>
                      <w14:xfrm>
                        <a:off x="0" y="0"/>
                        <a:ext cx="11160" cy="14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ECCCC0" id="Ink 1306" o:spid="_x0000_s1026" type="#_x0000_t75" style="position:absolute;margin-left:439.3pt;margin-top:-3.25pt;width:2.5pt;height:13.05pt;z-index:252079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">
                <v:imagedata r:id="rId781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2078080" behindDoc="0" locked="0" layoutInCell="1" allowOverlap="1">
                <wp:simplePos x="0" y="0"/>
                <wp:positionH relativeFrom="column">
                  <wp:posOffset>5319146</wp:posOffset>
                </wp:positionH>
                <wp:positionV relativeFrom="paragraph">
                  <wp:posOffset>64329</wp:posOffset>
                </wp:positionV>
                <wp:extent cx="114480" cy="15840"/>
                <wp:effectExtent l="38100" t="38100" r="38100" b="41910"/>
                <wp:wrapNone/>
                <wp:docPr id="1305" name="Ink 13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2">
                      <w14:nvContentPartPr>
                        <w14:cNvContentPartPr/>
                      </w14:nvContentPartPr>
                      <w14:xfrm>
                        <a:off x="0" y="0"/>
                        <a:ext cx="114480" cy="1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22A219" id="Ink 1305" o:spid="_x0000_s1026" type="#_x0000_t75" style="position:absolute;margin-left:418.1pt;margin-top:4.55pt;width:9.85pt;height:2.4pt;z-index:252078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">
                <v:imagedata r:id="rId783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2077056" behindDoc="0" locked="0" layoutInCell="1" allowOverlap="1">
                <wp:simplePos x="0" y="0"/>
                <wp:positionH relativeFrom="column">
                  <wp:posOffset>5313386</wp:posOffset>
                </wp:positionH>
                <wp:positionV relativeFrom="paragraph">
                  <wp:posOffset>20769</wp:posOffset>
                </wp:positionV>
                <wp:extent cx="72720" cy="3960"/>
                <wp:effectExtent l="38100" t="57150" r="41910" b="53340"/>
                <wp:wrapNone/>
                <wp:docPr id="1304" name="Ink 13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4">
                      <w14:nvContentPartPr>
                        <w14:cNvContentPartPr/>
                      </w14:nvContentPartPr>
                      <w14:xfrm>
                        <a:off x="0" y="0"/>
                        <a:ext cx="7272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65725B" id="Ink 1304" o:spid="_x0000_s1026" type="#_x0000_t75" style="position:absolute;margin-left:417.6pt;margin-top:.85pt;width:7.3pt;height:1.85pt;z-index:252077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">
                <v:imagedata r:id="rId785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2076032" behindDoc="0" locked="0" layoutInCell="1" allowOverlap="1">
                <wp:simplePos x="0" y="0"/>
                <wp:positionH relativeFrom="column">
                  <wp:posOffset>5138786</wp:posOffset>
                </wp:positionH>
                <wp:positionV relativeFrom="paragraph">
                  <wp:posOffset>-37191</wp:posOffset>
                </wp:positionV>
                <wp:extent cx="125280" cy="153360"/>
                <wp:effectExtent l="38100" t="57150" r="27305" b="56515"/>
                <wp:wrapNone/>
                <wp:docPr id="1303" name="Ink 13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6">
                      <w14:nvContentPartPr>
                        <w14:cNvContentPartPr/>
                      </w14:nvContentPartPr>
                      <w14:xfrm>
                        <a:off x="0" y="0"/>
                        <a:ext cx="125280" cy="15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3385FE" id="Ink 1303" o:spid="_x0000_s1026" type="#_x0000_t75" style="position:absolute;margin-left:403.85pt;margin-top:-3.65pt;width:10.8pt;height:13.65pt;z-index:252076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">
                <v:imagedata r:id="rId787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2075008" behindDoc="0" locked="0" layoutInCell="1" allowOverlap="1">
                <wp:simplePos x="0" y="0"/>
                <wp:positionH relativeFrom="column">
                  <wp:posOffset>5022866</wp:posOffset>
                </wp:positionH>
                <wp:positionV relativeFrom="paragraph">
                  <wp:posOffset>-19191</wp:posOffset>
                </wp:positionV>
                <wp:extent cx="19800" cy="114480"/>
                <wp:effectExtent l="57150" t="57150" r="37465" b="57150"/>
                <wp:wrapNone/>
                <wp:docPr id="1302" name="Ink 13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8">
                      <w14:nvContentPartPr>
                        <w14:cNvContentPartPr/>
                      </w14:nvContentPartPr>
                      <w14:xfrm>
                        <a:off x="0" y="0"/>
                        <a:ext cx="19800" cy="11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3FAE7E" id="Ink 1302" o:spid="_x0000_s1026" type="#_x0000_t75" style="position:absolute;margin-left:394.75pt;margin-top:-2.25pt;width:2.45pt;height:10.5pt;z-index:252075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">
                <v:imagedata r:id="rId789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2073984" behindDoc="0" locked="0" layoutInCell="1" allowOverlap="1">
                <wp:simplePos x="0" y="0"/>
                <wp:positionH relativeFrom="column">
                  <wp:posOffset>4978226</wp:posOffset>
                </wp:positionH>
                <wp:positionV relativeFrom="paragraph">
                  <wp:posOffset>18609</wp:posOffset>
                </wp:positionV>
                <wp:extent cx="119880" cy="23760"/>
                <wp:effectExtent l="57150" t="38100" r="52070" b="52705"/>
                <wp:wrapNone/>
                <wp:docPr id="1301" name="Ink 13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0">
                      <w14:nvContentPartPr>
                        <w14:cNvContentPartPr/>
                      </w14:nvContentPartPr>
                      <w14:xfrm>
                        <a:off x="0" y="0"/>
                        <a:ext cx="119880" cy="2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39ECA0" id="Ink 1301" o:spid="_x0000_s1026" type="#_x0000_t75" style="position:absolute;margin-left:391.25pt;margin-top:.85pt;width:10.85pt;height:3.25pt;z-index:252073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">
                <v:imagedata r:id="rId791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2072960" behindDoc="0" locked="0" layoutInCell="1" allowOverlap="1">
                <wp:simplePos x="0" y="0"/>
                <wp:positionH relativeFrom="column">
                  <wp:posOffset>4721186</wp:posOffset>
                </wp:positionH>
                <wp:positionV relativeFrom="paragraph">
                  <wp:posOffset>26889</wp:posOffset>
                </wp:positionV>
                <wp:extent cx="187920" cy="289080"/>
                <wp:effectExtent l="38100" t="38100" r="3175" b="53975"/>
                <wp:wrapNone/>
                <wp:docPr id="1300" name="Ink 13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2">
                      <w14:nvContentPartPr>
                        <w14:cNvContentPartPr/>
                      </w14:nvContentPartPr>
                      <w14:xfrm>
                        <a:off x="0" y="0"/>
                        <a:ext cx="187920" cy="28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E5D4CA" id="Ink 1300" o:spid="_x0000_s1026" type="#_x0000_t75" style="position:absolute;margin-left:370.95pt;margin-top:1.3pt;width:16pt;height:24.35pt;z-index:252072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">
                <v:imagedata r:id="rId793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2042240" behindDoc="0" locked="0" layoutInCell="1" allowOverlap="1">
                <wp:simplePos x="0" y="0"/>
                <wp:positionH relativeFrom="column">
                  <wp:posOffset>983306</wp:posOffset>
                </wp:positionH>
                <wp:positionV relativeFrom="paragraph">
                  <wp:posOffset>90609</wp:posOffset>
                </wp:positionV>
                <wp:extent cx="139320" cy="145080"/>
                <wp:effectExtent l="19050" t="38100" r="51435" b="45720"/>
                <wp:wrapNone/>
                <wp:docPr id="1270" name="Ink 12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4">
                      <w14:nvContentPartPr>
                        <w14:cNvContentPartPr/>
                      </w14:nvContentPartPr>
                      <w14:xfrm>
                        <a:off x="0" y="0"/>
                        <a:ext cx="139320" cy="14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00AF64" id="Ink 1270" o:spid="_x0000_s1026" type="#_x0000_t75" style="position:absolute;margin-left:77.35pt;margin-top:6.45pt;width:11.85pt;height:12.95pt;z-index:252042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">
                <v:imagedata r:id="rId795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2041216" behindDoc="0" locked="0" layoutInCell="1" allowOverlap="1">
                <wp:simplePos x="0" y="0"/>
                <wp:positionH relativeFrom="column">
                  <wp:posOffset>851546</wp:posOffset>
                </wp:positionH>
                <wp:positionV relativeFrom="paragraph">
                  <wp:posOffset>156849</wp:posOffset>
                </wp:positionV>
                <wp:extent cx="132120" cy="29880"/>
                <wp:effectExtent l="57150" t="38100" r="39370" b="46355"/>
                <wp:wrapNone/>
                <wp:docPr id="1269" name="Ink 12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6">
                      <w14:nvContentPartPr>
                        <w14:cNvContentPartPr/>
                      </w14:nvContentPartPr>
                      <w14:xfrm>
                        <a:off x="0" y="0"/>
                        <a:ext cx="132120" cy="2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D72B43" id="Ink 1269" o:spid="_x0000_s1026" type="#_x0000_t75" style="position:absolute;margin-left:66.35pt;margin-top:12.25pt;width:11.2pt;height:3.2pt;z-index:252041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">
                <v:imagedata r:id="rId797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2040192" behindDoc="0" locked="0" layoutInCell="1" allowOverlap="1">
                <wp:simplePos x="0" y="0"/>
                <wp:positionH relativeFrom="column">
                  <wp:posOffset>901586</wp:posOffset>
                </wp:positionH>
                <wp:positionV relativeFrom="paragraph">
                  <wp:posOffset>141009</wp:posOffset>
                </wp:positionV>
                <wp:extent cx="14400" cy="75600"/>
                <wp:effectExtent l="38100" t="38100" r="43180" b="57785"/>
                <wp:wrapNone/>
                <wp:docPr id="1268" name="Ink 12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8">
                      <w14:nvContentPartPr>
                        <w14:cNvContentPartPr/>
                      </w14:nvContentPartPr>
                      <w14:xfrm>
                        <a:off x="0" y="0"/>
                        <a:ext cx="14400" cy="75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5DCFF4" id="Ink 1268" o:spid="_x0000_s1026" type="#_x0000_t75" style="position:absolute;margin-left:70.8pt;margin-top:10.35pt;width:2.15pt;height:7.3pt;z-index:252040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">
                <v:imagedata r:id="rId799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2039168" behindDoc="0" locked="0" layoutInCell="1" allowOverlap="1">
                <wp:simplePos x="0" y="0"/>
                <wp:positionH relativeFrom="column">
                  <wp:posOffset>803306</wp:posOffset>
                </wp:positionH>
                <wp:positionV relativeFrom="paragraph">
                  <wp:posOffset>110409</wp:posOffset>
                </wp:positionV>
                <wp:extent cx="10080" cy="122040"/>
                <wp:effectExtent l="57150" t="57150" r="47625" b="49530"/>
                <wp:wrapNone/>
                <wp:docPr id="1267" name="Ink 12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0">
                      <w14:nvContentPartPr>
                        <w14:cNvContentPartPr/>
                      </w14:nvContentPartPr>
                      <w14:xfrm>
                        <a:off x="0" y="0"/>
                        <a:ext cx="10080" cy="12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859E87" id="Ink 1267" o:spid="_x0000_s1026" type="#_x0000_t75" style="position:absolute;margin-left:62.4pt;margin-top:8pt;width:2.05pt;height:11.1pt;z-index:252039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">
                <v:imagedata r:id="rId801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2038144" behindDoc="0" locked="0" layoutInCell="1" allowOverlap="1">
                <wp:simplePos x="0" y="0"/>
                <wp:positionH relativeFrom="column">
                  <wp:posOffset>737066</wp:posOffset>
                </wp:positionH>
                <wp:positionV relativeFrom="paragraph">
                  <wp:posOffset>121209</wp:posOffset>
                </wp:positionV>
                <wp:extent cx="92160" cy="71640"/>
                <wp:effectExtent l="57150" t="38100" r="22225" b="43180"/>
                <wp:wrapNone/>
                <wp:docPr id="1266" name="Ink 12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2">
                      <w14:nvContentPartPr>
                        <w14:cNvContentPartPr/>
                      </w14:nvContentPartPr>
                      <w14:xfrm>
                        <a:off x="0" y="0"/>
                        <a:ext cx="92160" cy="7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D3DA51" id="Ink 1266" o:spid="_x0000_s1026" type="#_x0000_t75" style="position:absolute;margin-left:57.3pt;margin-top:8.85pt;width:8.15pt;height:7.15pt;z-index:252038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">
                <v:imagedata r:id="rId803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2036096" behindDoc="0" locked="0" layoutInCell="1" allowOverlap="1">
                <wp:simplePos x="0" y="0"/>
                <wp:positionH relativeFrom="column">
                  <wp:posOffset>598106</wp:posOffset>
                </wp:positionH>
                <wp:positionV relativeFrom="paragraph">
                  <wp:posOffset>151809</wp:posOffset>
                </wp:positionV>
                <wp:extent cx="75960" cy="10080"/>
                <wp:effectExtent l="38100" t="57150" r="38735" b="47625"/>
                <wp:wrapNone/>
                <wp:docPr id="1264" name="Ink 12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4">
                      <w14:nvContentPartPr>
                        <w14:cNvContentPartPr/>
                      </w14:nvContentPartPr>
                      <w14:xfrm>
                        <a:off x="0" y="0"/>
                        <a:ext cx="7596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8128C1" id="Ink 1264" o:spid="_x0000_s1026" type="#_x0000_t75" style="position:absolute;margin-left:46.4pt;margin-top:11.2pt;width:7.2pt;height:2.4pt;z-index:252036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">
                <v:imagedata r:id="rId805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2035072" behindDoc="0" locked="0" layoutInCell="1" allowOverlap="1">
                <wp:simplePos x="0" y="0"/>
                <wp:positionH relativeFrom="column">
                  <wp:posOffset>428186</wp:posOffset>
                </wp:positionH>
                <wp:positionV relativeFrom="paragraph">
                  <wp:posOffset>99609</wp:posOffset>
                </wp:positionV>
                <wp:extent cx="115920" cy="119160"/>
                <wp:effectExtent l="38100" t="57150" r="36830" b="52705"/>
                <wp:wrapNone/>
                <wp:docPr id="1263" name="Ink 12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6">
                      <w14:nvContentPartPr>
                        <w14:cNvContentPartPr/>
                      </w14:nvContentPartPr>
                      <w14:xfrm>
                        <a:off x="0" y="0"/>
                        <a:ext cx="115920" cy="11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312614" id="Ink 1263" o:spid="_x0000_s1026" type="#_x0000_t75" style="position:absolute;margin-left:33pt;margin-top:7.2pt;width:10pt;height:10.8pt;z-index:252035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">
                <v:imagedata r:id="rId807" o:title=""/>
              </v:shape>
            </w:pict>
          </mc:Fallback>
        </mc:AlternateContent>
      </w:r>
    </w:p>
    <w:p w:rsidR="00A031C4" w:rsidRDefault="00520DE7" w:rsidP="00E459AA">
      <w:pPr>
        <w:rPr>
          <w:rFonts w:ascii="Cambria Math" w:hAnsi="Cambria Math"/>
        </w:rPr>
      </w:pP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2047360" behindDoc="0" locked="0" layoutInCell="1" allowOverlap="1">
                <wp:simplePos x="0" y="0"/>
                <wp:positionH relativeFrom="column">
                  <wp:posOffset>1188146</wp:posOffset>
                </wp:positionH>
                <wp:positionV relativeFrom="paragraph">
                  <wp:posOffset>63459</wp:posOffset>
                </wp:positionV>
                <wp:extent cx="122040" cy="132120"/>
                <wp:effectExtent l="38100" t="38100" r="49530" b="58420"/>
                <wp:wrapNone/>
                <wp:docPr id="1275" name="Ink 12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8">
                      <w14:nvContentPartPr>
                        <w14:cNvContentPartPr/>
                      </w14:nvContentPartPr>
                      <w14:xfrm>
                        <a:off x="0" y="0"/>
                        <a:ext cx="122040" cy="13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20FEC2" id="Ink 1275" o:spid="_x0000_s1026" type="#_x0000_t75" style="position:absolute;margin-left:93.1pt;margin-top:4.3pt;width:10.85pt;height:11.9pt;z-index:252047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">
                <v:imagedata r:id="rId809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2046336" behindDoc="0" locked="0" layoutInCell="1" allowOverlap="1">
                <wp:simplePos x="0" y="0"/>
                <wp:positionH relativeFrom="column">
                  <wp:posOffset>1065386</wp:posOffset>
                </wp:positionH>
                <wp:positionV relativeFrom="paragraph">
                  <wp:posOffset>147339</wp:posOffset>
                </wp:positionV>
                <wp:extent cx="78480" cy="30960"/>
                <wp:effectExtent l="38100" t="38100" r="36195" b="45720"/>
                <wp:wrapNone/>
                <wp:docPr id="1274" name="Ink 12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0">
                      <w14:nvContentPartPr>
                        <w14:cNvContentPartPr/>
                      </w14:nvContentPartPr>
                      <w14:xfrm>
                        <a:off x="0" y="0"/>
                        <a:ext cx="78480" cy="3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C29611" id="Ink 1274" o:spid="_x0000_s1026" type="#_x0000_t75" style="position:absolute;margin-left:83.15pt;margin-top:11.5pt;width:7.1pt;height:3.35pt;z-index:252046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">
                <v:imagedata r:id="rId811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2045312" behindDoc="0" locked="0" layoutInCell="1" allowOverlap="1">
                <wp:simplePos x="0" y="0"/>
                <wp:positionH relativeFrom="column">
                  <wp:posOffset>1059626</wp:posOffset>
                </wp:positionH>
                <wp:positionV relativeFrom="paragraph">
                  <wp:posOffset>141219</wp:posOffset>
                </wp:positionV>
                <wp:extent cx="61560" cy="9360"/>
                <wp:effectExtent l="38100" t="57150" r="53340" b="48260"/>
                <wp:wrapNone/>
                <wp:docPr id="1273" name="Ink 12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2">
                      <w14:nvContentPartPr>
                        <w14:cNvContentPartPr/>
                      </w14:nvContentPartPr>
                      <w14:xfrm>
                        <a:off x="0" y="0"/>
                        <a:ext cx="6156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03967D" id="Ink 1273" o:spid="_x0000_s1026" type="#_x0000_t75" style="position:absolute;margin-left:82.7pt;margin-top:10.35pt;width:6.25pt;height:2.4pt;z-index:252045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">
                <v:imagedata r:id="rId813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2044288" behindDoc="0" locked="0" layoutInCell="1" allowOverlap="1">
                <wp:simplePos x="0" y="0"/>
                <wp:positionH relativeFrom="column">
                  <wp:posOffset>926426</wp:posOffset>
                </wp:positionH>
                <wp:positionV relativeFrom="paragraph">
                  <wp:posOffset>116379</wp:posOffset>
                </wp:positionV>
                <wp:extent cx="99000" cy="83160"/>
                <wp:effectExtent l="57150" t="57150" r="34925" b="50800"/>
                <wp:wrapNone/>
                <wp:docPr id="1272" name="Ink 12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4">
                      <w14:nvContentPartPr>
                        <w14:cNvContentPartPr/>
                      </w14:nvContentPartPr>
                      <w14:xfrm>
                        <a:off x="0" y="0"/>
                        <a:ext cx="99000" cy="8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57704D" id="Ink 1272" o:spid="_x0000_s1026" type="#_x0000_t75" style="position:absolute;margin-left:72.25pt;margin-top:8.35pt;width:8.65pt;height:8.2pt;z-index:252044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">
                <v:imagedata r:id="rId815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2043264" behindDoc="0" locked="0" layoutInCell="1" allowOverlap="1">
                <wp:simplePos x="0" y="0"/>
                <wp:positionH relativeFrom="column">
                  <wp:posOffset>845066</wp:posOffset>
                </wp:positionH>
                <wp:positionV relativeFrom="paragraph">
                  <wp:posOffset>152739</wp:posOffset>
                </wp:positionV>
                <wp:extent cx="69840" cy="11880"/>
                <wp:effectExtent l="38100" t="57150" r="45085" b="45720"/>
                <wp:wrapNone/>
                <wp:docPr id="1271" name="Ink 12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6">
                      <w14:nvContentPartPr>
                        <w14:cNvContentPartPr/>
                      </w14:nvContentPartPr>
                      <w14:xfrm>
                        <a:off x="0" y="0"/>
                        <a:ext cx="6984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7E662C" id="Ink 1271" o:spid="_x0000_s1026" type="#_x0000_t75" style="position:absolute;margin-left:65.75pt;margin-top:11.25pt;width:6.8pt;height:2.6pt;z-index:252043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">
                <v:imagedata r:id="rId817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2037120" behindDoc="0" locked="0" layoutInCell="1" allowOverlap="1">
                <wp:simplePos x="0" y="0"/>
                <wp:positionH relativeFrom="column">
                  <wp:posOffset>602426</wp:posOffset>
                </wp:positionH>
                <wp:positionV relativeFrom="paragraph">
                  <wp:posOffset>-2061</wp:posOffset>
                </wp:positionV>
                <wp:extent cx="86040" cy="23040"/>
                <wp:effectExtent l="57150" t="38100" r="47625" b="34290"/>
                <wp:wrapNone/>
                <wp:docPr id="1265" name="Ink 12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8">
                      <w14:nvContentPartPr>
                        <w14:cNvContentPartPr/>
                      </w14:nvContentPartPr>
                      <w14:xfrm>
                        <a:off x="0" y="0"/>
                        <a:ext cx="86040" cy="2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164582" id="Ink 1265" o:spid="_x0000_s1026" type="#_x0000_t75" style="position:absolute;margin-left:46.7pt;margin-top:-.25pt;width:7.65pt;height:2.65pt;z-index:252037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">
                <v:imagedata r:id="rId819" o:title=""/>
              </v:shape>
            </w:pict>
          </mc:Fallback>
        </mc:AlternateContent>
      </w:r>
    </w:p>
    <w:p w:rsidR="00534F8B" w:rsidRDefault="001B7F60" w:rsidP="00E459AA">
      <w:pPr>
        <w:rPr>
          <w:rFonts w:ascii="Cambria Math" w:hAnsi="Cambria Math"/>
        </w:rPr>
      </w:pPr>
      <w:r w:rsidRPr="00A031C4">
        <w:rPr>
          <w:rFonts w:ascii="Maiandra GD" w:hAnsi="Maiandra GD"/>
        </w:rPr>
        <w:t>Ex 4:  (2, -6) and (-3, 4)</w:t>
      </w:r>
    </w:p>
    <w:p w:rsidR="00534F8B" w:rsidRDefault="00520DE7" w:rsidP="00E459AA">
      <w:pPr>
        <w:rPr>
          <w:rFonts w:ascii="Cambria Math" w:hAnsi="Cambria Math"/>
        </w:rPr>
      </w:pP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2105728" behindDoc="0" locked="0" layoutInCell="1" allowOverlap="1">
                <wp:simplePos x="0" y="0"/>
                <wp:positionH relativeFrom="column">
                  <wp:posOffset>1670546</wp:posOffset>
                </wp:positionH>
                <wp:positionV relativeFrom="paragraph">
                  <wp:posOffset>86393</wp:posOffset>
                </wp:positionV>
                <wp:extent cx="110520" cy="101520"/>
                <wp:effectExtent l="19050" t="38100" r="41910" b="51435"/>
                <wp:wrapNone/>
                <wp:docPr id="1332" name="Ink 13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0">
                      <w14:nvContentPartPr>
                        <w14:cNvContentPartPr/>
                      </w14:nvContentPartPr>
                      <w14:xfrm>
                        <a:off x="0" y="0"/>
                        <a:ext cx="110520" cy="10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F90A00" id="Ink 1332" o:spid="_x0000_s1026" type="#_x0000_t75" style="position:absolute;margin-left:131.45pt;margin-top:6.25pt;width:9.6pt;height:9.4pt;z-index:252105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">
                <v:imagedata r:id="rId821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2104704" behindDoc="0" locked="0" layoutInCell="1" allowOverlap="1">
                <wp:simplePos x="0" y="0"/>
                <wp:positionH relativeFrom="column">
                  <wp:posOffset>1617266</wp:posOffset>
                </wp:positionH>
                <wp:positionV relativeFrom="paragraph">
                  <wp:posOffset>92873</wp:posOffset>
                </wp:positionV>
                <wp:extent cx="16200" cy="97560"/>
                <wp:effectExtent l="57150" t="38100" r="41275" b="55245"/>
                <wp:wrapNone/>
                <wp:docPr id="1331" name="Ink 13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2">
                      <w14:nvContentPartPr>
                        <w14:cNvContentPartPr/>
                      </w14:nvContentPartPr>
                      <w14:xfrm>
                        <a:off x="0" y="0"/>
                        <a:ext cx="16200" cy="9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087ED1" id="Ink 1331" o:spid="_x0000_s1026" type="#_x0000_t75" style="position:absolute;margin-left:126.7pt;margin-top:6.65pt;width:2.5pt;height:9pt;z-index:252104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">
                <v:imagedata r:id="rId823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2103680" behindDoc="0" locked="0" layoutInCell="1" allowOverlap="1">
                <wp:simplePos x="0" y="0"/>
                <wp:positionH relativeFrom="column">
                  <wp:posOffset>1528706</wp:posOffset>
                </wp:positionH>
                <wp:positionV relativeFrom="paragraph">
                  <wp:posOffset>139673</wp:posOffset>
                </wp:positionV>
                <wp:extent cx="82080" cy="9360"/>
                <wp:effectExtent l="38100" t="38100" r="32385" b="48260"/>
                <wp:wrapNone/>
                <wp:docPr id="1330" name="Ink 13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4">
                      <w14:nvContentPartPr>
                        <w14:cNvContentPartPr/>
                      </w14:nvContentPartPr>
                      <w14:xfrm>
                        <a:off x="0" y="0"/>
                        <a:ext cx="8208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BF8BB8" id="Ink 1330" o:spid="_x0000_s1026" type="#_x0000_t75" style="position:absolute;margin-left:119.65pt;margin-top:10.65pt;width:7.3pt;height:1.95pt;z-index:252103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">
                <v:imagedata r:id="rId825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2095488" behindDoc="0" locked="0" layoutInCell="1" allowOverlap="1">
                <wp:simplePos x="0" y="0"/>
                <wp:positionH relativeFrom="column">
                  <wp:posOffset>1264466</wp:posOffset>
                </wp:positionH>
                <wp:positionV relativeFrom="paragraph">
                  <wp:posOffset>39593</wp:posOffset>
                </wp:positionV>
                <wp:extent cx="7200" cy="131400"/>
                <wp:effectExtent l="38100" t="57150" r="50165" b="40640"/>
                <wp:wrapNone/>
                <wp:docPr id="1322" name="Ink 13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6">
                      <w14:nvContentPartPr>
                        <w14:cNvContentPartPr/>
                      </w14:nvContentPartPr>
                      <w14:xfrm>
                        <a:off x="0" y="0"/>
                        <a:ext cx="7200" cy="13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BDA7ED" id="Ink 1322" o:spid="_x0000_s1026" type="#_x0000_t75" style="position:absolute;margin-left:98.75pt;margin-top:2.4pt;width:2.15pt;height:11.55pt;z-index:252095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">
                <v:imagedata r:id="rId827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2094464" behindDoc="0" locked="0" layoutInCell="1" allowOverlap="1">
                <wp:simplePos x="0" y="0"/>
                <wp:positionH relativeFrom="column">
                  <wp:posOffset>1206146</wp:posOffset>
                </wp:positionH>
                <wp:positionV relativeFrom="paragraph">
                  <wp:posOffset>76313</wp:posOffset>
                </wp:positionV>
                <wp:extent cx="77760" cy="50760"/>
                <wp:effectExtent l="38100" t="57150" r="36830" b="45085"/>
                <wp:wrapNone/>
                <wp:docPr id="1321" name="Ink 13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8">
                      <w14:nvContentPartPr>
                        <w14:cNvContentPartPr/>
                      </w14:nvContentPartPr>
                      <w14:xfrm>
                        <a:off x="0" y="0"/>
                        <a:ext cx="77760" cy="5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BC7971" id="Ink 1321" o:spid="_x0000_s1026" type="#_x0000_t75" style="position:absolute;margin-left:94.2pt;margin-top:5.3pt;width:7.25pt;height:5.55pt;z-index:252094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">
                <v:imagedata r:id="rId829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2093440" behindDoc="0" locked="0" layoutInCell="1" allowOverlap="1">
                <wp:simplePos x="0" y="0"/>
                <wp:positionH relativeFrom="column">
                  <wp:posOffset>1137026</wp:posOffset>
                </wp:positionH>
                <wp:positionV relativeFrom="paragraph">
                  <wp:posOffset>115193</wp:posOffset>
                </wp:positionV>
                <wp:extent cx="39240" cy="10800"/>
                <wp:effectExtent l="38100" t="38100" r="37465" b="46355"/>
                <wp:wrapNone/>
                <wp:docPr id="1320" name="Ink 13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0">
                      <w14:nvContentPartPr>
                        <w14:cNvContentPartPr/>
                      </w14:nvContentPartPr>
                      <w14:xfrm>
                        <a:off x="0" y="0"/>
                        <a:ext cx="3924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FB9D13" id="Ink 1320" o:spid="_x0000_s1026" type="#_x0000_t75" style="position:absolute;margin-left:88.85pt;margin-top:8.75pt;width:3.95pt;height:1.85pt;z-index:252093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">
                <v:imagedata r:id="rId831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2092416" behindDoc="0" locked="0" layoutInCell="1" allowOverlap="1">
                <wp:simplePos x="0" y="0"/>
                <wp:positionH relativeFrom="column">
                  <wp:posOffset>990506</wp:posOffset>
                </wp:positionH>
                <wp:positionV relativeFrom="paragraph">
                  <wp:posOffset>83513</wp:posOffset>
                </wp:positionV>
                <wp:extent cx="93240" cy="105120"/>
                <wp:effectExtent l="38100" t="38100" r="21590" b="47625"/>
                <wp:wrapNone/>
                <wp:docPr id="1319" name="Ink 13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2">
                      <w14:nvContentPartPr>
                        <w14:cNvContentPartPr/>
                      </w14:nvContentPartPr>
                      <w14:xfrm>
                        <a:off x="0" y="0"/>
                        <a:ext cx="93240" cy="10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6113B8" id="Ink 1319" o:spid="_x0000_s1026" type="#_x0000_t75" style="position:absolute;margin-left:77.25pt;margin-top:5.9pt;width:8.25pt;height:9.75pt;z-index:252092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">
                <v:imagedata r:id="rId833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2091392" behindDoc="0" locked="0" layoutInCell="1" allowOverlap="1">
                <wp:simplePos x="0" y="0"/>
                <wp:positionH relativeFrom="column">
                  <wp:posOffset>889346</wp:posOffset>
                </wp:positionH>
                <wp:positionV relativeFrom="paragraph">
                  <wp:posOffset>139673</wp:posOffset>
                </wp:positionV>
                <wp:extent cx="73800" cy="4680"/>
                <wp:effectExtent l="38100" t="57150" r="40640" b="52705"/>
                <wp:wrapNone/>
                <wp:docPr id="1318" name="Ink 13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4">
                      <w14:nvContentPartPr>
                        <w14:cNvContentPartPr/>
                      </w14:nvContentPartPr>
                      <w14:xfrm>
                        <a:off x="0" y="0"/>
                        <a:ext cx="7380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FC7ED9" id="Ink 1318" o:spid="_x0000_s1026" type="#_x0000_t75" style="position:absolute;margin-left:69.35pt;margin-top:10.3pt;width:7pt;height:1.8pt;z-index:252091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">
                <v:imagedata r:id="rId835" o:title=""/>
              </v:shape>
            </w:pict>
          </mc:Fallback>
        </mc:AlternateContent>
      </w:r>
    </w:p>
    <w:p w:rsidR="00534F8B" w:rsidRDefault="00520DE7" w:rsidP="00E459AA">
      <w:pPr>
        <w:rPr>
          <w:rFonts w:ascii="Cambria Math" w:hAnsi="Cambria Math"/>
        </w:rPr>
      </w:pP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2175360" behindDoc="0" locked="0" layoutInCell="1" allowOverlap="1">
                <wp:simplePos x="0" y="0"/>
                <wp:positionH relativeFrom="column">
                  <wp:posOffset>6168026</wp:posOffset>
                </wp:positionH>
                <wp:positionV relativeFrom="paragraph">
                  <wp:posOffset>-15362</wp:posOffset>
                </wp:positionV>
                <wp:extent cx="100800" cy="283680"/>
                <wp:effectExtent l="38100" t="38100" r="33020" b="59690"/>
                <wp:wrapNone/>
                <wp:docPr id="1400" name="Ink 14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6">
                      <w14:nvContentPartPr>
                        <w14:cNvContentPartPr/>
                      </w14:nvContentPartPr>
                      <w14:xfrm>
                        <a:off x="0" y="0"/>
                        <a:ext cx="100800" cy="28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1ACDD5" id="Ink 1400" o:spid="_x0000_s1026" type="#_x0000_t75" style="position:absolute;margin-left:485.15pt;margin-top:-2pt;width:9.3pt;height:24pt;z-index:252175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">
                <v:imagedata r:id="rId837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2174336" behindDoc="0" locked="0" layoutInCell="1" allowOverlap="1">
                <wp:simplePos x="0" y="0"/>
                <wp:positionH relativeFrom="column">
                  <wp:posOffset>6101066</wp:posOffset>
                </wp:positionH>
                <wp:positionV relativeFrom="paragraph">
                  <wp:posOffset>76798</wp:posOffset>
                </wp:positionV>
                <wp:extent cx="115920" cy="117720"/>
                <wp:effectExtent l="38100" t="57150" r="36830" b="53975"/>
                <wp:wrapNone/>
                <wp:docPr id="1399" name="Ink 13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8">
                      <w14:nvContentPartPr>
                        <w14:cNvContentPartPr/>
                      </w14:nvContentPartPr>
                      <w14:xfrm>
                        <a:off x="0" y="0"/>
                        <a:ext cx="115920" cy="11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ECD6EF" id="Ink 1399" o:spid="_x0000_s1026" type="#_x0000_t75" style="position:absolute;margin-left:479.6pt;margin-top:5.25pt;width:10.1pt;height:10.9pt;z-index:252174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">
                <v:imagedata r:id="rId839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2173312" behindDoc="0" locked="0" layoutInCell="1" allowOverlap="1">
                <wp:simplePos x="0" y="0"/>
                <wp:positionH relativeFrom="column">
                  <wp:posOffset>5998826</wp:posOffset>
                </wp:positionH>
                <wp:positionV relativeFrom="paragraph">
                  <wp:posOffset>137638</wp:posOffset>
                </wp:positionV>
                <wp:extent cx="97920" cy="16920"/>
                <wp:effectExtent l="57150" t="38100" r="35560" b="40640"/>
                <wp:wrapNone/>
                <wp:docPr id="1398" name="Ink 13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0">
                      <w14:nvContentPartPr>
                        <w14:cNvContentPartPr/>
                      </w14:nvContentPartPr>
                      <w14:xfrm>
                        <a:off x="0" y="0"/>
                        <a:ext cx="97920" cy="1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CB48B7" id="Ink 1398" o:spid="_x0000_s1026" type="#_x0000_t75" style="position:absolute;margin-left:471.55pt;margin-top:10.35pt;width:8.6pt;height:2.7pt;z-index:252173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">
                <v:imagedata r:id="rId841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2172288" behindDoc="0" locked="0" layoutInCell="1" allowOverlap="1">
                <wp:simplePos x="0" y="0"/>
                <wp:positionH relativeFrom="column">
                  <wp:posOffset>5845106</wp:posOffset>
                </wp:positionH>
                <wp:positionV relativeFrom="paragraph">
                  <wp:posOffset>110998</wp:posOffset>
                </wp:positionV>
                <wp:extent cx="100080" cy="94320"/>
                <wp:effectExtent l="38100" t="38100" r="52705" b="58420"/>
                <wp:wrapNone/>
                <wp:docPr id="1397" name="Ink 13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2">
                      <w14:nvContentPartPr>
                        <w14:cNvContentPartPr/>
                      </w14:nvContentPartPr>
                      <w14:xfrm>
                        <a:off x="0" y="0"/>
                        <a:ext cx="100080" cy="9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1FB1C4" id="Ink 1397" o:spid="_x0000_s1026" type="#_x0000_t75" style="position:absolute;margin-left:459.5pt;margin-top:8pt;width:9.5pt;height:9.05pt;z-index:252172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">
                <v:imagedata r:id="rId843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2171264" behindDoc="0" locked="0" layoutInCell="1" allowOverlap="1">
                <wp:simplePos x="0" y="0"/>
                <wp:positionH relativeFrom="column">
                  <wp:posOffset>5745026</wp:posOffset>
                </wp:positionH>
                <wp:positionV relativeFrom="paragraph">
                  <wp:posOffset>31798</wp:posOffset>
                </wp:positionV>
                <wp:extent cx="49680" cy="242640"/>
                <wp:effectExtent l="57150" t="57150" r="45720" b="43180"/>
                <wp:wrapNone/>
                <wp:docPr id="1396" name="Ink 13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4">
                      <w14:nvContentPartPr>
                        <w14:cNvContentPartPr/>
                      </w14:nvContentPartPr>
                      <w14:xfrm>
                        <a:off x="0" y="0"/>
                        <a:ext cx="49680" cy="24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0411C1" id="Ink 1396" o:spid="_x0000_s1026" type="#_x0000_t75" style="position:absolute;margin-left:451.5pt;margin-top:1.75pt;width:5.55pt;height:20.7pt;z-index:252171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">
                <v:imagedata r:id="rId845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2170240" behindDoc="0" locked="0" layoutInCell="1" allowOverlap="1">
                <wp:simplePos x="0" y="0"/>
                <wp:positionH relativeFrom="column">
                  <wp:posOffset>5553866</wp:posOffset>
                </wp:positionH>
                <wp:positionV relativeFrom="paragraph">
                  <wp:posOffset>74998</wp:posOffset>
                </wp:positionV>
                <wp:extent cx="158400" cy="124200"/>
                <wp:effectExtent l="19050" t="57150" r="0" b="47625"/>
                <wp:wrapNone/>
                <wp:docPr id="1395" name="Ink 13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6">
                      <w14:nvContentPartPr>
                        <w14:cNvContentPartPr/>
                      </w14:nvContentPartPr>
                      <w14:xfrm>
                        <a:off x="0" y="0"/>
                        <a:ext cx="158400" cy="12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8D3DC2" id="Ink 1395" o:spid="_x0000_s1026" type="#_x0000_t75" style="position:absolute;margin-left:436.65pt;margin-top:5.1pt;width:13.25pt;height:11.4pt;z-index:252170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">
                <v:imagedata r:id="rId847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2169216" behindDoc="0" locked="0" layoutInCell="1" allowOverlap="1">
                <wp:simplePos x="0" y="0"/>
                <wp:positionH relativeFrom="column">
                  <wp:posOffset>5454866</wp:posOffset>
                </wp:positionH>
                <wp:positionV relativeFrom="paragraph">
                  <wp:posOffset>129718</wp:posOffset>
                </wp:positionV>
                <wp:extent cx="79560" cy="9360"/>
                <wp:effectExtent l="38100" t="38100" r="34925" b="48260"/>
                <wp:wrapNone/>
                <wp:docPr id="1394" name="Ink 13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8">
                      <w14:nvContentPartPr>
                        <w14:cNvContentPartPr/>
                      </w14:nvContentPartPr>
                      <w14:xfrm>
                        <a:off x="0" y="0"/>
                        <a:ext cx="7956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E59A01" id="Ink 1394" o:spid="_x0000_s1026" type="#_x0000_t75" style="position:absolute;margin-left:428.7pt;margin-top:9.7pt;width:7.25pt;height:1.95pt;z-index:252169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">
                <v:imagedata r:id="rId849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2168192" behindDoc="0" locked="0" layoutInCell="1" allowOverlap="1">
                <wp:simplePos x="0" y="0"/>
                <wp:positionH relativeFrom="column">
                  <wp:posOffset>5275226</wp:posOffset>
                </wp:positionH>
                <wp:positionV relativeFrom="paragraph">
                  <wp:posOffset>136558</wp:posOffset>
                </wp:positionV>
                <wp:extent cx="76320" cy="1440"/>
                <wp:effectExtent l="38100" t="57150" r="38100" b="55880"/>
                <wp:wrapNone/>
                <wp:docPr id="1393" name="Ink 13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0">
                      <w14:nvContentPartPr>
                        <w14:cNvContentPartPr/>
                      </w14:nvContentPartPr>
                      <w14:xfrm>
                        <a:off x="0" y="0"/>
                        <a:ext cx="76320" cy="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E057C8" id="Ink 1393" o:spid="_x0000_s1026" type="#_x0000_t75" style="position:absolute;margin-left:414.6pt;margin-top:9.95pt;width:7.25pt;height:1.6pt;z-index:252168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">
                <v:imagedata r:id="rId851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2167168" behindDoc="0" locked="0" layoutInCell="1" allowOverlap="1">
                <wp:simplePos x="0" y="0"/>
                <wp:positionH relativeFrom="column">
                  <wp:posOffset>5264426</wp:posOffset>
                </wp:positionH>
                <wp:positionV relativeFrom="paragraph">
                  <wp:posOffset>95518</wp:posOffset>
                </wp:positionV>
                <wp:extent cx="94680" cy="7200"/>
                <wp:effectExtent l="57150" t="57150" r="38735" b="50165"/>
                <wp:wrapNone/>
                <wp:docPr id="1392" name="Ink 13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2">
                      <w14:nvContentPartPr>
                        <w14:cNvContentPartPr/>
                      </w14:nvContentPartPr>
                      <w14:xfrm>
                        <a:off x="0" y="0"/>
                        <a:ext cx="9468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489CD7" id="Ink 1392" o:spid="_x0000_s1026" type="#_x0000_t75" style="position:absolute;margin-left:413.7pt;margin-top:6.7pt;width:8.75pt;height:2.15pt;z-index:252167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">
                <v:imagedata r:id="rId853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2166144" behindDoc="0" locked="0" layoutInCell="1" allowOverlap="1">
                <wp:simplePos x="0" y="0"/>
                <wp:positionH relativeFrom="column">
                  <wp:posOffset>5110706</wp:posOffset>
                </wp:positionH>
                <wp:positionV relativeFrom="paragraph">
                  <wp:posOffset>45118</wp:posOffset>
                </wp:positionV>
                <wp:extent cx="105120" cy="146160"/>
                <wp:effectExtent l="38100" t="38100" r="28575" b="44450"/>
                <wp:wrapNone/>
                <wp:docPr id="1391" name="Ink 13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4">
                      <w14:nvContentPartPr>
                        <w14:cNvContentPartPr/>
                      </w14:nvContentPartPr>
                      <w14:xfrm>
                        <a:off x="0" y="0"/>
                        <a:ext cx="105120" cy="14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0A5991" id="Ink 1391" o:spid="_x0000_s1026" type="#_x0000_t75" style="position:absolute;margin-left:401.7pt;margin-top:2.9pt;width:9.25pt;height:12.95pt;z-index:252166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">
                <v:imagedata r:id="rId855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2165120" behindDoc="0" locked="0" layoutInCell="1" allowOverlap="1">
                <wp:simplePos x="0" y="0"/>
                <wp:positionH relativeFrom="column">
                  <wp:posOffset>5023226</wp:posOffset>
                </wp:positionH>
                <wp:positionV relativeFrom="paragraph">
                  <wp:posOffset>50878</wp:posOffset>
                </wp:positionV>
                <wp:extent cx="18720" cy="130320"/>
                <wp:effectExtent l="57150" t="57150" r="38735" b="41275"/>
                <wp:wrapNone/>
                <wp:docPr id="1390" name="Ink 13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6">
                      <w14:nvContentPartPr>
                        <w14:cNvContentPartPr/>
                      </w14:nvContentPartPr>
                      <w14:xfrm>
                        <a:off x="0" y="0"/>
                        <a:ext cx="18720" cy="13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D7F2E8" id="Ink 1390" o:spid="_x0000_s1026" type="#_x0000_t75" style="position:absolute;margin-left:394.9pt;margin-top:3.35pt;width:2.25pt;height:11.7pt;z-index:252165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">
                <v:imagedata r:id="rId857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2164096" behindDoc="0" locked="0" layoutInCell="1" allowOverlap="1">
                <wp:simplePos x="0" y="0"/>
                <wp:positionH relativeFrom="column">
                  <wp:posOffset>4974986</wp:posOffset>
                </wp:positionH>
                <wp:positionV relativeFrom="paragraph">
                  <wp:posOffset>94798</wp:posOffset>
                </wp:positionV>
                <wp:extent cx="99720" cy="14760"/>
                <wp:effectExtent l="38100" t="38100" r="52705" b="42545"/>
                <wp:wrapNone/>
                <wp:docPr id="1389" name="Ink 13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8">
                      <w14:nvContentPartPr>
                        <w14:cNvContentPartPr/>
                      </w14:nvContentPartPr>
                      <w14:xfrm>
                        <a:off x="0" y="0"/>
                        <a:ext cx="99720" cy="1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19CF28" id="Ink 1389" o:spid="_x0000_s1026" type="#_x0000_t75" style="position:absolute;margin-left:390.95pt;margin-top:7.3pt;width:9.35pt;height:2.15pt;z-index:252164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">
                <v:imagedata r:id="rId859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2152832" behindDoc="0" locked="0" layoutInCell="1" allowOverlap="1">
                <wp:simplePos x="0" y="0"/>
                <wp:positionH relativeFrom="column">
                  <wp:posOffset>2841266</wp:posOffset>
                </wp:positionH>
                <wp:positionV relativeFrom="paragraph">
                  <wp:posOffset>165718</wp:posOffset>
                </wp:positionV>
                <wp:extent cx="68040" cy="11160"/>
                <wp:effectExtent l="38100" t="57150" r="46355" b="46355"/>
                <wp:wrapNone/>
                <wp:docPr id="1378" name="Ink 13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0">
                      <w14:nvContentPartPr>
                        <w14:cNvContentPartPr/>
                      </w14:nvContentPartPr>
                      <w14:xfrm>
                        <a:off x="0" y="0"/>
                        <a:ext cx="6804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A8EBAA" id="Ink 1378" o:spid="_x0000_s1026" type="#_x0000_t75" style="position:absolute;margin-left:222.9pt;margin-top:12.25pt;width:6.9pt;height:2.55pt;z-index:252152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">
                <v:imagedata r:id="rId861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2112896" behindDoc="0" locked="0" layoutInCell="1" allowOverlap="1">
                <wp:simplePos x="0" y="0"/>
                <wp:positionH relativeFrom="column">
                  <wp:posOffset>2150066</wp:posOffset>
                </wp:positionH>
                <wp:positionV relativeFrom="paragraph">
                  <wp:posOffset>29998</wp:posOffset>
                </wp:positionV>
                <wp:extent cx="222120" cy="147240"/>
                <wp:effectExtent l="38100" t="38100" r="0" b="43815"/>
                <wp:wrapNone/>
                <wp:docPr id="1339" name="Ink 13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2">
                      <w14:nvContentPartPr>
                        <w14:cNvContentPartPr/>
                      </w14:nvContentPartPr>
                      <w14:xfrm>
                        <a:off x="0" y="0"/>
                        <a:ext cx="222120" cy="147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862FAA" id="Ink 1339" o:spid="_x0000_s1026" type="#_x0000_t75" style="position:absolute;margin-left:168.55pt;margin-top:1.6pt;width:18.4pt;height:13.2pt;z-index:252112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">
                <v:imagedata r:id="rId863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2111872" behindDoc="0" locked="0" layoutInCell="1" allowOverlap="1">
                <wp:simplePos x="0" y="0"/>
                <wp:positionH relativeFrom="column">
                  <wp:posOffset>2070146</wp:posOffset>
                </wp:positionH>
                <wp:positionV relativeFrom="paragraph">
                  <wp:posOffset>92638</wp:posOffset>
                </wp:positionV>
                <wp:extent cx="73800" cy="20160"/>
                <wp:effectExtent l="38100" t="38100" r="40640" b="37465"/>
                <wp:wrapNone/>
                <wp:docPr id="1338" name="Ink 13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4">
                      <w14:nvContentPartPr>
                        <w14:cNvContentPartPr/>
                      </w14:nvContentPartPr>
                      <w14:xfrm>
                        <a:off x="0" y="0"/>
                        <a:ext cx="73800" cy="2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1AC458" id="Ink 1338" o:spid="_x0000_s1026" type="#_x0000_t75" style="position:absolute;margin-left:162.35pt;margin-top:7pt;width:6.6pt;height:2.6pt;z-index:252111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">
                <v:imagedata r:id="rId865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2110848" behindDoc="0" locked="0" layoutInCell="1" allowOverlap="1">
                <wp:simplePos x="0" y="0"/>
                <wp:positionH relativeFrom="column">
                  <wp:posOffset>1884746</wp:posOffset>
                </wp:positionH>
                <wp:positionV relativeFrom="paragraph">
                  <wp:posOffset>107758</wp:posOffset>
                </wp:positionV>
                <wp:extent cx="109800" cy="12600"/>
                <wp:effectExtent l="38100" t="38100" r="43180" b="45085"/>
                <wp:wrapNone/>
                <wp:docPr id="1337" name="Ink 13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6">
                      <w14:nvContentPartPr>
                        <w14:cNvContentPartPr/>
                      </w14:nvContentPartPr>
                      <w14:xfrm>
                        <a:off x="0" y="0"/>
                        <a:ext cx="109800" cy="1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4E37FD" id="Ink 1337" o:spid="_x0000_s1026" type="#_x0000_t75" style="position:absolute;margin-left:147.7pt;margin-top:7.85pt;width:9.5pt;height:2.45pt;z-index:252110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">
                <v:imagedata r:id="rId867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2109824" behindDoc="0" locked="0" layoutInCell="1" allowOverlap="1">
                <wp:simplePos x="0" y="0"/>
                <wp:positionH relativeFrom="column">
                  <wp:posOffset>1869626</wp:posOffset>
                </wp:positionH>
                <wp:positionV relativeFrom="paragraph">
                  <wp:posOffset>81118</wp:posOffset>
                </wp:positionV>
                <wp:extent cx="83160" cy="6840"/>
                <wp:effectExtent l="57150" t="57150" r="50800" b="50800"/>
                <wp:wrapNone/>
                <wp:docPr id="1336" name="Ink 13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8">
                      <w14:nvContentPartPr>
                        <w14:cNvContentPartPr/>
                      </w14:nvContentPartPr>
                      <w14:xfrm>
                        <a:off x="0" y="0"/>
                        <a:ext cx="8316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7F7C48" id="Ink 1336" o:spid="_x0000_s1026" type="#_x0000_t75" style="position:absolute;margin-left:146.5pt;margin-top:5.6pt;width:7.95pt;height:2.15pt;z-index:252109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">
                <v:imagedata r:id="rId869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2107776" behindDoc="0" locked="0" layoutInCell="1" allowOverlap="1">
                <wp:simplePos x="0" y="0"/>
                <wp:positionH relativeFrom="column">
                  <wp:posOffset>1602866</wp:posOffset>
                </wp:positionH>
                <wp:positionV relativeFrom="paragraph">
                  <wp:posOffset>141238</wp:posOffset>
                </wp:positionV>
                <wp:extent cx="88560" cy="15840"/>
                <wp:effectExtent l="57150" t="57150" r="45085" b="41910"/>
                <wp:wrapNone/>
                <wp:docPr id="1334" name="Ink 13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0">
                      <w14:nvContentPartPr>
                        <w14:cNvContentPartPr/>
                      </w14:nvContentPartPr>
                      <w14:xfrm>
                        <a:off x="0" y="0"/>
                        <a:ext cx="88560" cy="1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E3F8DC" id="Ink 1334" o:spid="_x0000_s1026" type="#_x0000_t75" style="position:absolute;margin-left:125.5pt;margin-top:10.4pt;width:8.2pt;height:2.65pt;z-index:252107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">
                <v:imagedata r:id="rId871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2106752" behindDoc="0" locked="0" layoutInCell="1" allowOverlap="1">
                <wp:simplePos x="0" y="0"/>
                <wp:positionH relativeFrom="column">
                  <wp:posOffset>1581626</wp:posOffset>
                </wp:positionH>
                <wp:positionV relativeFrom="paragraph">
                  <wp:posOffset>72118</wp:posOffset>
                </wp:positionV>
                <wp:extent cx="216720" cy="7200"/>
                <wp:effectExtent l="38100" t="57150" r="50165" b="50165"/>
                <wp:wrapNone/>
                <wp:docPr id="1333" name="Ink 13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2">
                      <w14:nvContentPartPr>
                        <w14:cNvContentPartPr/>
                      </w14:nvContentPartPr>
                      <w14:xfrm>
                        <a:off x="0" y="0"/>
                        <a:ext cx="21672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9040E4" id="Ink 1333" o:spid="_x0000_s1026" type="#_x0000_t75" style="position:absolute;margin-left:123.8pt;margin-top:4.95pt;width:18.55pt;height:2.05pt;z-index:252106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">
                <v:imagedata r:id="rId873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2102656" behindDoc="0" locked="0" layoutInCell="1" allowOverlap="1">
                <wp:simplePos x="0" y="0"/>
                <wp:positionH relativeFrom="column">
                  <wp:posOffset>1425386</wp:posOffset>
                </wp:positionH>
                <wp:positionV relativeFrom="paragraph">
                  <wp:posOffset>77158</wp:posOffset>
                </wp:positionV>
                <wp:extent cx="87120" cy="8640"/>
                <wp:effectExtent l="57150" t="57150" r="46355" b="48895"/>
                <wp:wrapNone/>
                <wp:docPr id="1329" name="Ink 13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4">
                      <w14:nvContentPartPr>
                        <w14:cNvContentPartPr/>
                      </w14:nvContentPartPr>
                      <w14:xfrm>
                        <a:off x="0" y="0"/>
                        <a:ext cx="8712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285B3C" id="Ink 1329" o:spid="_x0000_s1026" type="#_x0000_t75" style="position:absolute;margin-left:111.55pt;margin-top:5.4pt;width:7.85pt;height:2.2pt;z-index:252102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">
                <v:imagedata r:id="rId875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2101632" behindDoc="0" locked="0" layoutInCell="1" allowOverlap="1">
                <wp:simplePos x="0" y="0"/>
                <wp:positionH relativeFrom="column">
                  <wp:posOffset>1413146</wp:posOffset>
                </wp:positionH>
                <wp:positionV relativeFrom="paragraph">
                  <wp:posOffset>47278</wp:posOffset>
                </wp:positionV>
                <wp:extent cx="83520" cy="8280"/>
                <wp:effectExtent l="57150" t="57150" r="50165" b="48895"/>
                <wp:wrapNone/>
                <wp:docPr id="1328" name="Ink 13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6">
                      <w14:nvContentPartPr>
                        <w14:cNvContentPartPr/>
                      </w14:nvContentPartPr>
                      <w14:xfrm>
                        <a:off x="0" y="0"/>
                        <a:ext cx="8352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82169C" id="Ink 1328" o:spid="_x0000_s1026" type="#_x0000_t75" style="position:absolute;margin-left:110.55pt;margin-top:3pt;width:8pt;height:2pt;z-index:252101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">
                <v:imagedata r:id="rId877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2100608" behindDoc="0" locked="0" layoutInCell="1" allowOverlap="1">
                <wp:simplePos x="0" y="0"/>
                <wp:positionH relativeFrom="column">
                  <wp:posOffset>1176266</wp:posOffset>
                </wp:positionH>
                <wp:positionV relativeFrom="paragraph">
                  <wp:posOffset>110638</wp:posOffset>
                </wp:positionV>
                <wp:extent cx="108000" cy="123120"/>
                <wp:effectExtent l="38100" t="57150" r="44450" b="48895"/>
                <wp:wrapNone/>
                <wp:docPr id="1327" name="Ink 13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8">
                      <w14:nvContentPartPr>
                        <w14:cNvContentPartPr/>
                      </w14:nvContentPartPr>
                      <w14:xfrm>
                        <a:off x="0" y="0"/>
                        <a:ext cx="108000" cy="12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4DB2E8" id="Ink 1327" o:spid="_x0000_s1026" type="#_x0000_t75" style="position:absolute;margin-left:92.1pt;margin-top:7.9pt;width:9.8pt;height:11.3pt;z-index:252100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">
                <v:imagedata r:id="rId879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2099584" behindDoc="0" locked="0" layoutInCell="1" allowOverlap="1">
                <wp:simplePos x="0" y="0"/>
                <wp:positionH relativeFrom="column">
                  <wp:posOffset>1138466</wp:posOffset>
                </wp:positionH>
                <wp:positionV relativeFrom="paragraph">
                  <wp:posOffset>158158</wp:posOffset>
                </wp:positionV>
                <wp:extent cx="42840" cy="11520"/>
                <wp:effectExtent l="38100" t="38100" r="33655" b="45720"/>
                <wp:wrapNone/>
                <wp:docPr id="1326" name="Ink 13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0">
                      <w14:nvContentPartPr>
                        <w14:cNvContentPartPr/>
                      </w14:nvContentPartPr>
                      <w14:xfrm>
                        <a:off x="0" y="0"/>
                        <a:ext cx="4284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53C3AA" id="Ink 1326" o:spid="_x0000_s1026" type="#_x0000_t75" style="position:absolute;margin-left:88.95pt;margin-top:12.2pt;width:4.2pt;height:1.85pt;z-index:252099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">
                <v:imagedata r:id="rId881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2096512" behindDoc="0" locked="0" layoutInCell="1" allowOverlap="1">
                <wp:simplePos x="0" y="0"/>
                <wp:positionH relativeFrom="column">
                  <wp:posOffset>899426</wp:posOffset>
                </wp:positionH>
                <wp:positionV relativeFrom="paragraph">
                  <wp:posOffset>51598</wp:posOffset>
                </wp:positionV>
                <wp:extent cx="420840" cy="28800"/>
                <wp:effectExtent l="38100" t="38100" r="55880" b="47625"/>
                <wp:wrapNone/>
                <wp:docPr id="1323" name="Ink 13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2">
                      <w14:nvContentPartPr>
                        <w14:cNvContentPartPr/>
                      </w14:nvContentPartPr>
                      <w14:xfrm>
                        <a:off x="0" y="0"/>
                        <a:ext cx="420840" cy="2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A9F9AB" id="Ink 1323" o:spid="_x0000_s1026" type="#_x0000_t75" style="position:absolute;margin-left:70.1pt;margin-top:3.25pt;width:34.5pt;height:3.8pt;z-index:252096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">
                <v:imagedata r:id="rId883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2090368" behindDoc="0" locked="0" layoutInCell="1" allowOverlap="1">
                <wp:simplePos x="0" y="0"/>
                <wp:positionH relativeFrom="column">
                  <wp:posOffset>787466</wp:posOffset>
                </wp:positionH>
                <wp:positionV relativeFrom="paragraph">
                  <wp:posOffset>96958</wp:posOffset>
                </wp:positionV>
                <wp:extent cx="76680" cy="11880"/>
                <wp:effectExtent l="38100" t="38100" r="57150" b="45720"/>
                <wp:wrapNone/>
                <wp:docPr id="1317" name="Ink 13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4">
                      <w14:nvContentPartPr>
                        <w14:cNvContentPartPr/>
                      </w14:nvContentPartPr>
                      <w14:xfrm>
                        <a:off x="0" y="0"/>
                        <a:ext cx="7668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81A2F3" id="Ink 1317" o:spid="_x0000_s1026" type="#_x0000_t75" style="position:absolute;margin-left:61.3pt;margin-top:7.4pt;width:7.35pt;height:2.05pt;z-index:252090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">
                <v:imagedata r:id="rId885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2089344" behindDoc="0" locked="0" layoutInCell="1" allowOverlap="1">
                <wp:simplePos x="0" y="0"/>
                <wp:positionH relativeFrom="column">
                  <wp:posOffset>751826</wp:posOffset>
                </wp:positionH>
                <wp:positionV relativeFrom="paragraph">
                  <wp:posOffset>60238</wp:posOffset>
                </wp:positionV>
                <wp:extent cx="105840" cy="5760"/>
                <wp:effectExtent l="38100" t="57150" r="46990" b="51435"/>
                <wp:wrapNone/>
                <wp:docPr id="1316" name="Ink 13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6">
                      <w14:nvContentPartPr>
                        <w14:cNvContentPartPr/>
                      </w14:nvContentPartPr>
                      <w14:xfrm>
                        <a:off x="0" y="0"/>
                        <a:ext cx="10584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09C9CD" id="Ink 1316" o:spid="_x0000_s1026" type="#_x0000_t75" style="position:absolute;margin-left:58.5pt;margin-top:4.05pt;width:9.7pt;height:1.95pt;z-index:252089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">
                <v:imagedata r:id="rId887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2088320" behindDoc="0" locked="0" layoutInCell="1" allowOverlap="1">
                <wp:simplePos x="0" y="0"/>
                <wp:positionH relativeFrom="column">
                  <wp:posOffset>520706</wp:posOffset>
                </wp:positionH>
                <wp:positionV relativeFrom="paragraph">
                  <wp:posOffset>-2762</wp:posOffset>
                </wp:positionV>
                <wp:extent cx="210960" cy="146160"/>
                <wp:effectExtent l="38100" t="38100" r="17780" b="44450"/>
                <wp:wrapNone/>
                <wp:docPr id="1315" name="Ink 13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8">
                      <w14:nvContentPartPr>
                        <w14:cNvContentPartPr/>
                      </w14:nvContentPartPr>
                      <w14:xfrm>
                        <a:off x="0" y="0"/>
                        <a:ext cx="210960" cy="14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3D3B03" id="Ink 1315" o:spid="_x0000_s1026" type="#_x0000_t75" style="position:absolute;margin-left:40.35pt;margin-top:-.85pt;width:17.9pt;height:12.95pt;z-index:252088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">
                <v:imagedata r:id="rId889" o:title=""/>
              </v:shape>
            </w:pict>
          </mc:Fallback>
        </mc:AlternateContent>
      </w:r>
    </w:p>
    <w:p w:rsidR="00A031C4" w:rsidRDefault="00520DE7" w:rsidP="00E459AA">
      <w:pPr>
        <w:rPr>
          <w:rFonts w:ascii="Cambria Math" w:hAnsi="Cambria Math"/>
        </w:rPr>
      </w:pP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2163072" behindDoc="0" locked="0" layoutInCell="1" allowOverlap="1">
                <wp:simplePos x="0" y="0"/>
                <wp:positionH relativeFrom="column">
                  <wp:posOffset>4785986</wp:posOffset>
                </wp:positionH>
                <wp:positionV relativeFrom="paragraph">
                  <wp:posOffset>-122072</wp:posOffset>
                </wp:positionV>
                <wp:extent cx="158760" cy="270720"/>
                <wp:effectExtent l="57150" t="57150" r="12700" b="53340"/>
                <wp:wrapNone/>
                <wp:docPr id="1388" name="Ink 13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0">
                      <w14:nvContentPartPr>
                        <w14:cNvContentPartPr/>
                      </w14:nvContentPartPr>
                      <w14:xfrm>
                        <a:off x="0" y="0"/>
                        <a:ext cx="158760" cy="27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F13F6E" id="Ink 1388" o:spid="_x0000_s1026" type="#_x0000_t75" style="position:absolute;margin-left:376.1pt;margin-top:-10.4pt;width:13.9pt;height:22.95pt;z-index:252163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">
                <v:imagedata r:id="rId891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2161024" behindDoc="0" locked="0" layoutInCell="1" allowOverlap="1">
                <wp:simplePos x="0" y="0"/>
                <wp:positionH relativeFrom="column">
                  <wp:posOffset>2626706</wp:posOffset>
                </wp:positionH>
                <wp:positionV relativeFrom="paragraph">
                  <wp:posOffset>-163112</wp:posOffset>
                </wp:positionV>
                <wp:extent cx="909360" cy="386280"/>
                <wp:effectExtent l="38100" t="38100" r="43180" b="52070"/>
                <wp:wrapNone/>
                <wp:docPr id="1386" name="Ink 13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2">
                      <w14:nvContentPartPr>
                        <w14:cNvContentPartPr/>
                      </w14:nvContentPartPr>
                      <w14:xfrm>
                        <a:off x="0" y="0"/>
                        <a:ext cx="909360" cy="38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66C821" id="Ink 1386" o:spid="_x0000_s1026" type="#_x0000_t75" style="position:absolute;margin-left:206.05pt;margin-top:-13.4pt;width:73.2pt;height:31.8pt;z-index:252161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">
                <v:imagedata r:id="rId893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2160000" behindDoc="0" locked="0" layoutInCell="1" allowOverlap="1">
                <wp:simplePos x="0" y="0"/>
                <wp:positionH relativeFrom="column">
                  <wp:posOffset>3376226</wp:posOffset>
                </wp:positionH>
                <wp:positionV relativeFrom="paragraph">
                  <wp:posOffset>-50072</wp:posOffset>
                </wp:positionV>
                <wp:extent cx="129240" cy="125640"/>
                <wp:effectExtent l="38100" t="57150" r="0" b="46355"/>
                <wp:wrapNone/>
                <wp:docPr id="1385" name="Ink 13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4">
                      <w14:nvContentPartPr>
                        <w14:cNvContentPartPr/>
                      </w14:nvContentPartPr>
                      <w14:xfrm>
                        <a:off x="0" y="0"/>
                        <a:ext cx="129240" cy="12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28E391" id="Ink 1385" o:spid="_x0000_s1026" type="#_x0000_t75" style="position:absolute;margin-left:265.1pt;margin-top:-4.8pt;width:11.4pt;height:11.55pt;z-index:252160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">
                <v:imagedata r:id="rId895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2158976" behindDoc="0" locked="0" layoutInCell="1" allowOverlap="1">
                <wp:simplePos x="0" y="0"/>
                <wp:positionH relativeFrom="column">
                  <wp:posOffset>3277586</wp:posOffset>
                </wp:positionH>
                <wp:positionV relativeFrom="paragraph">
                  <wp:posOffset>21208</wp:posOffset>
                </wp:positionV>
                <wp:extent cx="72720" cy="3960"/>
                <wp:effectExtent l="38100" t="57150" r="60960" b="53340"/>
                <wp:wrapNone/>
                <wp:docPr id="1384" name="Ink 13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6">
                      <w14:nvContentPartPr>
                        <w14:cNvContentPartPr/>
                      </w14:nvContentPartPr>
                      <w14:xfrm>
                        <a:off x="0" y="0"/>
                        <a:ext cx="7272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31AB8A" id="Ink 1384" o:spid="_x0000_s1026" type="#_x0000_t75" style="position:absolute;margin-left:257.3pt;margin-top:.85pt;width:7.35pt;height:1.9pt;z-index:252158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">
                <v:imagedata r:id="rId897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2157952" behindDoc="0" locked="0" layoutInCell="1" allowOverlap="1">
                <wp:simplePos x="0" y="0"/>
                <wp:positionH relativeFrom="column">
                  <wp:posOffset>3143666</wp:posOffset>
                </wp:positionH>
                <wp:positionV relativeFrom="paragraph">
                  <wp:posOffset>-30632</wp:posOffset>
                </wp:positionV>
                <wp:extent cx="100080" cy="113400"/>
                <wp:effectExtent l="38100" t="38100" r="52705" b="39370"/>
                <wp:wrapNone/>
                <wp:docPr id="1383" name="Ink 13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8">
                      <w14:nvContentPartPr>
                        <w14:cNvContentPartPr/>
                      </w14:nvContentPartPr>
                      <w14:xfrm>
                        <a:off x="0" y="0"/>
                        <a:ext cx="100080" cy="11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ACCA57" id="Ink 1383" o:spid="_x0000_s1026" type="#_x0000_t75" style="position:absolute;margin-left:246.8pt;margin-top:-3.05pt;width:9.3pt;height:10.35pt;z-index:252157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">
                <v:imagedata r:id="rId899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2156928" behindDoc="0" locked="0" layoutInCell="1" allowOverlap="1">
                <wp:simplePos x="0" y="0"/>
                <wp:positionH relativeFrom="column">
                  <wp:posOffset>3151226</wp:posOffset>
                </wp:positionH>
                <wp:positionV relativeFrom="paragraph">
                  <wp:posOffset>-22352</wp:posOffset>
                </wp:positionV>
                <wp:extent cx="75240" cy="108000"/>
                <wp:effectExtent l="38100" t="38100" r="58420" b="44450"/>
                <wp:wrapNone/>
                <wp:docPr id="1382" name="Ink 13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0">
                      <w14:nvContentPartPr>
                        <w14:cNvContentPartPr/>
                      </w14:nvContentPartPr>
                      <w14:xfrm>
                        <a:off x="0" y="0"/>
                        <a:ext cx="75240" cy="10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D06089" id="Ink 1382" o:spid="_x0000_s1026" type="#_x0000_t75" style="position:absolute;margin-left:247.4pt;margin-top:-2.5pt;width:7.35pt;height:9.9pt;z-index:252156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">
                <v:imagedata r:id="rId901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2155904" behindDoc="0" locked="0" layoutInCell="1" allowOverlap="1">
                <wp:simplePos x="0" y="0"/>
                <wp:positionH relativeFrom="column">
                  <wp:posOffset>3017666</wp:posOffset>
                </wp:positionH>
                <wp:positionV relativeFrom="paragraph">
                  <wp:posOffset>-59072</wp:posOffset>
                </wp:positionV>
                <wp:extent cx="105840" cy="131400"/>
                <wp:effectExtent l="38100" t="38100" r="46990" b="59690"/>
                <wp:wrapNone/>
                <wp:docPr id="1381" name="Ink 13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2">
                      <w14:nvContentPartPr>
                        <w14:cNvContentPartPr/>
                      </w14:nvContentPartPr>
                      <w14:xfrm>
                        <a:off x="0" y="0"/>
                        <a:ext cx="105840" cy="13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521946" id="Ink 1381" o:spid="_x0000_s1026" type="#_x0000_t75" style="position:absolute;margin-left:236.85pt;margin-top:-5.4pt;width:9.3pt;height:11.95pt;z-index:252155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">
                <v:imagedata r:id="rId903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2154880" behindDoc="0" locked="0" layoutInCell="1" allowOverlap="1">
                <wp:simplePos x="0" y="0"/>
                <wp:positionH relativeFrom="column">
                  <wp:posOffset>2960426</wp:posOffset>
                </wp:positionH>
                <wp:positionV relativeFrom="paragraph">
                  <wp:posOffset>12928</wp:posOffset>
                </wp:positionV>
                <wp:extent cx="39240" cy="2520"/>
                <wp:effectExtent l="38100" t="57150" r="37465" b="55245"/>
                <wp:wrapNone/>
                <wp:docPr id="1380" name="Ink 13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4">
                      <w14:nvContentPartPr>
                        <w14:cNvContentPartPr/>
                      </w14:nvContentPartPr>
                      <w14:xfrm>
                        <a:off x="0" y="0"/>
                        <a:ext cx="39240" cy="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6FC0FF" id="Ink 1380" o:spid="_x0000_s1026" type="#_x0000_t75" style="position:absolute;margin-left:232.4pt;margin-top:-.05pt;width:4.15pt;height:2.25pt;z-index:252154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">
                <v:imagedata r:id="rId905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2153856" behindDoc="0" locked="0" layoutInCell="1" allowOverlap="1">
                <wp:simplePos x="0" y="0"/>
                <wp:positionH relativeFrom="column">
                  <wp:posOffset>2836586</wp:posOffset>
                </wp:positionH>
                <wp:positionV relativeFrom="paragraph">
                  <wp:posOffset>33808</wp:posOffset>
                </wp:positionV>
                <wp:extent cx="65520" cy="3960"/>
                <wp:effectExtent l="38100" t="57150" r="48895" b="53340"/>
                <wp:wrapNone/>
                <wp:docPr id="1379" name="Ink 13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6">
                      <w14:nvContentPartPr>
                        <w14:cNvContentPartPr/>
                      </w14:nvContentPartPr>
                      <w14:xfrm>
                        <a:off x="0" y="0"/>
                        <a:ext cx="6552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CF0DE5" id="Ink 1379" o:spid="_x0000_s1026" type="#_x0000_t75" style="position:absolute;margin-left:222.65pt;margin-top:1.95pt;width:6pt;height:1.8pt;z-index:252153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">
                <v:imagedata r:id="rId907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2151808" behindDoc="0" locked="0" layoutInCell="1" allowOverlap="1">
                <wp:simplePos x="0" y="0"/>
                <wp:positionH relativeFrom="column">
                  <wp:posOffset>2688986</wp:posOffset>
                </wp:positionH>
                <wp:positionV relativeFrom="paragraph">
                  <wp:posOffset>-57992</wp:posOffset>
                </wp:positionV>
                <wp:extent cx="141480" cy="288720"/>
                <wp:effectExtent l="38100" t="38100" r="11430" b="54610"/>
                <wp:wrapNone/>
                <wp:docPr id="1377" name="Ink 13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8">
                      <w14:nvContentPartPr>
                        <w14:cNvContentPartPr/>
                      </w14:nvContentPartPr>
                      <w14:xfrm>
                        <a:off x="0" y="0"/>
                        <a:ext cx="141480" cy="28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B9420E" id="Ink 1377" o:spid="_x0000_s1026" type="#_x0000_t75" style="position:absolute;margin-left:211pt;margin-top:-5.3pt;width:12.45pt;height:24.35pt;z-index:252151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">
                <v:imagedata r:id="rId909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2108800" behindDoc="0" locked="0" layoutInCell="1" allowOverlap="1">
                <wp:simplePos x="0" y="0"/>
                <wp:positionH relativeFrom="column">
                  <wp:posOffset>1585226</wp:posOffset>
                </wp:positionH>
                <wp:positionV relativeFrom="paragraph">
                  <wp:posOffset>-17312</wp:posOffset>
                </wp:positionV>
                <wp:extent cx="126000" cy="115560"/>
                <wp:effectExtent l="57150" t="38100" r="26670" b="56515"/>
                <wp:wrapNone/>
                <wp:docPr id="1335" name="Ink 13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0">
                      <w14:nvContentPartPr>
                        <w14:cNvContentPartPr/>
                      </w14:nvContentPartPr>
                      <w14:xfrm>
                        <a:off x="0" y="0"/>
                        <a:ext cx="126000" cy="11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A76381" id="Ink 1335" o:spid="_x0000_s1026" type="#_x0000_t75" style="position:absolute;margin-left:124.1pt;margin-top:-2.05pt;width:11.4pt;height:10.6pt;z-index:252108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">
                <v:imagedata r:id="rId911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2098560" behindDoc="0" locked="0" layoutInCell="1" allowOverlap="1">
                <wp:simplePos x="0" y="0"/>
                <wp:positionH relativeFrom="column">
                  <wp:posOffset>1074746</wp:posOffset>
                </wp:positionH>
                <wp:positionV relativeFrom="paragraph">
                  <wp:posOffset>2848</wp:posOffset>
                </wp:positionV>
                <wp:extent cx="54360" cy="6480"/>
                <wp:effectExtent l="57150" t="57150" r="41275" b="50800"/>
                <wp:wrapNone/>
                <wp:docPr id="1325" name="Ink 13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2">
                      <w14:nvContentPartPr>
                        <w14:cNvContentPartPr/>
                      </w14:nvContentPartPr>
                      <w14:xfrm>
                        <a:off x="0" y="0"/>
                        <a:ext cx="5436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A98BDD" id="Ink 1325" o:spid="_x0000_s1026" type="#_x0000_t75" style="position:absolute;margin-left:83.95pt;margin-top:-.5pt;width:5.15pt;height:1.95pt;z-index:252098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">
                <v:imagedata r:id="rId913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2097536" behindDoc="0" locked="0" layoutInCell="1" allowOverlap="1">
                <wp:simplePos x="0" y="0"/>
                <wp:positionH relativeFrom="column">
                  <wp:posOffset>940826</wp:posOffset>
                </wp:positionH>
                <wp:positionV relativeFrom="paragraph">
                  <wp:posOffset>-41792</wp:posOffset>
                </wp:positionV>
                <wp:extent cx="107280" cy="109440"/>
                <wp:effectExtent l="38100" t="38100" r="26670" b="43180"/>
                <wp:wrapNone/>
                <wp:docPr id="1324" name="Ink 13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4">
                      <w14:nvContentPartPr>
                        <w14:cNvContentPartPr/>
                      </w14:nvContentPartPr>
                      <w14:xfrm>
                        <a:off x="0" y="0"/>
                        <a:ext cx="107280" cy="10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310CCB" id="Ink 1324" o:spid="_x0000_s1026" type="#_x0000_t75" style="position:absolute;margin-left:73.35pt;margin-top:-4pt;width:9.4pt;height:10.1pt;z-index:252097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">
                <v:imagedata r:id="rId915" o:title=""/>
              </v:shape>
            </w:pict>
          </mc:Fallback>
        </mc:AlternateContent>
      </w:r>
    </w:p>
    <w:p w:rsidR="001B7F60" w:rsidRDefault="00520DE7" w:rsidP="00E459AA">
      <w:pPr>
        <w:rPr>
          <w:rFonts w:ascii="Cambria Math" w:hAnsi="Cambria Math"/>
        </w:rPr>
      </w:pP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2177408" behindDoc="0" locked="0" layoutInCell="1" allowOverlap="1">
                <wp:simplePos x="0" y="0"/>
                <wp:positionH relativeFrom="column">
                  <wp:posOffset>5523986</wp:posOffset>
                </wp:positionH>
                <wp:positionV relativeFrom="paragraph">
                  <wp:posOffset>35013</wp:posOffset>
                </wp:positionV>
                <wp:extent cx="122760" cy="109080"/>
                <wp:effectExtent l="57150" t="38100" r="48895" b="43815"/>
                <wp:wrapNone/>
                <wp:docPr id="1402" name="Ink 14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6">
                      <w14:nvContentPartPr>
                        <w14:cNvContentPartPr/>
                      </w14:nvContentPartPr>
                      <w14:xfrm>
                        <a:off x="0" y="0"/>
                        <a:ext cx="122760" cy="10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1368A7" id="Ink 1402" o:spid="_x0000_s1026" type="#_x0000_t75" style="position:absolute;margin-left:434.15pt;margin-top:2pt;width:11.1pt;height:10.2pt;z-index:252177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">
                <v:imagedata r:id="rId917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2176384" behindDoc="0" locked="0" layoutInCell="1" allowOverlap="1">
                <wp:simplePos x="0" y="0"/>
                <wp:positionH relativeFrom="column">
                  <wp:posOffset>5407346</wp:posOffset>
                </wp:positionH>
                <wp:positionV relativeFrom="paragraph">
                  <wp:posOffset>54453</wp:posOffset>
                </wp:positionV>
                <wp:extent cx="69120" cy="86400"/>
                <wp:effectExtent l="19050" t="57150" r="45720" b="46990"/>
                <wp:wrapNone/>
                <wp:docPr id="1401" name="Ink 14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8">
                      <w14:nvContentPartPr>
                        <w14:cNvContentPartPr/>
                      </w14:nvContentPartPr>
                      <w14:xfrm>
                        <a:off x="0" y="0"/>
                        <a:ext cx="69120" cy="8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C02473" id="Ink 1401" o:spid="_x0000_s1026" type="#_x0000_t75" style="position:absolute;margin-left:425.1pt;margin-top:3.5pt;width:6.95pt;height:8.4pt;z-index:252176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">
                <v:imagedata r:id="rId919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2123136" behindDoc="0" locked="0" layoutInCell="1" allowOverlap="1">
                <wp:simplePos x="0" y="0"/>
                <wp:positionH relativeFrom="column">
                  <wp:posOffset>1482626</wp:posOffset>
                </wp:positionH>
                <wp:positionV relativeFrom="paragraph">
                  <wp:posOffset>69213</wp:posOffset>
                </wp:positionV>
                <wp:extent cx="130320" cy="155520"/>
                <wp:effectExtent l="57150" t="57150" r="22225" b="54610"/>
                <wp:wrapNone/>
                <wp:docPr id="1349" name="Ink 13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0">
                      <w14:nvContentPartPr>
                        <w14:cNvContentPartPr/>
                      </w14:nvContentPartPr>
                      <w14:xfrm>
                        <a:off x="0" y="0"/>
                        <a:ext cx="130320" cy="15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6EB764" id="Ink 1349" o:spid="_x0000_s1026" type="#_x0000_t75" style="position:absolute;margin-left:116pt;margin-top:4.7pt;width:11.8pt;height:13.8pt;z-index:252123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">
                <v:imagedata r:id="rId921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2122112" behindDoc="0" locked="0" layoutInCell="1" allowOverlap="1">
                <wp:simplePos x="0" y="0"/>
                <wp:positionH relativeFrom="column">
                  <wp:posOffset>1341866</wp:posOffset>
                </wp:positionH>
                <wp:positionV relativeFrom="paragraph">
                  <wp:posOffset>142293</wp:posOffset>
                </wp:positionV>
                <wp:extent cx="115560" cy="27720"/>
                <wp:effectExtent l="38100" t="38100" r="37465" b="48895"/>
                <wp:wrapNone/>
                <wp:docPr id="1348" name="Ink 13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2">
                      <w14:nvContentPartPr>
                        <w14:cNvContentPartPr/>
                      </w14:nvContentPartPr>
                      <w14:xfrm>
                        <a:off x="0" y="0"/>
                        <a:ext cx="115560" cy="2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ACBE9B" id="Ink 1348" o:spid="_x0000_s1026" type="#_x0000_t75" style="position:absolute;margin-left:104.95pt;margin-top:11.1pt;width:9.95pt;height:3.05pt;z-index:252122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">
                <v:imagedata r:id="rId923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2121088" behindDoc="0" locked="0" layoutInCell="1" allowOverlap="1">
                <wp:simplePos x="0" y="0"/>
                <wp:positionH relativeFrom="column">
                  <wp:posOffset>1376066</wp:posOffset>
                </wp:positionH>
                <wp:positionV relativeFrom="paragraph">
                  <wp:posOffset>122493</wp:posOffset>
                </wp:positionV>
                <wp:extent cx="18000" cy="76320"/>
                <wp:effectExtent l="57150" t="38100" r="39370" b="57150"/>
                <wp:wrapNone/>
                <wp:docPr id="1347" name="Ink 13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4">
                      <w14:nvContentPartPr>
                        <w14:cNvContentPartPr/>
                      </w14:nvContentPartPr>
                      <w14:xfrm>
                        <a:off x="0" y="0"/>
                        <a:ext cx="18000" cy="7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6D9892" id="Ink 1347" o:spid="_x0000_s1026" type="#_x0000_t75" style="position:absolute;margin-left:107.7pt;margin-top:8.9pt;width:2.7pt;height:7.35pt;z-index:252121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">
                <v:imagedata r:id="rId925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2120064" behindDoc="0" locked="0" layoutInCell="1" allowOverlap="1">
                <wp:simplePos x="0" y="0"/>
                <wp:positionH relativeFrom="column">
                  <wp:posOffset>1189226</wp:posOffset>
                </wp:positionH>
                <wp:positionV relativeFrom="paragraph">
                  <wp:posOffset>116733</wp:posOffset>
                </wp:positionV>
                <wp:extent cx="75960" cy="112320"/>
                <wp:effectExtent l="38100" t="38100" r="38735" b="40640"/>
                <wp:wrapNone/>
                <wp:docPr id="1346" name="Ink 13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6">
                      <w14:nvContentPartPr>
                        <w14:cNvContentPartPr/>
                      </w14:nvContentPartPr>
                      <w14:xfrm>
                        <a:off x="0" y="0"/>
                        <a:ext cx="75960" cy="11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8CEEBE" id="Ink 1346" o:spid="_x0000_s1026" type="#_x0000_t75" style="position:absolute;margin-left:93.15pt;margin-top:8.55pt;width:7.25pt;height:10.2pt;z-index:252120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">
                <v:imagedata r:id="rId927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2119040" behindDoc="0" locked="0" layoutInCell="1" allowOverlap="1">
                <wp:simplePos x="0" y="0"/>
                <wp:positionH relativeFrom="column">
                  <wp:posOffset>1191746</wp:posOffset>
                </wp:positionH>
                <wp:positionV relativeFrom="paragraph">
                  <wp:posOffset>139413</wp:posOffset>
                </wp:positionV>
                <wp:extent cx="86040" cy="73800"/>
                <wp:effectExtent l="57150" t="38100" r="47625" b="40640"/>
                <wp:wrapNone/>
                <wp:docPr id="1345" name="Ink 13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8">
                      <w14:nvContentPartPr>
                        <w14:cNvContentPartPr/>
                      </w14:nvContentPartPr>
                      <w14:xfrm>
                        <a:off x="0" y="0"/>
                        <a:ext cx="86040" cy="7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D29AC3" id="Ink 1345" o:spid="_x0000_s1026" type="#_x0000_t75" style="position:absolute;margin-left:93.15pt;margin-top:10.3pt;width:8pt;height:7.25pt;z-index:252119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">
                <v:imagedata r:id="rId929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2118016" behindDoc="0" locked="0" layoutInCell="1" allowOverlap="1">
                <wp:simplePos x="0" y="0"/>
                <wp:positionH relativeFrom="column">
                  <wp:posOffset>1044866</wp:posOffset>
                </wp:positionH>
                <wp:positionV relativeFrom="paragraph">
                  <wp:posOffset>76773</wp:posOffset>
                </wp:positionV>
                <wp:extent cx="106560" cy="147240"/>
                <wp:effectExtent l="38100" t="38100" r="46355" b="43815"/>
                <wp:wrapNone/>
                <wp:docPr id="1344" name="Ink 13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0">
                      <w14:nvContentPartPr>
                        <w14:cNvContentPartPr/>
                      </w14:nvContentPartPr>
                      <w14:xfrm>
                        <a:off x="0" y="0"/>
                        <a:ext cx="106560" cy="147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BF6FB6" id="Ink 1344" o:spid="_x0000_s1026" type="#_x0000_t75" style="position:absolute;margin-left:81.55pt;margin-top:5.3pt;width:9.25pt;height:13.15pt;z-index:252118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">
                <v:imagedata r:id="rId931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2116992" behindDoc="0" locked="0" layoutInCell="1" allowOverlap="1">
                <wp:simplePos x="0" y="0"/>
                <wp:positionH relativeFrom="column">
                  <wp:posOffset>968906</wp:posOffset>
                </wp:positionH>
                <wp:positionV relativeFrom="paragraph">
                  <wp:posOffset>144813</wp:posOffset>
                </wp:positionV>
                <wp:extent cx="79200" cy="8640"/>
                <wp:effectExtent l="38100" t="38100" r="35560" b="48895"/>
                <wp:wrapNone/>
                <wp:docPr id="1343" name="Ink 13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2">
                      <w14:nvContentPartPr>
                        <w14:cNvContentPartPr/>
                      </w14:nvContentPartPr>
                      <w14:xfrm>
                        <a:off x="0" y="0"/>
                        <a:ext cx="7920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E7DA4C" id="Ink 1343" o:spid="_x0000_s1026" type="#_x0000_t75" style="position:absolute;margin-left:75.65pt;margin-top:10.85pt;width:7.05pt;height:2.05pt;z-index:252116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">
                <v:imagedata r:id="rId933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2114944" behindDoc="0" locked="0" layoutInCell="1" allowOverlap="1">
                <wp:simplePos x="0" y="0"/>
                <wp:positionH relativeFrom="column">
                  <wp:posOffset>806186</wp:posOffset>
                </wp:positionH>
                <wp:positionV relativeFrom="paragraph">
                  <wp:posOffset>131853</wp:posOffset>
                </wp:positionV>
                <wp:extent cx="83880" cy="14400"/>
                <wp:effectExtent l="19050" t="57150" r="49530" b="43180"/>
                <wp:wrapNone/>
                <wp:docPr id="1341" name="Ink 13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4">
                      <w14:nvContentPartPr>
                        <w14:cNvContentPartPr/>
                      </w14:nvContentPartPr>
                      <w14:xfrm>
                        <a:off x="0" y="0"/>
                        <a:ext cx="8388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AD82BF" id="Ink 1341" o:spid="_x0000_s1026" type="#_x0000_t75" style="position:absolute;margin-left:62.8pt;margin-top:9.65pt;width:7.45pt;height:2.75pt;z-index:252114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">
                <v:imagedata r:id="rId935" o:title=""/>
              </v:shape>
            </w:pict>
          </mc:Fallback>
        </mc:AlternateContent>
      </w:r>
    </w:p>
    <w:p w:rsidR="001B7F60" w:rsidRDefault="00520DE7" w:rsidP="00E459AA">
      <w:pPr>
        <w:rPr>
          <w:rFonts w:ascii="Cambria Math" w:hAnsi="Cambria Math"/>
        </w:rPr>
      </w:pP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2192768" behindDoc="0" locked="0" layoutInCell="1" allowOverlap="1">
                <wp:simplePos x="0" y="0"/>
                <wp:positionH relativeFrom="column">
                  <wp:posOffset>6210866</wp:posOffset>
                </wp:positionH>
                <wp:positionV relativeFrom="paragraph">
                  <wp:posOffset>41618</wp:posOffset>
                </wp:positionV>
                <wp:extent cx="96120" cy="279000"/>
                <wp:effectExtent l="38100" t="57150" r="18415" b="45085"/>
                <wp:wrapNone/>
                <wp:docPr id="1417" name="Ink 14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6">
                      <w14:nvContentPartPr>
                        <w14:cNvContentPartPr/>
                      </w14:nvContentPartPr>
                      <w14:xfrm>
                        <a:off x="0" y="0"/>
                        <a:ext cx="96120" cy="27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9088F0" id="Ink 1417" o:spid="_x0000_s1026" type="#_x0000_t75" style="position:absolute;margin-left:488.45pt;margin-top:2.55pt;width:9.05pt;height:23.5pt;z-index:252192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">
                <v:imagedata r:id="rId937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2185600" behindDoc="0" locked="0" layoutInCell="1" allowOverlap="1">
                <wp:simplePos x="0" y="0"/>
                <wp:positionH relativeFrom="column">
                  <wp:posOffset>5669786</wp:posOffset>
                </wp:positionH>
                <wp:positionV relativeFrom="paragraph">
                  <wp:posOffset>117218</wp:posOffset>
                </wp:positionV>
                <wp:extent cx="104040" cy="109440"/>
                <wp:effectExtent l="38100" t="38100" r="48895" b="43180"/>
                <wp:wrapNone/>
                <wp:docPr id="1410" name="Ink 14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8">
                      <w14:nvContentPartPr>
                        <w14:cNvContentPartPr/>
                      </w14:nvContentPartPr>
                      <w14:xfrm>
                        <a:off x="0" y="0"/>
                        <a:ext cx="104040" cy="10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3782F2" id="Ink 1410" o:spid="_x0000_s1026" type="#_x0000_t75" style="position:absolute;margin-left:445.65pt;margin-top:8.45pt;width:9.2pt;height:10.25pt;z-index:252185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">
                <v:imagedata r:id="rId939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2184576" behindDoc="0" locked="0" layoutInCell="1" allowOverlap="1">
                <wp:simplePos x="0" y="0"/>
                <wp:positionH relativeFrom="column">
                  <wp:posOffset>5579786</wp:posOffset>
                </wp:positionH>
                <wp:positionV relativeFrom="paragraph">
                  <wp:posOffset>170498</wp:posOffset>
                </wp:positionV>
                <wp:extent cx="72720" cy="6120"/>
                <wp:effectExtent l="38100" t="38100" r="41910" b="51435"/>
                <wp:wrapNone/>
                <wp:docPr id="1409" name="Ink 14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0">
                      <w14:nvContentPartPr>
                        <w14:cNvContentPartPr/>
                      </w14:nvContentPartPr>
                      <w14:xfrm>
                        <a:off x="0" y="0"/>
                        <a:ext cx="7272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22D43A" id="Ink 1409" o:spid="_x0000_s1026" type="#_x0000_t75" style="position:absolute;margin-left:438.6pt;margin-top:12.9pt;width:6.65pt;height:1.9pt;z-index:252184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">
                <v:imagedata r:id="rId941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2182528" behindDoc="0" locked="0" layoutInCell="1" allowOverlap="1">
                <wp:simplePos x="0" y="0"/>
                <wp:positionH relativeFrom="column">
                  <wp:posOffset>5388626</wp:posOffset>
                </wp:positionH>
                <wp:positionV relativeFrom="paragraph">
                  <wp:posOffset>164378</wp:posOffset>
                </wp:positionV>
                <wp:extent cx="75960" cy="7920"/>
                <wp:effectExtent l="38100" t="57150" r="57785" b="49530"/>
                <wp:wrapNone/>
                <wp:docPr id="1407" name="Ink 14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2">
                      <w14:nvContentPartPr>
                        <w14:cNvContentPartPr/>
                      </w14:nvContentPartPr>
                      <w14:xfrm>
                        <a:off x="0" y="0"/>
                        <a:ext cx="7596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5ACCFC" id="Ink 1407" o:spid="_x0000_s1026" type="#_x0000_t75" style="position:absolute;margin-left:423.5pt;margin-top:12.1pt;width:7.5pt;height:2.1pt;z-index:252182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">
                <v:imagedata r:id="rId943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2181504" behindDoc="0" locked="0" layoutInCell="1" allowOverlap="1">
                <wp:simplePos x="0" y="0"/>
                <wp:positionH relativeFrom="column">
                  <wp:posOffset>5268386</wp:posOffset>
                </wp:positionH>
                <wp:positionV relativeFrom="paragraph">
                  <wp:posOffset>79058</wp:posOffset>
                </wp:positionV>
                <wp:extent cx="6480" cy="165960"/>
                <wp:effectExtent l="57150" t="57150" r="50800" b="43815"/>
                <wp:wrapNone/>
                <wp:docPr id="1406" name="Ink 14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4">
                      <w14:nvContentPartPr>
                        <w14:cNvContentPartPr/>
                      </w14:nvContentPartPr>
                      <w14:xfrm>
                        <a:off x="0" y="0"/>
                        <a:ext cx="6480" cy="16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0DA111" id="Ink 1406" o:spid="_x0000_s1026" type="#_x0000_t75" style="position:absolute;margin-left:414.05pt;margin-top:5.5pt;width:1.9pt;height:14.65pt;z-index:252181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">
                <v:imagedata r:id="rId945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2180480" behindDoc="0" locked="0" layoutInCell="1" allowOverlap="1">
                <wp:simplePos x="0" y="0"/>
                <wp:positionH relativeFrom="column">
                  <wp:posOffset>5188106</wp:posOffset>
                </wp:positionH>
                <wp:positionV relativeFrom="paragraph">
                  <wp:posOffset>94898</wp:posOffset>
                </wp:positionV>
                <wp:extent cx="92520" cy="85320"/>
                <wp:effectExtent l="38100" t="57150" r="0" b="48260"/>
                <wp:wrapNone/>
                <wp:docPr id="1405" name="Ink 14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6">
                      <w14:nvContentPartPr>
                        <w14:cNvContentPartPr/>
                      </w14:nvContentPartPr>
                      <w14:xfrm>
                        <a:off x="0" y="0"/>
                        <a:ext cx="92520" cy="8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30FB88" id="Ink 1405" o:spid="_x0000_s1026" type="#_x0000_t75" style="position:absolute;margin-left:407.65pt;margin-top:6.7pt;width:8.85pt;height:8.3pt;z-index:252180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">
                <v:imagedata r:id="rId947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2179456" behindDoc="0" locked="0" layoutInCell="1" allowOverlap="1">
                <wp:simplePos x="0" y="0"/>
                <wp:positionH relativeFrom="column">
                  <wp:posOffset>5068226</wp:posOffset>
                </wp:positionH>
                <wp:positionV relativeFrom="paragraph">
                  <wp:posOffset>157538</wp:posOffset>
                </wp:positionV>
                <wp:extent cx="77040" cy="12240"/>
                <wp:effectExtent l="38100" t="38100" r="56515" b="45085"/>
                <wp:wrapNone/>
                <wp:docPr id="1404" name="Ink 14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8">
                      <w14:nvContentPartPr>
                        <w14:cNvContentPartPr/>
                      </w14:nvContentPartPr>
                      <w14:xfrm>
                        <a:off x="0" y="0"/>
                        <a:ext cx="7704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84C4BB" id="Ink 1404" o:spid="_x0000_s1026" type="#_x0000_t75" style="position:absolute;margin-left:398.25pt;margin-top:11.8pt;width:7.3pt;height:2.35pt;z-index:252179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">
                <v:imagedata r:id="rId949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2115968" behindDoc="0" locked="0" layoutInCell="1" allowOverlap="1">
                <wp:simplePos x="0" y="0"/>
                <wp:positionH relativeFrom="column">
                  <wp:posOffset>805826</wp:posOffset>
                </wp:positionH>
                <wp:positionV relativeFrom="paragraph">
                  <wp:posOffset>4178</wp:posOffset>
                </wp:positionV>
                <wp:extent cx="80640" cy="3960"/>
                <wp:effectExtent l="38100" t="57150" r="34290" b="53340"/>
                <wp:wrapNone/>
                <wp:docPr id="1342" name="Ink 13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0">
                      <w14:nvContentPartPr>
                        <w14:cNvContentPartPr/>
                      </w14:nvContentPartPr>
                      <w14:xfrm>
                        <a:off x="0" y="0"/>
                        <a:ext cx="8064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09848E" id="Ink 1342" o:spid="_x0000_s1026" type="#_x0000_t75" style="position:absolute;margin-left:62.7pt;margin-top:-.3pt;width:7.25pt;height:1.7pt;z-index:252115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">
                <v:imagedata r:id="rId951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2113920" behindDoc="0" locked="0" layoutInCell="1" allowOverlap="1">
                <wp:simplePos x="0" y="0"/>
                <wp:positionH relativeFrom="column">
                  <wp:posOffset>646346</wp:posOffset>
                </wp:positionH>
                <wp:positionV relativeFrom="paragraph">
                  <wp:posOffset>-72502</wp:posOffset>
                </wp:positionV>
                <wp:extent cx="162720" cy="219600"/>
                <wp:effectExtent l="19050" t="38100" r="8890" b="47625"/>
                <wp:wrapNone/>
                <wp:docPr id="1340" name="Ink 13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2">
                      <w14:nvContentPartPr>
                        <w14:cNvContentPartPr/>
                      </w14:nvContentPartPr>
                      <w14:xfrm>
                        <a:off x="0" y="0"/>
                        <a:ext cx="162720" cy="21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F76730" id="Ink 1340" o:spid="_x0000_s1026" type="#_x0000_t75" style="position:absolute;margin-left:50.35pt;margin-top:-6.45pt;width:13.5pt;height:18.9pt;z-index:252113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">
                <v:imagedata r:id="rId953" o:title=""/>
              </v:shape>
            </w:pict>
          </mc:Fallback>
        </mc:AlternateContent>
      </w:r>
    </w:p>
    <w:p w:rsidR="001B7F60" w:rsidRDefault="00520DE7" w:rsidP="00E459AA">
      <w:pPr>
        <w:rPr>
          <w:rFonts w:ascii="Cambria Math" w:hAnsi="Cambria Math"/>
        </w:rPr>
      </w:pP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2191744" behindDoc="0" locked="0" layoutInCell="1" allowOverlap="1">
                <wp:simplePos x="0" y="0"/>
                <wp:positionH relativeFrom="column">
                  <wp:posOffset>6141386</wp:posOffset>
                </wp:positionH>
                <wp:positionV relativeFrom="paragraph">
                  <wp:posOffset>-49972</wp:posOffset>
                </wp:positionV>
                <wp:extent cx="84240" cy="133920"/>
                <wp:effectExtent l="57150" t="38100" r="49530" b="57150"/>
                <wp:wrapNone/>
                <wp:docPr id="1416" name="Ink 14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4">
                      <w14:nvContentPartPr>
                        <w14:cNvContentPartPr/>
                      </w14:nvContentPartPr>
                      <w14:xfrm>
                        <a:off x="0" y="0"/>
                        <a:ext cx="84240" cy="13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593190" id="Ink 1416" o:spid="_x0000_s1026" type="#_x0000_t75" style="position:absolute;margin-left:482.8pt;margin-top:-4.8pt;width:8.3pt;height:12.25pt;z-index:252191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">
                <v:imagedata r:id="rId955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2190720" behindDoc="0" locked="0" layoutInCell="1" allowOverlap="1">
                <wp:simplePos x="0" y="0"/>
                <wp:positionH relativeFrom="column">
                  <wp:posOffset>6035906</wp:posOffset>
                </wp:positionH>
                <wp:positionV relativeFrom="paragraph">
                  <wp:posOffset>2228</wp:posOffset>
                </wp:positionV>
                <wp:extent cx="95400" cy="23760"/>
                <wp:effectExtent l="57150" t="38100" r="38100" b="33655"/>
                <wp:wrapNone/>
                <wp:docPr id="1415" name="Ink 14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6">
                      <w14:nvContentPartPr>
                        <w14:cNvContentPartPr/>
                      </w14:nvContentPartPr>
                      <w14:xfrm>
                        <a:off x="0" y="0"/>
                        <a:ext cx="95400" cy="2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09F421" id="Ink 1415" o:spid="_x0000_s1026" type="#_x0000_t75" style="position:absolute;margin-left:474.5pt;margin-top:.05pt;width:8.35pt;height:2.8pt;z-index:252190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">
                <v:imagedata r:id="rId957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2189696" behindDoc="0" locked="0" layoutInCell="1" allowOverlap="1">
                <wp:simplePos x="0" y="0"/>
                <wp:positionH relativeFrom="column">
                  <wp:posOffset>6075146</wp:posOffset>
                </wp:positionH>
                <wp:positionV relativeFrom="paragraph">
                  <wp:posOffset>-24772</wp:posOffset>
                </wp:positionV>
                <wp:extent cx="14040" cy="88200"/>
                <wp:effectExtent l="38100" t="57150" r="43180" b="45720"/>
                <wp:wrapNone/>
                <wp:docPr id="1414" name="Ink 14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8">
                      <w14:nvContentPartPr>
                        <w14:cNvContentPartPr/>
                      </w14:nvContentPartPr>
                      <w14:xfrm>
                        <a:off x="0" y="0"/>
                        <a:ext cx="14040" cy="8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8D4870" id="Ink 1414" o:spid="_x0000_s1026" type="#_x0000_t75" style="position:absolute;margin-left:477.55pt;margin-top:-2.65pt;width:2.6pt;height:8.15pt;z-index:252189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">
                <v:imagedata r:id="rId959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2188672" behindDoc="0" locked="0" layoutInCell="1" allowOverlap="1">
                <wp:simplePos x="0" y="0"/>
                <wp:positionH relativeFrom="column">
                  <wp:posOffset>5940866</wp:posOffset>
                </wp:positionH>
                <wp:positionV relativeFrom="paragraph">
                  <wp:posOffset>-27292</wp:posOffset>
                </wp:positionV>
                <wp:extent cx="63360" cy="100080"/>
                <wp:effectExtent l="38100" t="38100" r="51435" b="52705"/>
                <wp:wrapNone/>
                <wp:docPr id="1413" name="Ink 14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0">
                      <w14:nvContentPartPr>
                        <w14:cNvContentPartPr/>
                      </w14:nvContentPartPr>
                      <w14:xfrm>
                        <a:off x="0" y="0"/>
                        <a:ext cx="63360" cy="10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5EAB26" id="Ink 1413" o:spid="_x0000_s1026" type="#_x0000_t75" style="position:absolute;margin-left:467.05pt;margin-top:-2.9pt;width:6.5pt;height:9.45pt;z-index:252188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">
                <v:imagedata r:id="rId961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2187648" behindDoc="0" locked="0" layoutInCell="1" allowOverlap="1">
                <wp:simplePos x="0" y="0"/>
                <wp:positionH relativeFrom="column">
                  <wp:posOffset>5938346</wp:posOffset>
                </wp:positionH>
                <wp:positionV relativeFrom="paragraph">
                  <wp:posOffset>-33052</wp:posOffset>
                </wp:positionV>
                <wp:extent cx="74520" cy="104040"/>
                <wp:effectExtent l="38100" t="38100" r="40005" b="48895"/>
                <wp:wrapNone/>
                <wp:docPr id="1412" name="Ink 14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2">
                      <w14:nvContentPartPr>
                        <w14:cNvContentPartPr/>
                      </w14:nvContentPartPr>
                      <w14:xfrm>
                        <a:off x="0" y="0"/>
                        <a:ext cx="74520" cy="10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E86FE0" id="Ink 1412" o:spid="_x0000_s1026" type="#_x0000_t75" style="position:absolute;margin-left:466.9pt;margin-top:-3.3pt;width:7.1pt;height:9.55pt;z-index:252187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">
                <v:imagedata r:id="rId963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2186624" behindDoc="0" locked="0" layoutInCell="1" allowOverlap="1">
                <wp:simplePos x="0" y="0"/>
                <wp:positionH relativeFrom="column">
                  <wp:posOffset>5817386</wp:posOffset>
                </wp:positionH>
                <wp:positionV relativeFrom="paragraph">
                  <wp:posOffset>-105412</wp:posOffset>
                </wp:positionV>
                <wp:extent cx="48240" cy="217080"/>
                <wp:effectExtent l="38100" t="38100" r="47625" b="50165"/>
                <wp:wrapNone/>
                <wp:docPr id="1411" name="Ink 14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4">
                      <w14:nvContentPartPr>
                        <w14:cNvContentPartPr/>
                      </w14:nvContentPartPr>
                      <w14:xfrm>
                        <a:off x="0" y="0"/>
                        <a:ext cx="48240" cy="21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4CD0A1" id="Ink 1411" o:spid="_x0000_s1026" type="#_x0000_t75" style="position:absolute;margin-left:457.2pt;margin-top:-9.1pt;width:5.4pt;height:18.65pt;z-index:252186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">
                <v:imagedata r:id="rId965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2183552" behindDoc="0" locked="0" layoutInCell="1" allowOverlap="1">
                <wp:simplePos x="0" y="0"/>
                <wp:positionH relativeFrom="column">
                  <wp:posOffset>5396546</wp:posOffset>
                </wp:positionH>
                <wp:positionV relativeFrom="paragraph">
                  <wp:posOffset>29228</wp:posOffset>
                </wp:positionV>
                <wp:extent cx="94320" cy="5760"/>
                <wp:effectExtent l="57150" t="38100" r="39370" b="51435"/>
                <wp:wrapNone/>
                <wp:docPr id="1408" name="Ink 14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6">
                      <w14:nvContentPartPr>
                        <w14:cNvContentPartPr/>
                      </w14:nvContentPartPr>
                      <w14:xfrm>
                        <a:off x="0" y="0"/>
                        <a:ext cx="9432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424888" id="Ink 1408" o:spid="_x0000_s1026" type="#_x0000_t75" style="position:absolute;margin-left:424.15pt;margin-top:1.7pt;width:8.35pt;height:1.85pt;z-index:252183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">
                <v:imagedata r:id="rId967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2178432" behindDoc="0" locked="0" layoutInCell="1" allowOverlap="1">
                <wp:simplePos x="0" y="0"/>
                <wp:positionH relativeFrom="column">
                  <wp:posOffset>4872026</wp:posOffset>
                </wp:positionH>
                <wp:positionV relativeFrom="paragraph">
                  <wp:posOffset>-80932</wp:posOffset>
                </wp:positionV>
                <wp:extent cx="167760" cy="280800"/>
                <wp:effectExtent l="57150" t="57150" r="0" b="43180"/>
                <wp:wrapNone/>
                <wp:docPr id="1403" name="Ink 14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8">
                      <w14:nvContentPartPr>
                        <w14:cNvContentPartPr/>
                      </w14:nvContentPartPr>
                      <w14:xfrm>
                        <a:off x="0" y="0"/>
                        <a:ext cx="167760" cy="28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39BEF4" id="Ink 1403" o:spid="_x0000_s1026" type="#_x0000_t75" style="position:absolute;margin-left:382.8pt;margin-top:-7.15pt;width:14.6pt;height:23.7pt;z-index:252178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">
                <v:imagedata r:id="rId969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2135424" behindDoc="0" locked="0" layoutInCell="1" allowOverlap="1">
                <wp:simplePos x="0" y="0"/>
                <wp:positionH relativeFrom="column">
                  <wp:posOffset>1597466</wp:posOffset>
                </wp:positionH>
                <wp:positionV relativeFrom="paragraph">
                  <wp:posOffset>-24772</wp:posOffset>
                </wp:positionV>
                <wp:extent cx="132480" cy="146160"/>
                <wp:effectExtent l="38100" t="38100" r="39370" b="44450"/>
                <wp:wrapNone/>
                <wp:docPr id="1361" name="Ink 13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0">
                      <w14:nvContentPartPr>
                        <w14:cNvContentPartPr/>
                      </w14:nvContentPartPr>
                      <w14:xfrm>
                        <a:off x="0" y="0"/>
                        <a:ext cx="132480" cy="14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990E1D" id="Ink 1361" o:spid="_x0000_s1026" type="#_x0000_t75" style="position:absolute;margin-left:125.55pt;margin-top:-2.65pt;width:11.55pt;height:12.95pt;z-index:252135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">
                <v:imagedata r:id="rId971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2134400" behindDoc="0" locked="0" layoutInCell="1" allowOverlap="1">
                <wp:simplePos x="0" y="0"/>
                <wp:positionH relativeFrom="column">
                  <wp:posOffset>1448066</wp:posOffset>
                </wp:positionH>
                <wp:positionV relativeFrom="paragraph">
                  <wp:posOffset>31748</wp:posOffset>
                </wp:positionV>
                <wp:extent cx="138600" cy="33480"/>
                <wp:effectExtent l="57150" t="38100" r="33020" b="43180"/>
                <wp:wrapNone/>
                <wp:docPr id="1360" name="Ink 13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2">
                      <w14:nvContentPartPr>
                        <w14:cNvContentPartPr/>
                      </w14:nvContentPartPr>
                      <w14:xfrm>
                        <a:off x="0" y="0"/>
                        <a:ext cx="138600" cy="3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311A20" id="Ink 1360" o:spid="_x0000_s1026" type="#_x0000_t75" style="position:absolute;margin-left:113.3pt;margin-top:2.4pt;width:11.7pt;height:3.5pt;z-index:252134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">
                <v:imagedata r:id="rId973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2133376" behindDoc="0" locked="0" layoutInCell="1" allowOverlap="1">
                <wp:simplePos x="0" y="0"/>
                <wp:positionH relativeFrom="column">
                  <wp:posOffset>1492346</wp:posOffset>
                </wp:positionH>
                <wp:positionV relativeFrom="paragraph">
                  <wp:posOffset>11588</wp:posOffset>
                </wp:positionV>
                <wp:extent cx="14040" cy="102960"/>
                <wp:effectExtent l="57150" t="38100" r="43180" b="49530"/>
                <wp:wrapNone/>
                <wp:docPr id="1359" name="Ink 13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4">
                      <w14:nvContentPartPr>
                        <w14:cNvContentPartPr/>
                      </w14:nvContentPartPr>
                      <w14:xfrm>
                        <a:off x="0" y="0"/>
                        <a:ext cx="14040" cy="10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9303A1" id="Ink 1359" o:spid="_x0000_s1026" type="#_x0000_t75" style="position:absolute;margin-left:116.75pt;margin-top:.2pt;width:2.5pt;height:9.45pt;z-index:252133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">
                <v:imagedata r:id="rId975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2132352" behindDoc="0" locked="0" layoutInCell="1" allowOverlap="1">
                <wp:simplePos x="0" y="0"/>
                <wp:positionH relativeFrom="column">
                  <wp:posOffset>1308746</wp:posOffset>
                </wp:positionH>
                <wp:positionV relativeFrom="paragraph">
                  <wp:posOffset>-8572</wp:posOffset>
                </wp:positionV>
                <wp:extent cx="96840" cy="180720"/>
                <wp:effectExtent l="38100" t="38100" r="36830" b="48260"/>
                <wp:wrapNone/>
                <wp:docPr id="1358" name="Ink 13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6">
                      <w14:nvContentPartPr>
                        <w14:cNvContentPartPr/>
                      </w14:nvContentPartPr>
                      <w14:xfrm>
                        <a:off x="0" y="0"/>
                        <a:ext cx="96840" cy="18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D40904" id="Ink 1358" o:spid="_x0000_s1026" type="#_x0000_t75" style="position:absolute;margin-left:102.35pt;margin-top:-1.4pt;width:9.15pt;height:15.75pt;z-index:252132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">
                <v:imagedata r:id="rId977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2131328" behindDoc="0" locked="0" layoutInCell="1" allowOverlap="1">
                <wp:simplePos x="0" y="0"/>
                <wp:positionH relativeFrom="column">
                  <wp:posOffset>1253666</wp:posOffset>
                </wp:positionH>
                <wp:positionV relativeFrom="paragraph">
                  <wp:posOffset>56588</wp:posOffset>
                </wp:positionV>
                <wp:extent cx="90720" cy="76680"/>
                <wp:effectExtent l="57150" t="57150" r="24130" b="57150"/>
                <wp:wrapNone/>
                <wp:docPr id="1357" name="Ink 13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8">
                      <w14:nvContentPartPr>
                        <w14:cNvContentPartPr/>
                      </w14:nvContentPartPr>
                      <w14:xfrm>
                        <a:off x="0" y="0"/>
                        <a:ext cx="90720" cy="7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8F9389" id="Ink 1357" o:spid="_x0000_s1026" type="#_x0000_t75" style="position:absolute;margin-left:98pt;margin-top:3.7pt;width:8.05pt;height:7.55pt;z-index:252131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">
                <v:imagedata r:id="rId979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2130304" behindDoc="0" locked="0" layoutInCell="1" allowOverlap="1">
                <wp:simplePos x="0" y="0"/>
                <wp:positionH relativeFrom="column">
                  <wp:posOffset>1169786</wp:posOffset>
                </wp:positionH>
                <wp:positionV relativeFrom="paragraph">
                  <wp:posOffset>2948</wp:posOffset>
                </wp:positionV>
                <wp:extent cx="64080" cy="171360"/>
                <wp:effectExtent l="38100" t="38100" r="50800" b="57785"/>
                <wp:wrapNone/>
                <wp:docPr id="1356" name="Ink 13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0">
                      <w14:nvContentPartPr>
                        <w14:cNvContentPartPr/>
                      </w14:nvContentPartPr>
                      <w14:xfrm>
                        <a:off x="0" y="0"/>
                        <a:ext cx="64080" cy="171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BA40CA" id="Ink 1356" o:spid="_x0000_s1026" type="#_x0000_t75" style="position:absolute;margin-left:91.3pt;margin-top:-.45pt;width:6pt;height:14.95pt;z-index:252130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">
                <v:imagedata r:id="rId981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2129280" behindDoc="0" locked="0" layoutInCell="1" allowOverlap="1">
                <wp:simplePos x="0" y="0"/>
                <wp:positionH relativeFrom="column">
                  <wp:posOffset>1051346</wp:posOffset>
                </wp:positionH>
                <wp:positionV relativeFrom="paragraph">
                  <wp:posOffset>33908</wp:posOffset>
                </wp:positionV>
                <wp:extent cx="100080" cy="103320"/>
                <wp:effectExtent l="57150" t="38100" r="0" b="49530"/>
                <wp:wrapNone/>
                <wp:docPr id="1355" name="Ink 13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2">
                      <w14:nvContentPartPr>
                        <w14:cNvContentPartPr/>
                      </w14:nvContentPartPr>
                      <w14:xfrm>
                        <a:off x="0" y="0"/>
                        <a:ext cx="100080" cy="10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C02E7C" id="Ink 1355" o:spid="_x0000_s1026" type="#_x0000_t75" style="position:absolute;margin-left:82.05pt;margin-top:1.9pt;width:8.85pt;height:9.7pt;z-index:252129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">
                <v:imagedata r:id="rId983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2128256" behindDoc="0" locked="0" layoutInCell="1" allowOverlap="1">
                <wp:simplePos x="0" y="0"/>
                <wp:positionH relativeFrom="column">
                  <wp:posOffset>957386</wp:posOffset>
                </wp:positionH>
                <wp:positionV relativeFrom="paragraph">
                  <wp:posOffset>83948</wp:posOffset>
                </wp:positionV>
                <wp:extent cx="74880" cy="22680"/>
                <wp:effectExtent l="38100" t="38100" r="40005" b="34925"/>
                <wp:wrapNone/>
                <wp:docPr id="1354" name="Ink 13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4">
                      <w14:nvContentPartPr>
                        <w14:cNvContentPartPr/>
                      </w14:nvContentPartPr>
                      <w14:xfrm>
                        <a:off x="0" y="0"/>
                        <a:ext cx="74880" cy="2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D32C60" id="Ink 1354" o:spid="_x0000_s1026" type="#_x0000_t75" style="position:absolute;margin-left:74.65pt;margin-top:6.35pt;width:6.8pt;height:2.85pt;z-index:252128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">
                <v:imagedata r:id="rId985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2127232" behindDoc="0" locked="0" layoutInCell="1" allowOverlap="1">
                <wp:simplePos x="0" y="0"/>
                <wp:positionH relativeFrom="column">
                  <wp:posOffset>822746</wp:posOffset>
                </wp:positionH>
                <wp:positionV relativeFrom="paragraph">
                  <wp:posOffset>109148</wp:posOffset>
                </wp:positionV>
                <wp:extent cx="76680" cy="14760"/>
                <wp:effectExtent l="38100" t="38100" r="38100" b="42545"/>
                <wp:wrapNone/>
                <wp:docPr id="1353" name="Ink 13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6">
                      <w14:nvContentPartPr>
                        <w14:cNvContentPartPr/>
                      </w14:nvContentPartPr>
                      <w14:xfrm>
                        <a:off x="0" y="0"/>
                        <a:ext cx="76680" cy="1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4CC6B8" id="Ink 1353" o:spid="_x0000_s1026" type="#_x0000_t75" style="position:absolute;margin-left:64.2pt;margin-top:8.25pt;width:6.8pt;height:2.2pt;z-index:252127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">
                <v:imagedata r:id="rId987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2126208" behindDoc="0" locked="0" layoutInCell="1" allowOverlap="1">
                <wp:simplePos x="0" y="0"/>
                <wp:positionH relativeFrom="column">
                  <wp:posOffset>824186</wp:posOffset>
                </wp:positionH>
                <wp:positionV relativeFrom="paragraph">
                  <wp:posOffset>63428</wp:posOffset>
                </wp:positionV>
                <wp:extent cx="68400" cy="21600"/>
                <wp:effectExtent l="38100" t="57150" r="46355" b="35560"/>
                <wp:wrapNone/>
                <wp:docPr id="1352" name="Ink 13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8">
                      <w14:nvContentPartPr>
                        <w14:cNvContentPartPr/>
                      </w14:nvContentPartPr>
                      <w14:xfrm>
                        <a:off x="0" y="0"/>
                        <a:ext cx="68400" cy="2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0CF133" id="Ink 1352" o:spid="_x0000_s1026" type="#_x0000_t75" style="position:absolute;margin-left:64.15pt;margin-top:4.3pt;width:6.7pt;height:2.5pt;z-index:252126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">
                <v:imagedata r:id="rId989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2125184" behindDoc="0" locked="0" layoutInCell="1" allowOverlap="1">
                <wp:simplePos x="0" y="0"/>
                <wp:positionH relativeFrom="column">
                  <wp:posOffset>678026</wp:posOffset>
                </wp:positionH>
                <wp:positionV relativeFrom="paragraph">
                  <wp:posOffset>38948</wp:posOffset>
                </wp:positionV>
                <wp:extent cx="118080" cy="115200"/>
                <wp:effectExtent l="38100" t="57150" r="34925" b="56515"/>
                <wp:wrapNone/>
                <wp:docPr id="1351" name="Ink 13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0">
                      <w14:nvContentPartPr>
                        <w14:cNvContentPartPr/>
                      </w14:nvContentPartPr>
                      <w14:xfrm>
                        <a:off x="0" y="0"/>
                        <a:ext cx="118080" cy="11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5A55E7" id="Ink 1351" o:spid="_x0000_s1026" type="#_x0000_t75" style="position:absolute;margin-left:52.65pt;margin-top:2.3pt;width:10.2pt;height:10.6pt;z-index:252125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">
                <v:imagedata r:id="rId991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2124160" behindDoc="0" locked="0" layoutInCell="1" allowOverlap="1">
                <wp:simplePos x="0" y="0"/>
                <wp:positionH relativeFrom="column">
                  <wp:posOffset>546266</wp:posOffset>
                </wp:positionH>
                <wp:positionV relativeFrom="paragraph">
                  <wp:posOffset>66668</wp:posOffset>
                </wp:positionV>
                <wp:extent cx="90720" cy="9360"/>
                <wp:effectExtent l="57150" t="57150" r="43180" b="48260"/>
                <wp:wrapNone/>
                <wp:docPr id="1350" name="Ink 13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2">
                      <w14:nvContentPartPr>
                        <w14:cNvContentPartPr/>
                      </w14:nvContentPartPr>
                      <w14:xfrm>
                        <a:off x="0" y="0"/>
                        <a:ext cx="9072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06B211" id="Ink 1350" o:spid="_x0000_s1026" type="#_x0000_t75" style="position:absolute;margin-left:42.25pt;margin-top:4.5pt;width:8.1pt;height:2.3pt;z-index:252124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">
                <v:imagedata r:id="rId993" o:title=""/>
              </v:shape>
            </w:pict>
          </mc:Fallback>
        </mc:AlternateContent>
      </w:r>
    </w:p>
    <w:p w:rsidR="002C1D26" w:rsidRDefault="00520DE7" w:rsidP="00E459AA">
      <w:pPr>
        <w:rPr>
          <w:rFonts w:ascii="Cambria Math" w:hAnsi="Cambria Math"/>
        </w:rPr>
      </w:pP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2145664" behindDoc="0" locked="0" layoutInCell="1" allowOverlap="1">
                <wp:simplePos x="0" y="0"/>
                <wp:positionH relativeFrom="column">
                  <wp:posOffset>1442666</wp:posOffset>
                </wp:positionH>
                <wp:positionV relativeFrom="paragraph">
                  <wp:posOffset>28993</wp:posOffset>
                </wp:positionV>
                <wp:extent cx="109080" cy="132120"/>
                <wp:effectExtent l="38100" t="57150" r="24765" b="39370"/>
                <wp:wrapNone/>
                <wp:docPr id="1371" name="Ink 13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4">
                      <w14:nvContentPartPr>
                        <w14:cNvContentPartPr/>
                      </w14:nvContentPartPr>
                      <w14:xfrm>
                        <a:off x="0" y="0"/>
                        <a:ext cx="109080" cy="13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C51ECE" id="Ink 1371" o:spid="_x0000_s1026" type="#_x0000_t75" style="position:absolute;margin-left:112.9pt;margin-top:1.65pt;width:10.1pt;height:11.8pt;z-index:252145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">
                <v:imagedata r:id="rId995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2144640" behindDoc="0" locked="0" layoutInCell="1" allowOverlap="1">
                <wp:simplePos x="0" y="0"/>
                <wp:positionH relativeFrom="column">
                  <wp:posOffset>1329986</wp:posOffset>
                </wp:positionH>
                <wp:positionV relativeFrom="paragraph">
                  <wp:posOffset>77593</wp:posOffset>
                </wp:positionV>
                <wp:extent cx="114840" cy="34200"/>
                <wp:effectExtent l="38100" t="38100" r="38100" b="42545"/>
                <wp:wrapNone/>
                <wp:docPr id="1370" name="Ink 13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6">
                      <w14:nvContentPartPr>
                        <w14:cNvContentPartPr/>
                      </w14:nvContentPartPr>
                      <w14:xfrm>
                        <a:off x="0" y="0"/>
                        <a:ext cx="114840" cy="3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879977" id="Ink 1370" o:spid="_x0000_s1026" type="#_x0000_t75" style="position:absolute;margin-left:104pt;margin-top:6pt;width:9.9pt;height:3.6pt;z-index:252144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">
                <v:imagedata r:id="rId997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2143616" behindDoc="0" locked="0" layoutInCell="1" allowOverlap="1">
                <wp:simplePos x="0" y="0"/>
                <wp:positionH relativeFrom="column">
                  <wp:posOffset>1345466</wp:posOffset>
                </wp:positionH>
                <wp:positionV relativeFrom="paragraph">
                  <wp:posOffset>71113</wp:posOffset>
                </wp:positionV>
                <wp:extent cx="23040" cy="61200"/>
                <wp:effectExtent l="38100" t="38100" r="53340" b="53340"/>
                <wp:wrapNone/>
                <wp:docPr id="1369" name="Ink 13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8">
                      <w14:nvContentPartPr>
                        <w14:cNvContentPartPr/>
                      </w14:nvContentPartPr>
                      <w14:xfrm>
                        <a:off x="0" y="0"/>
                        <a:ext cx="23040" cy="6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87E5B6" id="Ink 1369" o:spid="_x0000_s1026" type="#_x0000_t75" style="position:absolute;margin-left:105.3pt;margin-top:4.95pt;width:3.05pt;height:6.05pt;z-index:252143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">
                <v:imagedata r:id="rId999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2142592" behindDoc="0" locked="0" layoutInCell="1" allowOverlap="1">
                <wp:simplePos x="0" y="0"/>
                <wp:positionH relativeFrom="column">
                  <wp:posOffset>1212986</wp:posOffset>
                </wp:positionH>
                <wp:positionV relativeFrom="paragraph">
                  <wp:posOffset>23953</wp:posOffset>
                </wp:positionV>
                <wp:extent cx="4680" cy="116640"/>
                <wp:effectExtent l="57150" t="57150" r="52705" b="55245"/>
                <wp:wrapNone/>
                <wp:docPr id="1368" name="Ink 13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0">
                      <w14:nvContentPartPr>
                        <w14:cNvContentPartPr/>
                      </w14:nvContentPartPr>
                      <w14:xfrm>
                        <a:off x="0" y="0"/>
                        <a:ext cx="4680" cy="11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51C2A3" id="Ink 1368" o:spid="_x0000_s1026" type="#_x0000_t75" style="position:absolute;margin-left:94.65pt;margin-top:1.2pt;width:2.05pt;height:10.7pt;z-index:252142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">
                <v:imagedata r:id="rId1001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2141568" behindDoc="0" locked="0" layoutInCell="1" allowOverlap="1">
                <wp:simplePos x="0" y="0"/>
                <wp:positionH relativeFrom="column">
                  <wp:posOffset>1135946</wp:posOffset>
                </wp:positionH>
                <wp:positionV relativeFrom="paragraph">
                  <wp:posOffset>52033</wp:posOffset>
                </wp:positionV>
                <wp:extent cx="72360" cy="56520"/>
                <wp:effectExtent l="38100" t="38100" r="42545" b="57785"/>
                <wp:wrapNone/>
                <wp:docPr id="1367" name="Ink 13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2">
                      <w14:nvContentPartPr>
                        <w14:cNvContentPartPr/>
                      </w14:nvContentPartPr>
                      <w14:xfrm>
                        <a:off x="0" y="0"/>
                        <a:ext cx="72360" cy="56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703D03" id="Ink 1367" o:spid="_x0000_s1026" type="#_x0000_t75" style="position:absolute;margin-left:88.7pt;margin-top:3.35pt;width:6.65pt;height:5.95pt;z-index:252141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">
                <v:imagedata r:id="rId1003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2140544" behindDoc="0" locked="0" layoutInCell="1" allowOverlap="1">
                <wp:simplePos x="0" y="0"/>
                <wp:positionH relativeFrom="column">
                  <wp:posOffset>1019666</wp:posOffset>
                </wp:positionH>
                <wp:positionV relativeFrom="paragraph">
                  <wp:posOffset>86233</wp:posOffset>
                </wp:positionV>
                <wp:extent cx="75960" cy="9000"/>
                <wp:effectExtent l="38100" t="38100" r="38735" b="48260"/>
                <wp:wrapNone/>
                <wp:docPr id="1366" name="Ink 13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4">
                      <w14:nvContentPartPr>
                        <w14:cNvContentPartPr/>
                      </w14:nvContentPartPr>
                      <w14:xfrm>
                        <a:off x="0" y="0"/>
                        <a:ext cx="7596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DD80DA" id="Ink 1366" o:spid="_x0000_s1026" type="#_x0000_t75" style="position:absolute;margin-left:79.55pt;margin-top:6.35pt;width:7.1pt;height:1.9pt;z-index:252140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">
                <v:imagedata r:id="rId1005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2139520" behindDoc="0" locked="0" layoutInCell="1" allowOverlap="1">
                <wp:simplePos x="0" y="0"/>
                <wp:positionH relativeFrom="column">
                  <wp:posOffset>883946</wp:posOffset>
                </wp:positionH>
                <wp:positionV relativeFrom="paragraph">
                  <wp:posOffset>104593</wp:posOffset>
                </wp:positionV>
                <wp:extent cx="76680" cy="4680"/>
                <wp:effectExtent l="38100" t="38100" r="38100" b="52705"/>
                <wp:wrapNone/>
                <wp:docPr id="1365" name="Ink 13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6">
                      <w14:nvContentPartPr>
                        <w14:cNvContentPartPr/>
                      </w14:nvContentPartPr>
                      <w14:xfrm>
                        <a:off x="0" y="0"/>
                        <a:ext cx="7668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1B5A22" id="Ink 1365" o:spid="_x0000_s1026" type="#_x0000_t75" style="position:absolute;margin-left:68.9pt;margin-top:7.6pt;width:7pt;height:1.8pt;z-index:252139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">
                <v:imagedata r:id="rId1007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2138496" behindDoc="0" locked="0" layoutInCell="1" allowOverlap="1">
                <wp:simplePos x="0" y="0"/>
                <wp:positionH relativeFrom="column">
                  <wp:posOffset>880706</wp:posOffset>
                </wp:positionH>
                <wp:positionV relativeFrom="paragraph">
                  <wp:posOffset>66793</wp:posOffset>
                </wp:positionV>
                <wp:extent cx="72360" cy="11520"/>
                <wp:effectExtent l="38100" t="57150" r="42545" b="45720"/>
                <wp:wrapNone/>
                <wp:docPr id="1364" name="Ink 13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8">
                      <w14:nvContentPartPr>
                        <w14:cNvContentPartPr/>
                      </w14:nvContentPartPr>
                      <w14:xfrm>
                        <a:off x="0" y="0"/>
                        <a:ext cx="7236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C3AA7C" id="Ink 1364" o:spid="_x0000_s1026" type="#_x0000_t75" style="position:absolute;margin-left:68.6pt;margin-top:4.5pt;width:7.05pt;height:2.05pt;z-index:252138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">
                <v:imagedata r:id="rId1009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2137472" behindDoc="0" locked="0" layoutInCell="1" allowOverlap="1">
                <wp:simplePos x="0" y="0"/>
                <wp:positionH relativeFrom="column">
                  <wp:posOffset>733106</wp:posOffset>
                </wp:positionH>
                <wp:positionV relativeFrom="paragraph">
                  <wp:posOffset>42673</wp:posOffset>
                </wp:positionV>
                <wp:extent cx="120240" cy="109080"/>
                <wp:effectExtent l="38100" t="38100" r="32385" b="43815"/>
                <wp:wrapNone/>
                <wp:docPr id="1363" name="Ink 13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0">
                      <w14:nvContentPartPr>
                        <w14:cNvContentPartPr/>
                      </w14:nvContentPartPr>
                      <w14:xfrm>
                        <a:off x="0" y="0"/>
                        <a:ext cx="120240" cy="10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0C5690" id="Ink 1363" o:spid="_x0000_s1026" type="#_x0000_t75" style="position:absolute;margin-left:56.95pt;margin-top:2.6pt;width:10.35pt;height:10.15pt;z-index:252137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">
                <v:imagedata r:id="rId1011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2136448" behindDoc="0" locked="0" layoutInCell="1" allowOverlap="1">
                <wp:simplePos x="0" y="0"/>
                <wp:positionH relativeFrom="column">
                  <wp:posOffset>622586</wp:posOffset>
                </wp:positionH>
                <wp:positionV relativeFrom="paragraph">
                  <wp:posOffset>72913</wp:posOffset>
                </wp:positionV>
                <wp:extent cx="72720" cy="6840"/>
                <wp:effectExtent l="38100" t="57150" r="41910" b="50800"/>
                <wp:wrapNone/>
                <wp:docPr id="1362" name="Ink 13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2">
                      <w14:nvContentPartPr>
                        <w14:cNvContentPartPr/>
                      </w14:nvContentPartPr>
                      <w14:xfrm>
                        <a:off x="0" y="0"/>
                        <a:ext cx="7272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AC10AE" id="Ink 1362" o:spid="_x0000_s1026" type="#_x0000_t75" style="position:absolute;margin-left:48.25pt;margin-top:5pt;width:6.65pt;height:2.05pt;z-index:252136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">
                <v:imagedata r:id="rId1013" o:title=""/>
              </v:shape>
            </w:pict>
          </mc:Fallback>
        </mc:AlternateContent>
      </w:r>
    </w:p>
    <w:p w:rsidR="002C1D26" w:rsidRDefault="00520DE7" w:rsidP="00E459AA">
      <w:pPr>
        <w:rPr>
          <w:rFonts w:ascii="Cambria Math" w:hAnsi="Cambria Math"/>
        </w:rPr>
      </w:pP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2150784" behindDoc="0" locked="0" layoutInCell="1" allowOverlap="1">
                <wp:simplePos x="0" y="0"/>
                <wp:positionH relativeFrom="column">
                  <wp:posOffset>1141706</wp:posOffset>
                </wp:positionH>
                <wp:positionV relativeFrom="paragraph">
                  <wp:posOffset>74478</wp:posOffset>
                </wp:positionV>
                <wp:extent cx="124200" cy="128880"/>
                <wp:effectExtent l="57150" t="57150" r="28575" b="43180"/>
                <wp:wrapNone/>
                <wp:docPr id="1376" name="Ink 13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4">
                      <w14:nvContentPartPr>
                        <w14:cNvContentPartPr/>
                      </w14:nvContentPartPr>
                      <w14:xfrm>
                        <a:off x="0" y="0"/>
                        <a:ext cx="124200" cy="12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8FA9C0" id="Ink 1376" o:spid="_x0000_s1026" type="#_x0000_t75" style="position:absolute;margin-left:89.2pt;margin-top:5.15pt;width:11.35pt;height:11.7pt;z-index:252150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">
                <v:imagedata r:id="rId1015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2149760" behindDoc="0" locked="0" layoutInCell="1" allowOverlap="1">
                <wp:simplePos x="0" y="0"/>
                <wp:positionH relativeFrom="column">
                  <wp:posOffset>1010666</wp:posOffset>
                </wp:positionH>
                <wp:positionV relativeFrom="paragraph">
                  <wp:posOffset>146478</wp:posOffset>
                </wp:positionV>
                <wp:extent cx="110160" cy="23760"/>
                <wp:effectExtent l="38100" t="38100" r="42545" b="52705"/>
                <wp:wrapNone/>
                <wp:docPr id="1375" name="Ink 13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6">
                      <w14:nvContentPartPr>
                        <w14:cNvContentPartPr/>
                      </w14:nvContentPartPr>
                      <w14:xfrm>
                        <a:off x="0" y="0"/>
                        <a:ext cx="110160" cy="2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07B3BC" id="Ink 1375" o:spid="_x0000_s1026" type="#_x0000_t75" style="position:absolute;margin-left:78.9pt;margin-top:11.2pt;width:9.5pt;height:3pt;z-index:252149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">
                <v:imagedata r:id="rId1017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2148736" behindDoc="0" locked="0" layoutInCell="1" allowOverlap="1">
                <wp:simplePos x="0" y="0"/>
                <wp:positionH relativeFrom="column">
                  <wp:posOffset>1005986</wp:posOffset>
                </wp:positionH>
                <wp:positionV relativeFrom="paragraph">
                  <wp:posOffset>114438</wp:posOffset>
                </wp:positionV>
                <wp:extent cx="79560" cy="14400"/>
                <wp:effectExtent l="57150" t="57150" r="53975" b="43180"/>
                <wp:wrapNone/>
                <wp:docPr id="1374" name="Ink 13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8">
                      <w14:nvContentPartPr>
                        <w14:cNvContentPartPr/>
                      </w14:nvContentPartPr>
                      <w14:xfrm>
                        <a:off x="0" y="0"/>
                        <a:ext cx="7956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01E4CB" id="Ink 1374" o:spid="_x0000_s1026" type="#_x0000_t75" style="position:absolute;margin-left:78.45pt;margin-top:8.2pt;width:7.7pt;height:2.75pt;z-index:252148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">
                <v:imagedata r:id="rId1019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2147712" behindDoc="0" locked="0" layoutInCell="1" allowOverlap="1">
                <wp:simplePos x="0" y="0"/>
                <wp:positionH relativeFrom="column">
                  <wp:posOffset>902306</wp:posOffset>
                </wp:positionH>
                <wp:positionV relativeFrom="paragraph">
                  <wp:posOffset>91038</wp:posOffset>
                </wp:positionV>
                <wp:extent cx="68040" cy="106920"/>
                <wp:effectExtent l="38100" t="38100" r="46355" b="45720"/>
                <wp:wrapNone/>
                <wp:docPr id="1373" name="Ink 13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0">
                      <w14:nvContentPartPr>
                        <w14:cNvContentPartPr/>
                      </w14:nvContentPartPr>
                      <w14:xfrm>
                        <a:off x="0" y="0"/>
                        <a:ext cx="68040" cy="10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1130EF" id="Ink 1373" o:spid="_x0000_s1026" type="#_x0000_t75" style="position:absolute;margin-left:70.3pt;margin-top:6.4pt;width:6.3pt;height:10pt;z-index:252147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">
                <v:imagedata r:id="rId1021" o:title=""/>
              </v:shape>
            </w:pict>
          </mc:Fallback>
        </mc:AlternateContent>
      </w: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2146688" behindDoc="0" locked="0" layoutInCell="1" allowOverlap="1">
                <wp:simplePos x="0" y="0"/>
                <wp:positionH relativeFrom="column">
                  <wp:posOffset>796466</wp:posOffset>
                </wp:positionH>
                <wp:positionV relativeFrom="paragraph">
                  <wp:posOffset>156198</wp:posOffset>
                </wp:positionV>
                <wp:extent cx="84600" cy="7920"/>
                <wp:effectExtent l="57150" t="38100" r="48895" b="49530"/>
                <wp:wrapNone/>
                <wp:docPr id="1372" name="Ink 13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2">
                      <w14:nvContentPartPr>
                        <w14:cNvContentPartPr/>
                      </w14:nvContentPartPr>
                      <w14:xfrm>
                        <a:off x="0" y="0"/>
                        <a:ext cx="8460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560B1B" id="Ink 1372" o:spid="_x0000_s1026" type="#_x0000_t75" style="position:absolute;margin-left:61.95pt;margin-top:11.95pt;width:7.55pt;height:1.75pt;z-index:252146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">
                <v:imagedata r:id="rId1023" o:title=""/>
              </v:shape>
            </w:pict>
          </mc:Fallback>
        </mc:AlternateContent>
      </w:r>
    </w:p>
    <w:p w:rsidR="00E459AA" w:rsidRDefault="00520DE7" w:rsidP="00E459AA">
      <w:pPr>
        <w:rPr>
          <w:rFonts w:ascii="Maiandra GD" w:hAnsi="Maiandra GD"/>
        </w:rPr>
      </w:pP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2200960" behindDoc="0" locked="0" layoutInCell="1" allowOverlap="1">
                <wp:simplePos x="0" y="0"/>
                <wp:positionH relativeFrom="column">
                  <wp:posOffset>4310426</wp:posOffset>
                </wp:positionH>
                <wp:positionV relativeFrom="paragraph">
                  <wp:posOffset>207433</wp:posOffset>
                </wp:positionV>
                <wp:extent cx="1019160" cy="75240"/>
                <wp:effectExtent l="38100" t="38100" r="48260" b="58420"/>
                <wp:wrapNone/>
                <wp:docPr id="1425" name="Ink 14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4">
                      <w14:nvContentPartPr>
                        <w14:cNvContentPartPr/>
                      </w14:nvContentPartPr>
                      <w14:xfrm>
                        <a:off x="0" y="0"/>
                        <a:ext cx="1019160" cy="7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66C8B2" id="Ink 1425" o:spid="_x0000_s1026" type="#_x0000_t75" style="position:absolute;margin-left:338.7pt;margin-top:15.6pt;width:81.75pt;height:7.45pt;z-index:252200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">
                <v:imagedata r:id="rId1025" o:title=""/>
              </v:shape>
            </w:pict>
          </mc:Fallback>
        </mc:AlternateContent>
      </w: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2193792" behindDoc="0" locked="0" layoutInCell="1" allowOverlap="1">
                <wp:simplePos x="0" y="0"/>
                <wp:positionH relativeFrom="column">
                  <wp:posOffset>2799146</wp:posOffset>
                </wp:positionH>
                <wp:positionV relativeFrom="paragraph">
                  <wp:posOffset>172153</wp:posOffset>
                </wp:positionV>
                <wp:extent cx="1048320" cy="76320"/>
                <wp:effectExtent l="38100" t="57150" r="0" b="57150"/>
                <wp:wrapNone/>
                <wp:docPr id="1418" name="Ink 14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6">
                      <w14:nvContentPartPr>
                        <w14:cNvContentPartPr/>
                      </w14:nvContentPartPr>
                      <w14:xfrm>
                        <a:off x="0" y="0"/>
                        <a:ext cx="1048320" cy="7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B48AEC" id="Ink 1418" o:spid="_x0000_s1026" type="#_x0000_t75" style="position:absolute;margin-left:219.7pt;margin-top:12.8pt;width:83.7pt;height:7.6pt;z-index:252193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">
                <v:imagedata r:id="rId1027" o:title=""/>
              </v:shape>
            </w:pict>
          </mc:Fallback>
        </mc:AlternateContent>
      </w: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2162048" behindDoc="0" locked="0" layoutInCell="1" allowOverlap="1">
                <wp:simplePos x="0" y="0"/>
                <wp:positionH relativeFrom="column">
                  <wp:posOffset>5887226</wp:posOffset>
                </wp:positionH>
                <wp:positionV relativeFrom="paragraph">
                  <wp:posOffset>230208</wp:posOffset>
                </wp:positionV>
                <wp:extent cx="360" cy="360"/>
                <wp:effectExtent l="38100" t="38100" r="38100" b="38100"/>
                <wp:wrapNone/>
                <wp:docPr id="1387" name="Ink 13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8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7C8E05" id="Ink 1387" o:spid="_x0000_s1026" type="#_x0000_t75" style="position:absolute;margin-left:463.05pt;margin-top:17.65pt;width:1.1pt;height:1.1pt;z-index:252162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">
                <v:imagedata r:id="rId1029" o:title=""/>
              </v:shape>
            </w:pict>
          </mc:Fallback>
        </mc:AlternateContent>
      </w:r>
      <w:r w:rsidR="00534F8B" w:rsidRPr="00534F8B">
        <w:rPr>
          <w:rFonts w:ascii="Maiandra GD" w:hAnsi="Maiandra GD"/>
        </w:rPr>
        <w:t>Ex 5: Write the equation of a line with an x-intercept of 4 and a y-intercept of 3.  Write the equation in slope-intercept form and point-slope form.</w:t>
      </w:r>
    </w:p>
    <w:p w:rsidR="00534F8B" w:rsidRDefault="00520DE7" w:rsidP="00E459AA">
      <w:pPr>
        <w:rPr>
          <w:rFonts w:ascii="Maiandra GD" w:hAnsi="Maiandra GD"/>
        </w:rPr>
      </w:pP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2221440" behindDoc="0" locked="0" layoutInCell="1" allowOverlap="1">
                <wp:simplePos x="0" y="0"/>
                <wp:positionH relativeFrom="column">
                  <wp:posOffset>1664786</wp:posOffset>
                </wp:positionH>
                <wp:positionV relativeFrom="paragraph">
                  <wp:posOffset>170268</wp:posOffset>
                </wp:positionV>
                <wp:extent cx="164160" cy="13680"/>
                <wp:effectExtent l="38100" t="57150" r="45720" b="43815"/>
                <wp:wrapNone/>
                <wp:docPr id="1445" name="Ink 14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0">
                      <w14:nvContentPartPr>
                        <w14:cNvContentPartPr/>
                      </w14:nvContentPartPr>
                      <w14:xfrm>
                        <a:off x="0" y="0"/>
                        <a:ext cx="164160" cy="1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A5840C" id="Ink 1445" o:spid="_x0000_s1026" type="#_x0000_t75" style="position:absolute;margin-left:130.5pt;margin-top:12.65pt;width:13.8pt;height:2.65pt;z-index:252221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">
                <v:imagedata r:id="rId1031" o:title=""/>
              </v:shape>
            </w:pict>
          </mc:Fallback>
        </mc:AlternateContent>
      </w: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2220416" behindDoc="0" locked="0" layoutInCell="1" allowOverlap="1">
                <wp:simplePos x="0" y="0"/>
                <wp:positionH relativeFrom="column">
                  <wp:posOffset>1711946</wp:posOffset>
                </wp:positionH>
                <wp:positionV relativeFrom="paragraph">
                  <wp:posOffset>20868</wp:posOffset>
                </wp:positionV>
                <wp:extent cx="91080" cy="117000"/>
                <wp:effectExtent l="57150" t="57150" r="42545" b="54610"/>
                <wp:wrapNone/>
                <wp:docPr id="1444" name="Ink 14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2">
                      <w14:nvContentPartPr>
                        <w14:cNvContentPartPr/>
                      </w14:nvContentPartPr>
                      <w14:xfrm>
                        <a:off x="0" y="0"/>
                        <a:ext cx="91080" cy="11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86B625" id="Ink 1444" o:spid="_x0000_s1026" type="#_x0000_t75" style="position:absolute;margin-left:134.1pt;margin-top:.9pt;width:8.6pt;height:10.7pt;z-index:252220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">
                <v:imagedata r:id="rId1033" o:title=""/>
              </v:shape>
            </w:pict>
          </mc:Fallback>
        </mc:AlternateContent>
      </w: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2219392" behindDoc="0" locked="0" layoutInCell="1" allowOverlap="1">
                <wp:simplePos x="0" y="0"/>
                <wp:positionH relativeFrom="column">
                  <wp:posOffset>1495586</wp:posOffset>
                </wp:positionH>
                <wp:positionV relativeFrom="paragraph">
                  <wp:posOffset>177828</wp:posOffset>
                </wp:positionV>
                <wp:extent cx="78120" cy="5760"/>
                <wp:effectExtent l="38100" t="57150" r="36195" b="51435"/>
                <wp:wrapNone/>
                <wp:docPr id="1443" name="Ink 14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4">
                      <w14:nvContentPartPr>
                        <w14:cNvContentPartPr/>
                      </w14:nvContentPartPr>
                      <w14:xfrm>
                        <a:off x="0" y="0"/>
                        <a:ext cx="7812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122479" id="Ink 1443" o:spid="_x0000_s1026" type="#_x0000_t75" style="position:absolute;margin-left:117.05pt;margin-top:13.3pt;width:6.95pt;height:1.9pt;z-index:252219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">
                <v:imagedata r:id="rId1035" o:title=""/>
              </v:shape>
            </w:pict>
          </mc:Fallback>
        </mc:AlternateContent>
      </w: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2218368" behindDoc="0" locked="0" layoutInCell="1" allowOverlap="1">
                <wp:simplePos x="0" y="0"/>
                <wp:positionH relativeFrom="column">
                  <wp:posOffset>1482626</wp:posOffset>
                </wp:positionH>
                <wp:positionV relativeFrom="paragraph">
                  <wp:posOffset>137148</wp:posOffset>
                </wp:positionV>
                <wp:extent cx="89640" cy="10800"/>
                <wp:effectExtent l="57150" t="38100" r="43815" b="46355"/>
                <wp:wrapNone/>
                <wp:docPr id="1442" name="Ink 14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6">
                      <w14:nvContentPartPr>
                        <w14:cNvContentPartPr/>
                      </w14:nvContentPartPr>
                      <w14:xfrm>
                        <a:off x="0" y="0"/>
                        <a:ext cx="8964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823A33" id="Ink 1442" o:spid="_x0000_s1026" type="#_x0000_t75" style="position:absolute;margin-left:116.05pt;margin-top:10.3pt;width:7.9pt;height:2.1pt;z-index:252218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">
                <v:imagedata r:id="rId1037" o:title=""/>
              </v:shape>
            </w:pict>
          </mc:Fallback>
        </mc:AlternateContent>
      </w: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2213248" behindDoc="0" locked="0" layoutInCell="1" allowOverlap="1">
                <wp:simplePos x="0" y="0"/>
                <wp:positionH relativeFrom="column">
                  <wp:posOffset>1119386</wp:posOffset>
                </wp:positionH>
                <wp:positionV relativeFrom="paragraph">
                  <wp:posOffset>127788</wp:posOffset>
                </wp:positionV>
                <wp:extent cx="305640" cy="31680"/>
                <wp:effectExtent l="57150" t="38100" r="56515" b="45085"/>
                <wp:wrapNone/>
                <wp:docPr id="1437" name="Ink 14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8">
                      <w14:nvContentPartPr>
                        <w14:cNvContentPartPr/>
                      </w14:nvContentPartPr>
                      <w14:xfrm>
                        <a:off x="0" y="0"/>
                        <a:ext cx="305640" cy="3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EA0A7C" id="Ink 1437" o:spid="_x0000_s1026" type="#_x0000_t75" style="position:absolute;margin-left:87.4pt;margin-top:9.25pt;width:25.6pt;height:4.1pt;z-index:252213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">
                <v:imagedata r:id="rId1039" o:title=""/>
              </v:shape>
            </w:pict>
          </mc:Fallback>
        </mc:AlternateContent>
      </w: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2212224" behindDoc="0" locked="0" layoutInCell="1" allowOverlap="1">
                <wp:simplePos x="0" y="0"/>
                <wp:positionH relativeFrom="column">
                  <wp:posOffset>1318466</wp:posOffset>
                </wp:positionH>
                <wp:positionV relativeFrom="paragraph">
                  <wp:posOffset>-10092</wp:posOffset>
                </wp:positionV>
                <wp:extent cx="99000" cy="102960"/>
                <wp:effectExtent l="38100" t="38100" r="34925" b="49530"/>
                <wp:wrapNone/>
                <wp:docPr id="1436" name="Ink 14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0">
                      <w14:nvContentPartPr>
                        <w14:cNvContentPartPr/>
                      </w14:nvContentPartPr>
                      <w14:xfrm>
                        <a:off x="0" y="0"/>
                        <a:ext cx="99000" cy="10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AC6D82" id="Ink 1436" o:spid="_x0000_s1026" type="#_x0000_t75" style="position:absolute;margin-left:103.65pt;margin-top:-1.55pt;width:8.8pt;height:9.65pt;z-index:252212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">
                <v:imagedata r:id="rId1041" o:title=""/>
              </v:shape>
            </w:pict>
          </mc:Fallback>
        </mc:AlternateContent>
      </w: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2211200" behindDoc="0" locked="0" layoutInCell="1" allowOverlap="1">
                <wp:simplePos x="0" y="0"/>
                <wp:positionH relativeFrom="column">
                  <wp:posOffset>1229186</wp:posOffset>
                </wp:positionH>
                <wp:positionV relativeFrom="paragraph">
                  <wp:posOffset>50028</wp:posOffset>
                </wp:positionV>
                <wp:extent cx="68040" cy="19440"/>
                <wp:effectExtent l="38100" t="38100" r="46355" b="38100"/>
                <wp:wrapNone/>
                <wp:docPr id="1435" name="Ink 14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2">
                      <w14:nvContentPartPr>
                        <w14:cNvContentPartPr/>
                      </w14:nvContentPartPr>
                      <w14:xfrm>
                        <a:off x="0" y="0"/>
                        <a:ext cx="68040" cy="1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555A94" id="Ink 1435" o:spid="_x0000_s1026" type="#_x0000_t75" style="position:absolute;margin-left:96.1pt;margin-top:3.65pt;width:6.15pt;height:2.6pt;z-index:252211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">
                <v:imagedata r:id="rId1043" o:title=""/>
              </v:shape>
            </w:pict>
          </mc:Fallback>
        </mc:AlternateContent>
      </w: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2210176" behindDoc="0" locked="0" layoutInCell="1" allowOverlap="1">
                <wp:simplePos x="0" y="0"/>
                <wp:positionH relativeFrom="column">
                  <wp:posOffset>1145306</wp:posOffset>
                </wp:positionH>
                <wp:positionV relativeFrom="paragraph">
                  <wp:posOffset>10788</wp:posOffset>
                </wp:positionV>
                <wp:extent cx="57240" cy="111600"/>
                <wp:effectExtent l="38100" t="38100" r="57150" b="41275"/>
                <wp:wrapNone/>
                <wp:docPr id="1434" name="Ink 14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4">
                      <w14:nvContentPartPr>
                        <w14:cNvContentPartPr/>
                      </w14:nvContentPartPr>
                      <w14:xfrm>
                        <a:off x="0" y="0"/>
                        <a:ext cx="57240" cy="11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BD428F" id="Ink 1434" o:spid="_x0000_s1026" type="#_x0000_t75" style="position:absolute;margin-left:89.5pt;margin-top:.1pt;width:5.95pt;height:10.3pt;z-index:252210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">
                <v:imagedata r:id="rId1045" o:title=""/>
              </v:shape>
            </w:pict>
          </mc:Fallback>
        </mc:AlternateContent>
      </w: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2208128" behindDoc="0" locked="0" layoutInCell="1" allowOverlap="1">
                <wp:simplePos x="0" y="0"/>
                <wp:positionH relativeFrom="column">
                  <wp:posOffset>900866</wp:posOffset>
                </wp:positionH>
                <wp:positionV relativeFrom="paragraph">
                  <wp:posOffset>143268</wp:posOffset>
                </wp:positionV>
                <wp:extent cx="93600" cy="16560"/>
                <wp:effectExtent l="57150" t="38100" r="40005" b="59690"/>
                <wp:wrapNone/>
                <wp:docPr id="1432" name="Ink 14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6">
                      <w14:nvContentPartPr>
                        <w14:cNvContentPartPr/>
                      </w14:nvContentPartPr>
                      <w14:xfrm>
                        <a:off x="0" y="0"/>
                        <a:ext cx="93600" cy="1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69100D" id="Ink 1432" o:spid="_x0000_s1026" type="#_x0000_t75" style="position:absolute;margin-left:70.25pt;margin-top:10.55pt;width:8.75pt;height:2.85pt;z-index:252208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">
                <v:imagedata r:id="rId1047" o:title=""/>
              </v:shape>
            </w:pict>
          </mc:Fallback>
        </mc:AlternateContent>
      </w: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2206080" behindDoc="0" locked="0" layoutInCell="1" allowOverlap="1">
                <wp:simplePos x="0" y="0"/>
                <wp:positionH relativeFrom="column">
                  <wp:posOffset>4829906</wp:posOffset>
                </wp:positionH>
                <wp:positionV relativeFrom="paragraph">
                  <wp:posOffset>-80292</wp:posOffset>
                </wp:positionV>
                <wp:extent cx="88560" cy="221760"/>
                <wp:effectExtent l="38100" t="38100" r="26035" b="45085"/>
                <wp:wrapNone/>
                <wp:docPr id="1430" name="Ink 14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8">
                      <w14:nvContentPartPr>
                        <w14:cNvContentPartPr/>
                      </w14:nvContentPartPr>
                      <w14:xfrm>
                        <a:off x="0" y="0"/>
                        <a:ext cx="88560" cy="22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655D80" id="Ink 1430" o:spid="_x0000_s1026" type="#_x0000_t75" style="position:absolute;margin-left:379.7pt;margin-top:-6.9pt;width:8.35pt;height:18.35pt;z-index:252206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">
                <v:imagedata r:id="rId1049" o:title=""/>
              </v:shape>
            </w:pict>
          </mc:Fallback>
        </mc:AlternateContent>
      </w: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2205056" behindDoc="0" locked="0" layoutInCell="1" allowOverlap="1">
                <wp:simplePos x="0" y="0"/>
                <wp:positionH relativeFrom="column">
                  <wp:posOffset>4751786</wp:posOffset>
                </wp:positionH>
                <wp:positionV relativeFrom="paragraph">
                  <wp:posOffset>-15132</wp:posOffset>
                </wp:positionV>
                <wp:extent cx="100080" cy="120600"/>
                <wp:effectExtent l="19050" t="57150" r="52705" b="51435"/>
                <wp:wrapNone/>
                <wp:docPr id="1429" name="Ink 14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0">
                      <w14:nvContentPartPr>
                        <w14:cNvContentPartPr/>
                      </w14:nvContentPartPr>
                      <w14:xfrm>
                        <a:off x="0" y="0"/>
                        <a:ext cx="100080" cy="12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ED19BF" id="Ink 1429" o:spid="_x0000_s1026" type="#_x0000_t75" style="position:absolute;margin-left:373.4pt;margin-top:-2pt;width:9.45pt;height:11.15pt;z-index:252205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">
                <v:imagedata r:id="rId1051" o:title=""/>
              </v:shape>
            </w:pict>
          </mc:Fallback>
        </mc:AlternateContent>
      </w: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2204032" behindDoc="0" locked="0" layoutInCell="1" allowOverlap="1">
                <wp:simplePos x="0" y="0"/>
                <wp:positionH relativeFrom="column">
                  <wp:posOffset>4695986</wp:posOffset>
                </wp:positionH>
                <wp:positionV relativeFrom="paragraph">
                  <wp:posOffset>80988</wp:posOffset>
                </wp:positionV>
                <wp:extent cx="9720" cy="64800"/>
                <wp:effectExtent l="38100" t="38100" r="47625" b="49530"/>
                <wp:wrapNone/>
                <wp:docPr id="1428" name="Ink 14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2">
                      <w14:nvContentPartPr>
                        <w14:cNvContentPartPr/>
                      </w14:nvContentPartPr>
                      <w14:xfrm>
                        <a:off x="0" y="0"/>
                        <a:ext cx="9720" cy="6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9DEF94" id="Ink 1428" o:spid="_x0000_s1026" type="#_x0000_t75" style="position:absolute;margin-left:369.15pt;margin-top:5.8pt;width:2.15pt;height:6.5pt;z-index:252204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">
                <v:imagedata r:id="rId1053" o:title=""/>
              </v:shape>
            </w:pict>
          </mc:Fallback>
        </mc:AlternateContent>
      </w: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2203008" behindDoc="0" locked="0" layoutInCell="1" allowOverlap="1">
                <wp:simplePos x="0" y="0"/>
                <wp:positionH relativeFrom="column">
                  <wp:posOffset>4603826</wp:posOffset>
                </wp:positionH>
                <wp:positionV relativeFrom="paragraph">
                  <wp:posOffset>4668</wp:posOffset>
                </wp:positionV>
                <wp:extent cx="78840" cy="102240"/>
                <wp:effectExtent l="38100" t="38100" r="35560" b="50165"/>
                <wp:wrapNone/>
                <wp:docPr id="1427" name="Ink 14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4">
                      <w14:nvContentPartPr>
                        <w14:cNvContentPartPr/>
                      </w14:nvContentPartPr>
                      <w14:xfrm>
                        <a:off x="0" y="0"/>
                        <a:ext cx="78840" cy="10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3E8558" id="Ink 1427" o:spid="_x0000_s1026" type="#_x0000_t75" style="position:absolute;margin-left:361.7pt;margin-top:-.45pt;width:7.8pt;height:9.65pt;z-index:252203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">
                <v:imagedata r:id="rId1055" o:title=""/>
              </v:shape>
            </w:pict>
          </mc:Fallback>
        </mc:AlternateContent>
      </w: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2201984" behindDoc="0" locked="0" layoutInCell="1" allowOverlap="1">
                <wp:simplePos x="0" y="0"/>
                <wp:positionH relativeFrom="column">
                  <wp:posOffset>4505186</wp:posOffset>
                </wp:positionH>
                <wp:positionV relativeFrom="paragraph">
                  <wp:posOffset>-732</wp:posOffset>
                </wp:positionV>
                <wp:extent cx="62280" cy="150840"/>
                <wp:effectExtent l="19050" t="38100" r="52070" b="59055"/>
                <wp:wrapNone/>
                <wp:docPr id="1426" name="Ink 14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6">
                      <w14:nvContentPartPr>
                        <w14:cNvContentPartPr/>
                      </w14:nvContentPartPr>
                      <w14:xfrm>
                        <a:off x="0" y="0"/>
                        <a:ext cx="62280" cy="15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2ABC2E" id="Ink 1426" o:spid="_x0000_s1026" type="#_x0000_t75" style="position:absolute;margin-left:353.95pt;margin-top:-.8pt;width:5.9pt;height:13.5pt;z-index:252201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">
                <v:imagedata r:id="rId1057" o:title=""/>
              </v:shape>
            </w:pict>
          </mc:Fallback>
        </mc:AlternateContent>
      </w: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2199936" behindDoc="0" locked="0" layoutInCell="1" allowOverlap="1">
                <wp:simplePos x="0" y="0"/>
                <wp:positionH relativeFrom="column">
                  <wp:posOffset>3588266</wp:posOffset>
                </wp:positionH>
                <wp:positionV relativeFrom="paragraph">
                  <wp:posOffset>-63012</wp:posOffset>
                </wp:positionV>
                <wp:extent cx="60840" cy="192240"/>
                <wp:effectExtent l="38100" t="57150" r="53975" b="55880"/>
                <wp:wrapNone/>
                <wp:docPr id="1424" name="Ink 14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8">
                      <w14:nvContentPartPr>
                        <w14:cNvContentPartPr/>
                      </w14:nvContentPartPr>
                      <w14:xfrm>
                        <a:off x="0" y="0"/>
                        <a:ext cx="60840" cy="19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AC800A" id="Ink 1424" o:spid="_x0000_s1026" type="#_x0000_t75" style="position:absolute;margin-left:281.8pt;margin-top:-5.7pt;width:6.45pt;height:16.75pt;z-index:252199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">
                <v:imagedata r:id="rId1059" o:title=""/>
              </v:shape>
            </w:pict>
          </mc:Fallback>
        </mc:AlternateContent>
      </w: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2198912" behindDoc="0" locked="0" layoutInCell="1" allowOverlap="1">
                <wp:simplePos x="0" y="0"/>
                <wp:positionH relativeFrom="column">
                  <wp:posOffset>3511946</wp:posOffset>
                </wp:positionH>
                <wp:positionV relativeFrom="paragraph">
                  <wp:posOffset>-21972</wp:posOffset>
                </wp:positionV>
                <wp:extent cx="69480" cy="111600"/>
                <wp:effectExtent l="38100" t="38100" r="45085" b="60325"/>
                <wp:wrapNone/>
                <wp:docPr id="1423" name="Ink 14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0">
                      <w14:nvContentPartPr>
                        <w14:cNvContentPartPr/>
                      </w14:nvContentPartPr>
                      <w14:xfrm>
                        <a:off x="0" y="0"/>
                        <a:ext cx="69480" cy="11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B6D29B" id="Ink 1423" o:spid="_x0000_s1026" type="#_x0000_t75" style="position:absolute;margin-left:275.75pt;margin-top:-2.5pt;width:7.05pt;height:10.35pt;z-index:252198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">
                <v:imagedata r:id="rId1061" o:title=""/>
              </v:shape>
            </w:pict>
          </mc:Fallback>
        </mc:AlternateContent>
      </w: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2197888" behindDoc="0" locked="0" layoutInCell="1" allowOverlap="1">
                <wp:simplePos x="0" y="0"/>
                <wp:positionH relativeFrom="column">
                  <wp:posOffset>3452906</wp:posOffset>
                </wp:positionH>
                <wp:positionV relativeFrom="paragraph">
                  <wp:posOffset>63708</wp:posOffset>
                </wp:positionV>
                <wp:extent cx="18000" cy="75600"/>
                <wp:effectExtent l="38100" t="19050" r="39370" b="57785"/>
                <wp:wrapNone/>
                <wp:docPr id="1422" name="Ink 14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2">
                      <w14:nvContentPartPr>
                        <w14:cNvContentPartPr/>
                      </w14:nvContentPartPr>
                      <w14:xfrm>
                        <a:off x="0" y="0"/>
                        <a:ext cx="18000" cy="75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18EC99" id="Ink 1422" o:spid="_x0000_s1026" type="#_x0000_t75" style="position:absolute;margin-left:271.3pt;margin-top:4.4pt;width:2.4pt;height:7.3pt;z-index:252197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">
                <v:imagedata r:id="rId1063" o:title=""/>
              </v:shape>
            </w:pict>
          </mc:Fallback>
        </mc:AlternateContent>
      </w: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2196864" behindDoc="0" locked="0" layoutInCell="1" allowOverlap="1">
                <wp:simplePos x="0" y="0"/>
                <wp:positionH relativeFrom="column">
                  <wp:posOffset>3387386</wp:posOffset>
                </wp:positionH>
                <wp:positionV relativeFrom="paragraph">
                  <wp:posOffset>-34572</wp:posOffset>
                </wp:positionV>
                <wp:extent cx="23040" cy="131400"/>
                <wp:effectExtent l="57150" t="57150" r="34290" b="40640"/>
                <wp:wrapNone/>
                <wp:docPr id="1421" name="Ink 14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4">
                      <w14:nvContentPartPr>
                        <w14:cNvContentPartPr/>
                      </w14:nvContentPartPr>
                      <w14:xfrm>
                        <a:off x="0" y="0"/>
                        <a:ext cx="23040" cy="13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48BE40" id="Ink 1421" o:spid="_x0000_s1026" type="#_x0000_t75" style="position:absolute;margin-left:266pt;margin-top:-3.4pt;width:2.7pt;height:11.9pt;z-index:252196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">
                <v:imagedata r:id="rId1065" o:title=""/>
              </v:shape>
            </w:pict>
          </mc:Fallback>
        </mc:AlternateContent>
      </w: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2195840" behindDoc="0" locked="0" layoutInCell="1" allowOverlap="1">
                <wp:simplePos x="0" y="0"/>
                <wp:positionH relativeFrom="column">
                  <wp:posOffset>3325826</wp:posOffset>
                </wp:positionH>
                <wp:positionV relativeFrom="paragraph">
                  <wp:posOffset>-19452</wp:posOffset>
                </wp:positionV>
                <wp:extent cx="115200" cy="73080"/>
                <wp:effectExtent l="38100" t="38100" r="18415" b="41275"/>
                <wp:wrapNone/>
                <wp:docPr id="1420" name="Ink 14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6">
                      <w14:nvContentPartPr>
                        <w14:cNvContentPartPr/>
                      </w14:nvContentPartPr>
                      <w14:xfrm>
                        <a:off x="0" y="0"/>
                        <a:ext cx="115200" cy="7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EEE229" id="Ink 1420" o:spid="_x0000_s1026" type="#_x0000_t75" style="position:absolute;margin-left:261.15pt;margin-top:-2.25pt;width:10.4pt;height:7.2pt;z-index:252195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">
                <v:imagedata r:id="rId1067" o:title=""/>
              </v:shape>
            </w:pict>
          </mc:Fallback>
        </mc:AlternateContent>
      </w: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2194816" behindDoc="0" locked="0" layoutInCell="1" allowOverlap="1">
                <wp:simplePos x="0" y="0"/>
                <wp:positionH relativeFrom="column">
                  <wp:posOffset>3231146</wp:posOffset>
                </wp:positionH>
                <wp:positionV relativeFrom="paragraph">
                  <wp:posOffset>-37452</wp:posOffset>
                </wp:positionV>
                <wp:extent cx="41400" cy="163440"/>
                <wp:effectExtent l="57150" t="57150" r="53975" b="46355"/>
                <wp:wrapNone/>
                <wp:docPr id="1419" name="Ink 14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8">
                      <w14:nvContentPartPr>
                        <w14:cNvContentPartPr/>
                      </w14:nvContentPartPr>
                      <w14:xfrm>
                        <a:off x="0" y="0"/>
                        <a:ext cx="41400" cy="16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E67927" id="Ink 1419" o:spid="_x0000_s1026" type="#_x0000_t75" style="position:absolute;margin-left:253.6pt;margin-top:-3.7pt;width:4.6pt;height:14.4pt;z-index:252194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">
                <v:imagedata r:id="rId1069" o:title=""/>
              </v:shape>
            </w:pict>
          </mc:Fallback>
        </mc:AlternateContent>
      </w:r>
    </w:p>
    <w:p w:rsidR="00534F8B" w:rsidRDefault="00520DE7" w:rsidP="00E459AA">
      <w:pPr>
        <w:rPr>
          <w:rFonts w:ascii="Maiandra GD" w:hAnsi="Maiandra GD"/>
        </w:rPr>
      </w:pP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2256256" behindDoc="0" locked="0" layoutInCell="1" allowOverlap="1">
                <wp:simplePos x="0" y="0"/>
                <wp:positionH relativeFrom="column">
                  <wp:posOffset>4273346</wp:posOffset>
                </wp:positionH>
                <wp:positionV relativeFrom="paragraph">
                  <wp:posOffset>16548</wp:posOffset>
                </wp:positionV>
                <wp:extent cx="137160" cy="302040"/>
                <wp:effectExtent l="38100" t="38100" r="34290" b="41275"/>
                <wp:wrapNone/>
                <wp:docPr id="1479" name="Ink 14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0">
                      <w14:nvContentPartPr>
                        <w14:cNvContentPartPr/>
                      </w14:nvContentPartPr>
                      <w14:xfrm>
                        <a:off x="0" y="0"/>
                        <a:ext cx="137160" cy="30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C95999" id="Ink 1479" o:spid="_x0000_s1026" type="#_x0000_t75" style="position:absolute;margin-left:335.75pt;margin-top:.55pt;width:12.35pt;height:25.35pt;z-index:252256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">
                <v:imagedata r:id="rId1071" o:title=""/>
              </v:shape>
            </w:pict>
          </mc:Fallback>
        </mc:AlternateContent>
      </w: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2255232" behindDoc="0" locked="0" layoutInCell="1" allowOverlap="1">
                <wp:simplePos x="0" y="0"/>
                <wp:positionH relativeFrom="column">
                  <wp:posOffset>4288826</wp:posOffset>
                </wp:positionH>
                <wp:positionV relativeFrom="paragraph">
                  <wp:posOffset>105828</wp:posOffset>
                </wp:positionV>
                <wp:extent cx="11880" cy="148320"/>
                <wp:effectExtent l="57150" t="38100" r="45720" b="42545"/>
                <wp:wrapNone/>
                <wp:docPr id="1478" name="Ink 14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2">
                      <w14:nvContentPartPr>
                        <w14:cNvContentPartPr/>
                      </w14:nvContentPartPr>
                      <w14:xfrm>
                        <a:off x="0" y="0"/>
                        <a:ext cx="11880" cy="14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D9776B" id="Ink 1478" o:spid="_x0000_s1026" type="#_x0000_t75" style="position:absolute;margin-left:336.85pt;margin-top:7.65pt;width:2.75pt;height:13.25pt;z-index:252255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">
                <v:imagedata r:id="rId1073" o:title=""/>
              </v:shape>
            </w:pict>
          </mc:Fallback>
        </mc:AlternateContent>
      </w: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2254208" behindDoc="0" locked="0" layoutInCell="1" allowOverlap="1">
                <wp:simplePos x="0" y="0"/>
                <wp:positionH relativeFrom="column">
                  <wp:posOffset>4216106</wp:posOffset>
                </wp:positionH>
                <wp:positionV relativeFrom="paragraph">
                  <wp:posOffset>110868</wp:posOffset>
                </wp:positionV>
                <wp:extent cx="104400" cy="87480"/>
                <wp:effectExtent l="38100" t="57150" r="0" b="46355"/>
                <wp:wrapNone/>
                <wp:docPr id="1477" name="Ink 14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4">
                      <w14:nvContentPartPr>
                        <w14:cNvContentPartPr/>
                      </w14:nvContentPartPr>
                      <w14:xfrm>
                        <a:off x="0" y="0"/>
                        <a:ext cx="104400" cy="8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25FAB9" id="Ink 1477" o:spid="_x0000_s1026" type="#_x0000_t75" style="position:absolute;margin-left:331.2pt;margin-top:8.05pt;width:9.65pt;height:8.5pt;z-index:252254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">
                <v:imagedata r:id="rId1075" o:title=""/>
              </v:shape>
            </w:pict>
          </mc:Fallback>
        </mc:AlternateContent>
      </w: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2244992" behindDoc="0" locked="0" layoutInCell="1" allowOverlap="1">
                <wp:simplePos x="0" y="0"/>
                <wp:positionH relativeFrom="column">
                  <wp:posOffset>3669626</wp:posOffset>
                </wp:positionH>
                <wp:positionV relativeFrom="paragraph">
                  <wp:posOffset>42108</wp:posOffset>
                </wp:positionV>
                <wp:extent cx="105840" cy="104760"/>
                <wp:effectExtent l="38100" t="38100" r="46990" b="48260"/>
                <wp:wrapNone/>
                <wp:docPr id="1468" name="Ink 14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6">
                      <w14:nvContentPartPr>
                        <w14:cNvContentPartPr/>
                      </w14:nvContentPartPr>
                      <w14:xfrm>
                        <a:off x="0" y="0"/>
                        <a:ext cx="105840" cy="10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3ACA9C" id="Ink 1468" o:spid="_x0000_s1026" type="#_x0000_t75" style="position:absolute;margin-left:288.25pt;margin-top:2.5pt;width:9.85pt;height:9.9pt;z-index:252244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">
                <v:imagedata r:id="rId1077" o:title=""/>
              </v:shape>
            </w:pict>
          </mc:Fallback>
        </mc:AlternateContent>
      </w: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2224512" behindDoc="0" locked="0" layoutInCell="1" allowOverlap="1">
                <wp:simplePos x="0" y="0"/>
                <wp:positionH relativeFrom="column">
                  <wp:posOffset>1814186</wp:posOffset>
                </wp:positionH>
                <wp:positionV relativeFrom="paragraph">
                  <wp:posOffset>21588</wp:posOffset>
                </wp:positionV>
                <wp:extent cx="12960" cy="152640"/>
                <wp:effectExtent l="57150" t="38100" r="44450" b="38100"/>
                <wp:wrapNone/>
                <wp:docPr id="1448" name="Ink 14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8">
                      <w14:nvContentPartPr>
                        <w14:cNvContentPartPr/>
                      </w14:nvContentPartPr>
                      <w14:xfrm>
                        <a:off x="0" y="0"/>
                        <a:ext cx="12960" cy="15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D71C59" id="Ink 1448" o:spid="_x0000_s1026" type="#_x0000_t75" style="position:absolute;margin-left:142.05pt;margin-top:1pt;width:2.45pt;height:13.1pt;z-index:252224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">
                <v:imagedata r:id="rId1079" o:title=""/>
              </v:shape>
            </w:pict>
          </mc:Fallback>
        </mc:AlternateContent>
      </w: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2223488" behindDoc="0" locked="0" layoutInCell="1" allowOverlap="1">
                <wp:simplePos x="0" y="0"/>
                <wp:positionH relativeFrom="column">
                  <wp:posOffset>1758386</wp:posOffset>
                </wp:positionH>
                <wp:positionV relativeFrom="paragraph">
                  <wp:posOffset>43908</wp:posOffset>
                </wp:positionV>
                <wp:extent cx="80640" cy="71640"/>
                <wp:effectExtent l="38100" t="38100" r="34290" b="43180"/>
                <wp:wrapNone/>
                <wp:docPr id="1447" name="Ink 14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0">
                      <w14:nvContentPartPr>
                        <w14:cNvContentPartPr/>
                      </w14:nvContentPartPr>
                      <w14:xfrm>
                        <a:off x="0" y="0"/>
                        <a:ext cx="80640" cy="7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518569" id="Ink 1447" o:spid="_x0000_s1026" type="#_x0000_t75" style="position:absolute;margin-left:137.75pt;margin-top:2.75pt;width:7.25pt;height:7.15pt;z-index:252223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">
                <v:imagedata r:id="rId1081" o:title=""/>
              </v:shape>
            </w:pict>
          </mc:Fallback>
        </mc:AlternateContent>
      </w: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2222464" behindDoc="0" locked="0" layoutInCell="1" allowOverlap="1">
                <wp:simplePos x="0" y="0"/>
                <wp:positionH relativeFrom="column">
                  <wp:posOffset>1677026</wp:posOffset>
                </wp:positionH>
                <wp:positionV relativeFrom="paragraph">
                  <wp:posOffset>76668</wp:posOffset>
                </wp:positionV>
                <wp:extent cx="41400" cy="6480"/>
                <wp:effectExtent l="38100" t="38100" r="34925" b="50800"/>
                <wp:wrapNone/>
                <wp:docPr id="1446" name="Ink 14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2">
                      <w14:nvContentPartPr>
                        <w14:cNvContentPartPr/>
                      </w14:nvContentPartPr>
                      <w14:xfrm>
                        <a:off x="0" y="0"/>
                        <a:ext cx="4140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FB8757" id="Ink 1446" o:spid="_x0000_s1026" type="#_x0000_t75" style="position:absolute;margin-left:131.35pt;margin-top:5.5pt;width:4.05pt;height:1.6pt;z-index:252222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">
                <v:imagedata r:id="rId1083" o:title=""/>
              </v:shape>
            </w:pict>
          </mc:Fallback>
        </mc:AlternateContent>
      </w: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2217344" behindDoc="0" locked="0" layoutInCell="1" allowOverlap="1">
                <wp:simplePos x="0" y="0"/>
                <wp:positionH relativeFrom="column">
                  <wp:posOffset>1400546</wp:posOffset>
                </wp:positionH>
                <wp:positionV relativeFrom="paragraph">
                  <wp:posOffset>-16572</wp:posOffset>
                </wp:positionV>
                <wp:extent cx="18000" cy="130320"/>
                <wp:effectExtent l="38100" t="57150" r="39370" b="41275"/>
                <wp:wrapNone/>
                <wp:docPr id="1441" name="Ink 14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4">
                      <w14:nvContentPartPr>
                        <w14:cNvContentPartPr/>
                      </w14:nvContentPartPr>
                      <w14:xfrm>
                        <a:off x="0" y="0"/>
                        <a:ext cx="18000" cy="13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08FA09" id="Ink 1441" o:spid="_x0000_s1026" type="#_x0000_t75" style="position:absolute;margin-left:109.5pt;margin-top:-1.95pt;width:2.3pt;height:11.6pt;z-index:252217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">
                <v:imagedata r:id="rId1085" o:title=""/>
              </v:shape>
            </w:pict>
          </mc:Fallback>
        </mc:AlternateContent>
      </w: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2216320" behindDoc="0" locked="0" layoutInCell="1" allowOverlap="1">
                <wp:simplePos x="0" y="0"/>
                <wp:positionH relativeFrom="column">
                  <wp:posOffset>1339346</wp:posOffset>
                </wp:positionH>
                <wp:positionV relativeFrom="paragraph">
                  <wp:posOffset>4668</wp:posOffset>
                </wp:positionV>
                <wp:extent cx="83520" cy="70920"/>
                <wp:effectExtent l="38100" t="38100" r="50165" b="43815"/>
                <wp:wrapNone/>
                <wp:docPr id="1440" name="Ink 14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6">
                      <w14:nvContentPartPr>
                        <w14:cNvContentPartPr/>
                      </w14:nvContentPartPr>
                      <w14:xfrm>
                        <a:off x="0" y="0"/>
                        <a:ext cx="83520" cy="7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39B5DA" id="Ink 1440" o:spid="_x0000_s1026" type="#_x0000_t75" style="position:absolute;margin-left:104.8pt;margin-top:-.4pt;width:7.5pt;height:7.15pt;z-index:252216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">
                <v:imagedata r:id="rId1087" o:title=""/>
              </v:shape>
            </w:pict>
          </mc:Fallback>
        </mc:AlternateContent>
      </w: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2215296" behindDoc="0" locked="0" layoutInCell="1" allowOverlap="1">
                <wp:simplePos x="0" y="0"/>
                <wp:positionH relativeFrom="column">
                  <wp:posOffset>1261226</wp:posOffset>
                </wp:positionH>
                <wp:positionV relativeFrom="paragraph">
                  <wp:posOffset>58668</wp:posOffset>
                </wp:positionV>
                <wp:extent cx="58680" cy="26640"/>
                <wp:effectExtent l="57150" t="38100" r="36830" b="50165"/>
                <wp:wrapNone/>
                <wp:docPr id="1439" name="Ink 14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8">
                      <w14:nvContentPartPr>
                        <w14:cNvContentPartPr/>
                      </w14:nvContentPartPr>
                      <w14:xfrm>
                        <a:off x="0" y="0"/>
                        <a:ext cx="58680" cy="2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56C8D6" id="Ink 1439" o:spid="_x0000_s1026" type="#_x0000_t75" style="position:absolute;margin-left:98.65pt;margin-top:4.15pt;width:5.45pt;height:3.3pt;z-index:252215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">
                <v:imagedata r:id="rId1089" o:title=""/>
              </v:shape>
            </w:pict>
          </mc:Fallback>
        </mc:AlternateContent>
      </w: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2214272" behindDoc="0" locked="0" layoutInCell="1" allowOverlap="1">
                <wp:simplePos x="0" y="0"/>
                <wp:positionH relativeFrom="column">
                  <wp:posOffset>1146386</wp:posOffset>
                </wp:positionH>
                <wp:positionV relativeFrom="paragraph">
                  <wp:posOffset>32748</wp:posOffset>
                </wp:positionV>
                <wp:extent cx="78480" cy="82800"/>
                <wp:effectExtent l="38100" t="38100" r="36195" b="50800"/>
                <wp:wrapNone/>
                <wp:docPr id="1438" name="Ink 14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0">
                      <w14:nvContentPartPr>
                        <w14:cNvContentPartPr/>
                      </w14:nvContentPartPr>
                      <w14:xfrm>
                        <a:off x="0" y="0"/>
                        <a:ext cx="78480" cy="8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5D8825" id="Ink 1438" o:spid="_x0000_s1026" type="#_x0000_t75" style="position:absolute;margin-left:89.5pt;margin-top:2.05pt;width:7.75pt;height:7.85pt;z-index:252214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">
                <v:imagedata r:id="rId1091" o:title=""/>
              </v:shape>
            </w:pict>
          </mc:Fallback>
        </mc:AlternateContent>
      </w: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2209152" behindDoc="0" locked="0" layoutInCell="1" allowOverlap="1">
                <wp:simplePos x="0" y="0"/>
                <wp:positionH relativeFrom="column">
                  <wp:posOffset>903746</wp:posOffset>
                </wp:positionH>
                <wp:positionV relativeFrom="paragraph">
                  <wp:posOffset>32388</wp:posOffset>
                </wp:positionV>
                <wp:extent cx="94680" cy="5760"/>
                <wp:effectExtent l="57150" t="57150" r="38735" b="51435"/>
                <wp:wrapNone/>
                <wp:docPr id="1433" name="Ink 14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2">
                      <w14:nvContentPartPr>
                        <w14:cNvContentPartPr/>
                      </w14:nvContentPartPr>
                      <w14:xfrm>
                        <a:off x="0" y="0"/>
                        <a:ext cx="9468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2CD6ED" id="Ink 1433" o:spid="_x0000_s1026" type="#_x0000_t75" style="position:absolute;margin-left:70.45pt;margin-top:1.85pt;width:8.75pt;height:1.9pt;z-index:252209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">
                <v:imagedata r:id="rId1093" o:title=""/>
              </v:shape>
            </w:pict>
          </mc:Fallback>
        </mc:AlternateContent>
      </w: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2207104" behindDoc="0" locked="0" layoutInCell="1" allowOverlap="1">
                <wp:simplePos x="0" y="0"/>
                <wp:positionH relativeFrom="column">
                  <wp:posOffset>631586</wp:posOffset>
                </wp:positionH>
                <wp:positionV relativeFrom="paragraph">
                  <wp:posOffset>-77052</wp:posOffset>
                </wp:positionV>
                <wp:extent cx="263880" cy="159480"/>
                <wp:effectExtent l="38100" t="57150" r="41275" b="50165"/>
                <wp:wrapNone/>
                <wp:docPr id="1431" name="Ink 14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4">
                      <w14:nvContentPartPr>
                        <w14:cNvContentPartPr/>
                      </w14:nvContentPartPr>
                      <w14:xfrm>
                        <a:off x="0" y="0"/>
                        <a:ext cx="263880" cy="15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9436F0" id="Ink 1431" o:spid="_x0000_s1026" type="#_x0000_t75" style="position:absolute;margin-left:49pt;margin-top:-6.75pt;width:21.75pt;height:14pt;z-index:252207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">
                <v:imagedata r:id="rId1095" o:title=""/>
              </v:shape>
            </w:pict>
          </mc:Fallback>
        </mc:AlternateContent>
      </w:r>
    </w:p>
    <w:p w:rsidR="00534F8B" w:rsidRDefault="00520DE7" w:rsidP="00E459AA">
      <w:pPr>
        <w:rPr>
          <w:rFonts w:ascii="Maiandra GD" w:hAnsi="Maiandra GD"/>
        </w:rPr>
      </w:pP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2253184" behindDoc="0" locked="0" layoutInCell="1" allowOverlap="1">
                <wp:simplePos x="0" y="0"/>
                <wp:positionH relativeFrom="column">
                  <wp:posOffset>4120706</wp:posOffset>
                </wp:positionH>
                <wp:positionV relativeFrom="paragraph">
                  <wp:posOffset>-5412</wp:posOffset>
                </wp:positionV>
                <wp:extent cx="63000" cy="17280"/>
                <wp:effectExtent l="38100" t="38100" r="51435" b="40005"/>
                <wp:wrapNone/>
                <wp:docPr id="1476" name="Ink 14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6">
                      <w14:nvContentPartPr>
                        <w14:cNvContentPartPr/>
                      </w14:nvContentPartPr>
                      <w14:xfrm>
                        <a:off x="0" y="0"/>
                        <a:ext cx="63000" cy="1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DA6F16" id="Ink 1476" o:spid="_x0000_s1026" type="#_x0000_t75" style="position:absolute;margin-left:323.7pt;margin-top:-.9pt;width:5.9pt;height:2.5pt;z-index:252253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">
                <v:imagedata r:id="rId1097" o:title=""/>
              </v:shape>
            </w:pict>
          </mc:Fallback>
        </mc:AlternateContent>
      </w: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2252160" behindDoc="0" locked="0" layoutInCell="1" allowOverlap="1">
                <wp:simplePos x="0" y="0"/>
                <wp:positionH relativeFrom="column">
                  <wp:posOffset>3972746</wp:posOffset>
                </wp:positionH>
                <wp:positionV relativeFrom="paragraph">
                  <wp:posOffset>-37452</wp:posOffset>
                </wp:positionV>
                <wp:extent cx="88560" cy="114480"/>
                <wp:effectExtent l="57150" t="38100" r="45085" b="57150"/>
                <wp:wrapNone/>
                <wp:docPr id="1475" name="Ink 14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8">
                      <w14:nvContentPartPr>
                        <w14:cNvContentPartPr/>
                      </w14:nvContentPartPr>
                      <w14:xfrm>
                        <a:off x="0" y="0"/>
                        <a:ext cx="88560" cy="11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8A4BC4" id="Ink 1475" o:spid="_x0000_s1026" type="#_x0000_t75" style="position:absolute;margin-left:312pt;margin-top:-3.65pt;width:8.45pt;height:10.5pt;z-index:252252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">
                <v:imagedata r:id="rId1099" o:title=""/>
              </v:shape>
            </w:pict>
          </mc:Fallback>
        </mc:AlternateContent>
      </w: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2251136" behindDoc="0" locked="0" layoutInCell="1" allowOverlap="1">
                <wp:simplePos x="0" y="0"/>
                <wp:positionH relativeFrom="column">
                  <wp:posOffset>4003706</wp:posOffset>
                </wp:positionH>
                <wp:positionV relativeFrom="paragraph">
                  <wp:posOffset>-21972</wp:posOffset>
                </wp:positionV>
                <wp:extent cx="59040" cy="101160"/>
                <wp:effectExtent l="38100" t="38100" r="55880" b="51435"/>
                <wp:wrapNone/>
                <wp:docPr id="1474" name="Ink 14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0">
                      <w14:nvContentPartPr>
                        <w14:cNvContentPartPr/>
                      </w14:nvContentPartPr>
                      <w14:xfrm>
                        <a:off x="0" y="0"/>
                        <a:ext cx="59040" cy="10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27FAEF" id="Ink 1474" o:spid="_x0000_s1026" type="#_x0000_t75" style="position:absolute;margin-left:314.5pt;margin-top:-2.45pt;width:6.25pt;height:9.45pt;z-index:252251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">
                <v:imagedata r:id="rId1101" o:title=""/>
              </v:shape>
            </w:pict>
          </mc:Fallback>
        </mc:AlternateContent>
      </w: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2250112" behindDoc="0" locked="0" layoutInCell="1" allowOverlap="1">
                <wp:simplePos x="0" y="0"/>
                <wp:positionH relativeFrom="column">
                  <wp:posOffset>3849986</wp:posOffset>
                </wp:positionH>
                <wp:positionV relativeFrom="paragraph">
                  <wp:posOffset>-119892</wp:posOffset>
                </wp:positionV>
                <wp:extent cx="88920" cy="276840"/>
                <wp:effectExtent l="57150" t="57150" r="44450" b="47625"/>
                <wp:wrapNone/>
                <wp:docPr id="1473" name="Ink 14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2">
                      <w14:nvContentPartPr>
                        <w14:cNvContentPartPr/>
                      </w14:nvContentPartPr>
                      <w14:xfrm>
                        <a:off x="0" y="0"/>
                        <a:ext cx="88920" cy="27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0A3657" id="Ink 1473" o:spid="_x0000_s1026" type="#_x0000_t75" style="position:absolute;margin-left:302.35pt;margin-top:-10.2pt;width:8.5pt;height:23.25pt;z-index:252250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">
                <v:imagedata r:id="rId1103" o:title=""/>
              </v:shape>
            </w:pict>
          </mc:Fallback>
        </mc:AlternateContent>
      </w: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2249088" behindDoc="0" locked="0" layoutInCell="1" allowOverlap="1">
                <wp:simplePos x="0" y="0"/>
                <wp:positionH relativeFrom="column">
                  <wp:posOffset>3798506</wp:posOffset>
                </wp:positionH>
                <wp:positionV relativeFrom="paragraph">
                  <wp:posOffset>42108</wp:posOffset>
                </wp:positionV>
                <wp:extent cx="11880" cy="95040"/>
                <wp:effectExtent l="57150" t="38100" r="45720" b="57785"/>
                <wp:wrapNone/>
                <wp:docPr id="1472" name="Ink 14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4">
                      <w14:nvContentPartPr>
                        <w14:cNvContentPartPr/>
                      </w14:nvContentPartPr>
                      <w14:xfrm>
                        <a:off x="0" y="0"/>
                        <a:ext cx="11880" cy="9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B2BBBC" id="Ink 1472" o:spid="_x0000_s1026" type="#_x0000_t75" style="position:absolute;margin-left:298.3pt;margin-top:2.6pt;width:2.25pt;height:9pt;z-index:252249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">
                <v:imagedata r:id="rId1105" o:title=""/>
              </v:shape>
            </w:pict>
          </mc:Fallback>
        </mc:AlternateContent>
      </w: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2248064" behindDoc="0" locked="0" layoutInCell="1" allowOverlap="1">
                <wp:simplePos x="0" y="0"/>
                <wp:positionH relativeFrom="column">
                  <wp:posOffset>3736586</wp:posOffset>
                </wp:positionH>
                <wp:positionV relativeFrom="paragraph">
                  <wp:posOffset>48228</wp:posOffset>
                </wp:positionV>
                <wp:extent cx="78480" cy="49320"/>
                <wp:effectExtent l="38100" t="57150" r="17145" b="46355"/>
                <wp:wrapNone/>
                <wp:docPr id="1471" name="Ink 14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6">
                      <w14:nvContentPartPr>
                        <w14:cNvContentPartPr/>
                      </w14:nvContentPartPr>
                      <w14:xfrm>
                        <a:off x="0" y="0"/>
                        <a:ext cx="78480" cy="4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910A1A" id="Ink 1471" o:spid="_x0000_s1026" type="#_x0000_t75" style="position:absolute;margin-left:293.4pt;margin-top:3.1pt;width:7.6pt;height:5.45pt;z-index:252248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">
                <v:imagedata r:id="rId1107" o:title=""/>
              </v:shape>
            </w:pict>
          </mc:Fallback>
        </mc:AlternateContent>
      </w: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2247040" behindDoc="0" locked="0" layoutInCell="1" allowOverlap="1">
                <wp:simplePos x="0" y="0"/>
                <wp:positionH relativeFrom="column">
                  <wp:posOffset>3662786</wp:posOffset>
                </wp:positionH>
                <wp:positionV relativeFrom="paragraph">
                  <wp:posOffset>70188</wp:posOffset>
                </wp:positionV>
                <wp:extent cx="61200" cy="8280"/>
                <wp:effectExtent l="57150" t="38100" r="34290" b="48895"/>
                <wp:wrapNone/>
                <wp:docPr id="1470" name="Ink 14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8">
                      <w14:nvContentPartPr>
                        <w14:cNvContentPartPr/>
                      </w14:nvContentPartPr>
                      <w14:xfrm>
                        <a:off x="0" y="0"/>
                        <a:ext cx="6120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0BEB7B" id="Ink 1470" o:spid="_x0000_s1026" type="#_x0000_t75" style="position:absolute;margin-left:287.65pt;margin-top:5.05pt;width:5.75pt;height:1.9pt;z-index:252247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">
                <v:imagedata r:id="rId1109" o:title=""/>
              </v:shape>
            </w:pict>
          </mc:Fallback>
        </mc:AlternateContent>
      </w: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2246016" behindDoc="0" locked="0" layoutInCell="1" allowOverlap="1">
                <wp:simplePos x="0" y="0"/>
                <wp:positionH relativeFrom="column">
                  <wp:posOffset>3650546</wp:posOffset>
                </wp:positionH>
                <wp:positionV relativeFrom="paragraph">
                  <wp:posOffset>1788</wp:posOffset>
                </wp:positionV>
                <wp:extent cx="137520" cy="11880"/>
                <wp:effectExtent l="38100" t="57150" r="53340" b="45720"/>
                <wp:wrapNone/>
                <wp:docPr id="1469" name="Ink 14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0">
                      <w14:nvContentPartPr>
                        <w14:cNvContentPartPr/>
                      </w14:nvContentPartPr>
                      <w14:xfrm>
                        <a:off x="0" y="0"/>
                        <a:ext cx="13752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CCC6CC" id="Ink 1469" o:spid="_x0000_s1026" type="#_x0000_t75" style="position:absolute;margin-left:286.65pt;margin-top:-.7pt;width:12.4pt;height:2.65pt;z-index:252246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">
                <v:imagedata r:id="rId1111" o:title=""/>
              </v:shape>
            </w:pict>
          </mc:Fallback>
        </mc:AlternateContent>
      </w: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2243968" behindDoc="0" locked="0" layoutInCell="1" allowOverlap="1">
                <wp:simplePos x="0" y="0"/>
                <wp:positionH relativeFrom="column">
                  <wp:posOffset>3487106</wp:posOffset>
                </wp:positionH>
                <wp:positionV relativeFrom="paragraph">
                  <wp:posOffset>46068</wp:posOffset>
                </wp:positionV>
                <wp:extent cx="89640" cy="4680"/>
                <wp:effectExtent l="57150" t="38100" r="43815" b="52705"/>
                <wp:wrapNone/>
                <wp:docPr id="1467" name="Ink 14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2">
                      <w14:nvContentPartPr>
                        <w14:cNvContentPartPr/>
                      </w14:nvContentPartPr>
                      <w14:xfrm>
                        <a:off x="0" y="0"/>
                        <a:ext cx="8964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7A1BCE" id="Ink 1467" o:spid="_x0000_s1026" type="#_x0000_t75" style="position:absolute;margin-left:273.85pt;margin-top:3.05pt;width:7.9pt;height:1.75pt;z-index:252243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">
                <v:imagedata r:id="rId1113" o:title=""/>
              </v:shape>
            </w:pict>
          </mc:Fallback>
        </mc:AlternateContent>
      </w: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2242944" behindDoc="0" locked="0" layoutInCell="1" allowOverlap="1">
                <wp:simplePos x="0" y="0"/>
                <wp:positionH relativeFrom="column">
                  <wp:posOffset>3490346</wp:posOffset>
                </wp:positionH>
                <wp:positionV relativeFrom="paragraph">
                  <wp:posOffset>10068</wp:posOffset>
                </wp:positionV>
                <wp:extent cx="79560" cy="14400"/>
                <wp:effectExtent l="38100" t="57150" r="34925" b="43180"/>
                <wp:wrapNone/>
                <wp:docPr id="1466" name="Ink 14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4">
                      <w14:nvContentPartPr>
                        <w14:cNvContentPartPr/>
                      </w14:nvContentPartPr>
                      <w14:xfrm>
                        <a:off x="0" y="0"/>
                        <a:ext cx="7956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F9E438" id="Ink 1466" o:spid="_x0000_s1026" type="#_x0000_t75" style="position:absolute;margin-left:274.1pt;margin-top:0;width:7.25pt;height:2.1pt;z-index:252242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">
                <v:imagedata r:id="rId1115" o:title=""/>
              </v:shape>
            </w:pict>
          </mc:Fallback>
        </mc:AlternateContent>
      </w: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2241920" behindDoc="0" locked="0" layoutInCell="1" allowOverlap="1">
                <wp:simplePos x="0" y="0"/>
                <wp:positionH relativeFrom="column">
                  <wp:posOffset>3324746</wp:posOffset>
                </wp:positionH>
                <wp:positionV relativeFrom="paragraph">
                  <wp:posOffset>-22332</wp:posOffset>
                </wp:positionV>
                <wp:extent cx="100800" cy="108000"/>
                <wp:effectExtent l="38100" t="38100" r="52070" b="44450"/>
                <wp:wrapNone/>
                <wp:docPr id="1465" name="Ink 14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6">
                      <w14:nvContentPartPr>
                        <w14:cNvContentPartPr/>
                      </w14:nvContentPartPr>
                      <w14:xfrm>
                        <a:off x="0" y="0"/>
                        <a:ext cx="100800" cy="10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41F20E" id="Ink 1465" o:spid="_x0000_s1026" type="#_x0000_t75" style="position:absolute;margin-left:261pt;margin-top:-2.5pt;width:9.6pt;height:10.05pt;z-index:252241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">
                <v:imagedata r:id="rId1117" o:title=""/>
              </v:shape>
            </w:pict>
          </mc:Fallback>
        </mc:AlternateContent>
      </w: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2240896" behindDoc="0" locked="0" layoutInCell="1" allowOverlap="1">
                <wp:simplePos x="0" y="0"/>
                <wp:positionH relativeFrom="column">
                  <wp:posOffset>3203066</wp:posOffset>
                </wp:positionH>
                <wp:positionV relativeFrom="paragraph">
                  <wp:posOffset>28068</wp:posOffset>
                </wp:positionV>
                <wp:extent cx="74520" cy="6840"/>
                <wp:effectExtent l="38100" t="57150" r="40005" b="50800"/>
                <wp:wrapNone/>
                <wp:docPr id="1464" name="Ink 14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8">
                      <w14:nvContentPartPr>
                        <w14:cNvContentPartPr/>
                      </w14:nvContentPartPr>
                      <w14:xfrm>
                        <a:off x="0" y="0"/>
                        <a:ext cx="7452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5067FA" id="Ink 1464" o:spid="_x0000_s1026" type="#_x0000_t75" style="position:absolute;margin-left:251.5pt;margin-top:1.4pt;width:6.7pt;height:2.1pt;z-index:252240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">
                <v:imagedata r:id="rId1119" o:title=""/>
              </v:shape>
            </w:pict>
          </mc:Fallback>
        </mc:AlternateContent>
      </w: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2239872" behindDoc="0" locked="0" layoutInCell="1" allowOverlap="1">
                <wp:simplePos x="0" y="0"/>
                <wp:positionH relativeFrom="column">
                  <wp:posOffset>3020546</wp:posOffset>
                </wp:positionH>
                <wp:positionV relativeFrom="paragraph">
                  <wp:posOffset>348</wp:posOffset>
                </wp:positionV>
                <wp:extent cx="182880" cy="329040"/>
                <wp:effectExtent l="38100" t="38100" r="7620" b="52070"/>
                <wp:wrapNone/>
                <wp:docPr id="1463" name="Ink 14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0">
                      <w14:nvContentPartPr>
                        <w14:cNvContentPartPr/>
                      </w14:nvContentPartPr>
                      <w14:xfrm>
                        <a:off x="0" y="0"/>
                        <a:ext cx="182880" cy="32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3297BD" id="Ink 1463" o:spid="_x0000_s1026" type="#_x0000_t75" style="position:absolute;margin-left:237.1pt;margin-top:-.7pt;width:15.95pt;height:27.45pt;z-index:252239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">
                <v:imagedata r:id="rId1121" o:title=""/>
              </v:shape>
            </w:pict>
          </mc:Fallback>
        </mc:AlternateContent>
      </w: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2228608" behindDoc="0" locked="0" layoutInCell="1" allowOverlap="1">
                <wp:simplePos x="0" y="0"/>
                <wp:positionH relativeFrom="column">
                  <wp:posOffset>1230986</wp:posOffset>
                </wp:positionH>
                <wp:positionV relativeFrom="paragraph">
                  <wp:posOffset>84228</wp:posOffset>
                </wp:positionV>
                <wp:extent cx="80280" cy="113040"/>
                <wp:effectExtent l="19050" t="38100" r="34290" b="58420"/>
                <wp:wrapNone/>
                <wp:docPr id="1452" name="Ink 14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2">
                      <w14:nvContentPartPr>
                        <w14:cNvContentPartPr/>
                      </w14:nvContentPartPr>
                      <w14:xfrm>
                        <a:off x="0" y="0"/>
                        <a:ext cx="80280" cy="11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3E9F76" id="Ink 1452" o:spid="_x0000_s1026" type="#_x0000_t75" style="position:absolute;margin-left:96.85pt;margin-top:5.9pt;width:7.15pt;height:10.35pt;z-index:252228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">
                <v:imagedata r:id="rId1123" o:title=""/>
              </v:shape>
            </w:pict>
          </mc:Fallback>
        </mc:AlternateContent>
      </w:r>
    </w:p>
    <w:p w:rsidR="00534F8B" w:rsidRDefault="00520DE7" w:rsidP="00E459AA">
      <w:pPr>
        <w:rPr>
          <w:rFonts w:ascii="Maiandra GD" w:hAnsi="Maiandra GD"/>
        </w:rPr>
      </w:pP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2238848" behindDoc="0" locked="0" layoutInCell="1" allowOverlap="1">
                <wp:simplePos x="0" y="0"/>
                <wp:positionH relativeFrom="column">
                  <wp:posOffset>735266</wp:posOffset>
                </wp:positionH>
                <wp:positionV relativeFrom="paragraph">
                  <wp:posOffset>-188737</wp:posOffset>
                </wp:positionV>
                <wp:extent cx="1224360" cy="654480"/>
                <wp:effectExtent l="57150" t="57150" r="52070" b="50800"/>
                <wp:wrapNone/>
                <wp:docPr id="1462" name="Ink 14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4">
                      <w14:nvContentPartPr>
                        <w14:cNvContentPartPr/>
                      </w14:nvContentPartPr>
                      <w14:xfrm>
                        <a:off x="0" y="0"/>
                        <a:ext cx="1224360" cy="65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E139CC" id="Ink 1462" o:spid="_x0000_s1026" type="#_x0000_t75" style="position:absolute;margin-left:57.1pt;margin-top:-15.65pt;width:98pt;height:53.15pt;z-index:252238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">
                <v:imagedata r:id="rId1125" o:title=""/>
              </v:shape>
            </w:pict>
          </mc:Fallback>
        </mc:AlternateContent>
      </w: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2237824" behindDoc="0" locked="0" layoutInCell="1" allowOverlap="1">
                <wp:simplePos x="0" y="0"/>
                <wp:positionH relativeFrom="column">
                  <wp:posOffset>1695746</wp:posOffset>
                </wp:positionH>
                <wp:positionV relativeFrom="paragraph">
                  <wp:posOffset>-97</wp:posOffset>
                </wp:positionV>
                <wp:extent cx="131400" cy="155880"/>
                <wp:effectExtent l="38100" t="57150" r="21590" b="53975"/>
                <wp:wrapNone/>
                <wp:docPr id="1461" name="Ink 14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6">
                      <w14:nvContentPartPr>
                        <w14:cNvContentPartPr/>
                      </w14:nvContentPartPr>
                      <w14:xfrm>
                        <a:off x="0" y="0"/>
                        <a:ext cx="131400" cy="155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90AF31" id="Ink 1461" o:spid="_x0000_s1026" type="#_x0000_t75" style="position:absolute;margin-left:133.4pt;margin-top:-.75pt;width:11.3pt;height:13.8pt;z-index:252237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">
                <v:imagedata r:id="rId1127" o:title=""/>
              </v:shape>
            </w:pict>
          </mc:Fallback>
        </mc:AlternateContent>
      </w: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2236800" behindDoc="0" locked="0" layoutInCell="1" allowOverlap="1">
                <wp:simplePos x="0" y="0"/>
                <wp:positionH relativeFrom="column">
                  <wp:posOffset>1588106</wp:posOffset>
                </wp:positionH>
                <wp:positionV relativeFrom="paragraph">
                  <wp:posOffset>80543</wp:posOffset>
                </wp:positionV>
                <wp:extent cx="96840" cy="15480"/>
                <wp:effectExtent l="38100" t="38100" r="36830" b="41910"/>
                <wp:wrapNone/>
                <wp:docPr id="1460" name="Ink 14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8">
                      <w14:nvContentPartPr>
                        <w14:cNvContentPartPr/>
                      </w14:nvContentPartPr>
                      <w14:xfrm>
                        <a:off x="0" y="0"/>
                        <a:ext cx="9684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21B593" id="Ink 1460" o:spid="_x0000_s1026" type="#_x0000_t75" style="position:absolute;margin-left:124.45pt;margin-top:5.95pt;width:8.4pt;height:2.3pt;z-index:252236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">
                <v:imagedata r:id="rId1129" o:title=""/>
              </v:shape>
            </w:pict>
          </mc:Fallback>
        </mc:AlternateContent>
      </w: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2235776" behindDoc="0" locked="0" layoutInCell="1" allowOverlap="1">
                <wp:simplePos x="0" y="0"/>
                <wp:positionH relativeFrom="column">
                  <wp:posOffset>1622666</wp:posOffset>
                </wp:positionH>
                <wp:positionV relativeFrom="paragraph">
                  <wp:posOffset>43823</wp:posOffset>
                </wp:positionV>
                <wp:extent cx="14040" cy="74880"/>
                <wp:effectExtent l="57150" t="38100" r="43180" b="40005"/>
                <wp:wrapNone/>
                <wp:docPr id="1459" name="Ink 14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0">
                      <w14:nvContentPartPr>
                        <w14:cNvContentPartPr/>
                      </w14:nvContentPartPr>
                      <w14:xfrm>
                        <a:off x="0" y="0"/>
                        <a:ext cx="14040" cy="7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4CE974" id="Ink 1459" o:spid="_x0000_s1026" type="#_x0000_t75" style="position:absolute;margin-left:127.05pt;margin-top:2.8pt;width:2.4pt;height:7.2pt;z-index:252235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">
                <v:imagedata r:id="rId1131" o:title=""/>
              </v:shape>
            </w:pict>
          </mc:Fallback>
        </mc:AlternateContent>
      </w: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2234752" behindDoc="0" locked="0" layoutInCell="1" allowOverlap="1">
                <wp:simplePos x="0" y="0"/>
                <wp:positionH relativeFrom="column">
                  <wp:posOffset>1413506</wp:posOffset>
                </wp:positionH>
                <wp:positionV relativeFrom="paragraph">
                  <wp:posOffset>21503</wp:posOffset>
                </wp:positionV>
                <wp:extent cx="81720" cy="147240"/>
                <wp:effectExtent l="57150" t="38100" r="52070" b="43815"/>
                <wp:wrapNone/>
                <wp:docPr id="1458" name="Ink 14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2">
                      <w14:nvContentPartPr>
                        <w14:cNvContentPartPr/>
                      </w14:nvContentPartPr>
                      <w14:xfrm>
                        <a:off x="0" y="0"/>
                        <a:ext cx="81720" cy="147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687DB4" id="Ink 1458" o:spid="_x0000_s1026" type="#_x0000_t75" style="position:absolute;margin-left:110.55pt;margin-top:1.05pt;width:7.9pt;height:12.75pt;z-index:252234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">
                <v:imagedata r:id="rId1133" o:title=""/>
              </v:shape>
            </w:pict>
          </mc:Fallback>
        </mc:AlternateContent>
      </w: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2233728" behindDoc="0" locked="0" layoutInCell="1" allowOverlap="1">
                <wp:simplePos x="0" y="0"/>
                <wp:positionH relativeFrom="column">
                  <wp:posOffset>1392626</wp:posOffset>
                </wp:positionH>
                <wp:positionV relativeFrom="paragraph">
                  <wp:posOffset>20783</wp:posOffset>
                </wp:positionV>
                <wp:extent cx="97920" cy="140760"/>
                <wp:effectExtent l="38100" t="38100" r="54610" b="50165"/>
                <wp:wrapNone/>
                <wp:docPr id="1457" name="Ink 14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4">
                      <w14:nvContentPartPr>
                        <w14:cNvContentPartPr/>
                      </w14:nvContentPartPr>
                      <w14:xfrm>
                        <a:off x="0" y="0"/>
                        <a:ext cx="97920" cy="14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EE56BE" id="Ink 1457" o:spid="_x0000_s1026" type="#_x0000_t75" style="position:absolute;margin-left:108.95pt;margin-top:.95pt;width:9.15pt;height:12.55pt;z-index:252233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">
                <v:imagedata r:id="rId1135" o:title=""/>
              </v:shape>
            </w:pict>
          </mc:Fallback>
        </mc:AlternateContent>
      </w: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2232704" behindDoc="0" locked="0" layoutInCell="1" allowOverlap="1">
                <wp:simplePos x="0" y="0"/>
                <wp:positionH relativeFrom="column">
                  <wp:posOffset>1321706</wp:posOffset>
                </wp:positionH>
                <wp:positionV relativeFrom="paragraph">
                  <wp:posOffset>114743</wp:posOffset>
                </wp:positionV>
                <wp:extent cx="9360" cy="120960"/>
                <wp:effectExtent l="57150" t="38100" r="48260" b="50800"/>
                <wp:wrapNone/>
                <wp:docPr id="1456" name="Ink 14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6">
                      <w14:nvContentPartPr>
                        <w14:cNvContentPartPr/>
                      </w14:nvContentPartPr>
                      <w14:xfrm>
                        <a:off x="0" y="0"/>
                        <a:ext cx="9360" cy="12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294518" id="Ink 1456" o:spid="_x0000_s1026" type="#_x0000_t75" style="position:absolute;margin-left:103.3pt;margin-top:8.45pt;width:2.15pt;height:10.7pt;z-index:252232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">
                <v:imagedata r:id="rId1137" o:title=""/>
              </v:shape>
            </w:pict>
          </mc:Fallback>
        </mc:AlternateContent>
      </w: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2231680" behindDoc="0" locked="0" layoutInCell="1" allowOverlap="1">
                <wp:simplePos x="0" y="0"/>
                <wp:positionH relativeFrom="column">
                  <wp:posOffset>1261586</wp:posOffset>
                </wp:positionH>
                <wp:positionV relativeFrom="paragraph">
                  <wp:posOffset>123023</wp:posOffset>
                </wp:positionV>
                <wp:extent cx="70200" cy="52920"/>
                <wp:effectExtent l="38100" t="57150" r="44450" b="42545"/>
                <wp:wrapNone/>
                <wp:docPr id="1455" name="Ink 14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8">
                      <w14:nvContentPartPr>
                        <w14:cNvContentPartPr/>
                      </w14:nvContentPartPr>
                      <w14:xfrm>
                        <a:off x="0" y="0"/>
                        <a:ext cx="70200" cy="52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AAD234" id="Ink 1455" o:spid="_x0000_s1026" type="#_x0000_t75" style="position:absolute;margin-left:98.6pt;margin-top:9pt;width:6.45pt;height:5.6pt;z-index:252231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">
                <v:imagedata r:id="rId1139" o:title=""/>
              </v:shape>
            </w:pict>
          </mc:Fallback>
        </mc:AlternateContent>
      </w: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2230656" behindDoc="0" locked="0" layoutInCell="1" allowOverlap="1">
                <wp:simplePos x="0" y="0"/>
                <wp:positionH relativeFrom="column">
                  <wp:posOffset>1182746</wp:posOffset>
                </wp:positionH>
                <wp:positionV relativeFrom="paragraph">
                  <wp:posOffset>136343</wp:posOffset>
                </wp:positionV>
                <wp:extent cx="56880" cy="10440"/>
                <wp:effectExtent l="57150" t="38100" r="38735" b="46990"/>
                <wp:wrapNone/>
                <wp:docPr id="1454" name="Ink 14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0">
                      <w14:nvContentPartPr>
                        <w14:cNvContentPartPr/>
                      </w14:nvContentPartPr>
                      <w14:xfrm>
                        <a:off x="0" y="0"/>
                        <a:ext cx="5688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C87A2C" id="Ink 1454" o:spid="_x0000_s1026" type="#_x0000_t75" style="position:absolute;margin-left:92.45pt;margin-top:10.45pt;width:5.4pt;height:1.85pt;z-index:252230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">
                <v:imagedata r:id="rId1141" o:title=""/>
              </v:shape>
            </w:pict>
          </mc:Fallback>
        </mc:AlternateContent>
      </w: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2229632" behindDoc="0" locked="0" layoutInCell="1" allowOverlap="1">
                <wp:simplePos x="0" y="0"/>
                <wp:positionH relativeFrom="column">
                  <wp:posOffset>1175906</wp:posOffset>
                </wp:positionH>
                <wp:positionV relativeFrom="paragraph">
                  <wp:posOffset>62543</wp:posOffset>
                </wp:positionV>
                <wp:extent cx="162360" cy="9000"/>
                <wp:effectExtent l="57150" t="57150" r="47625" b="48260"/>
                <wp:wrapNone/>
                <wp:docPr id="1453" name="Ink 14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2">
                      <w14:nvContentPartPr>
                        <w14:cNvContentPartPr/>
                      </w14:nvContentPartPr>
                      <w14:xfrm>
                        <a:off x="0" y="0"/>
                        <a:ext cx="16236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505047" id="Ink 1453" o:spid="_x0000_s1026" type="#_x0000_t75" style="position:absolute;margin-left:91.9pt;margin-top:4.1pt;width:14.1pt;height:1.9pt;z-index:252229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">
                <v:imagedata r:id="rId1143" o:title=""/>
              </v:shape>
            </w:pict>
          </mc:Fallback>
        </mc:AlternateContent>
      </w: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2227584" behindDoc="0" locked="0" layoutInCell="1" allowOverlap="1">
                <wp:simplePos x="0" y="0"/>
                <wp:positionH relativeFrom="column">
                  <wp:posOffset>1013906</wp:posOffset>
                </wp:positionH>
                <wp:positionV relativeFrom="paragraph">
                  <wp:posOffset>94943</wp:posOffset>
                </wp:positionV>
                <wp:extent cx="92880" cy="3600"/>
                <wp:effectExtent l="38100" t="57150" r="40640" b="53975"/>
                <wp:wrapNone/>
                <wp:docPr id="1451" name="Ink 14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4">
                      <w14:nvContentPartPr>
                        <w14:cNvContentPartPr/>
                      </w14:nvContentPartPr>
                      <w14:xfrm>
                        <a:off x="0" y="0"/>
                        <a:ext cx="92880" cy="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7FDCAE" id="Ink 1451" o:spid="_x0000_s1026" type="#_x0000_t75" style="position:absolute;margin-left:79.35pt;margin-top:6.75pt;width:8.2pt;height:1.9pt;z-index:252227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">
                <v:imagedata r:id="rId1145" o:title=""/>
              </v:shape>
            </w:pict>
          </mc:Fallback>
        </mc:AlternateContent>
      </w: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2226560" behindDoc="0" locked="0" layoutInCell="1" allowOverlap="1">
                <wp:simplePos x="0" y="0"/>
                <wp:positionH relativeFrom="column">
                  <wp:posOffset>1010666</wp:posOffset>
                </wp:positionH>
                <wp:positionV relativeFrom="paragraph">
                  <wp:posOffset>35903</wp:posOffset>
                </wp:positionV>
                <wp:extent cx="99720" cy="9720"/>
                <wp:effectExtent l="38100" t="57150" r="52705" b="47625"/>
                <wp:wrapNone/>
                <wp:docPr id="1450" name="Ink 14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6">
                      <w14:nvContentPartPr>
                        <w14:cNvContentPartPr/>
                      </w14:nvContentPartPr>
                      <w14:xfrm>
                        <a:off x="0" y="0"/>
                        <a:ext cx="9972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43C8FC" id="Ink 1450" o:spid="_x0000_s1026" type="#_x0000_t75" style="position:absolute;margin-left:78.9pt;margin-top:2.1pt;width:9.25pt;height:2.3pt;z-index:252226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">
                <v:imagedata r:id="rId1147" o:title=""/>
              </v:shape>
            </w:pict>
          </mc:Fallback>
        </mc:AlternateContent>
      </w: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2225536" behindDoc="0" locked="0" layoutInCell="1" allowOverlap="1">
                <wp:simplePos x="0" y="0"/>
                <wp:positionH relativeFrom="column">
                  <wp:posOffset>851186</wp:posOffset>
                </wp:positionH>
                <wp:positionV relativeFrom="paragraph">
                  <wp:posOffset>-12697</wp:posOffset>
                </wp:positionV>
                <wp:extent cx="144720" cy="349200"/>
                <wp:effectExtent l="38100" t="57150" r="27305" b="51435"/>
                <wp:wrapNone/>
                <wp:docPr id="1449" name="Ink 14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8">
                      <w14:nvContentPartPr>
                        <w14:cNvContentPartPr/>
                      </w14:nvContentPartPr>
                      <w14:xfrm>
                        <a:off x="0" y="0"/>
                        <a:ext cx="144720" cy="34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4E4ADC" id="Ink 1449" o:spid="_x0000_s1026" type="#_x0000_t75" style="position:absolute;margin-left:66.25pt;margin-top:-1.7pt;width:12.8pt;height:29pt;z-index:252225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">
                <v:imagedata r:id="rId1149" o:title=""/>
              </v:shape>
            </w:pict>
          </mc:Fallback>
        </mc:AlternateContent>
      </w:r>
    </w:p>
    <w:p w:rsidR="00534F8B" w:rsidRDefault="00534F8B" w:rsidP="00E459AA">
      <w:pPr>
        <w:rPr>
          <w:rFonts w:ascii="Maiandra GD" w:hAnsi="Maiandra GD"/>
        </w:rPr>
      </w:pPr>
    </w:p>
    <w:p w:rsidR="00534F8B" w:rsidRDefault="00534F8B" w:rsidP="00E459AA">
      <w:pPr>
        <w:rPr>
          <w:rFonts w:ascii="Maiandra GD" w:hAnsi="Maiandra GD"/>
        </w:rPr>
      </w:pPr>
    </w:p>
    <w:p w:rsidR="00534F8B" w:rsidRPr="002C1D26" w:rsidRDefault="002C1D26" w:rsidP="00E459AA">
      <w:pPr>
        <w:rPr>
          <w:rFonts w:ascii="Maiandra GD" w:hAnsi="Maiandra GD"/>
          <w:b/>
        </w:rPr>
      </w:pPr>
      <w:r w:rsidRPr="002C1D26">
        <w:rPr>
          <w:b/>
          <w:noProof/>
        </w:rPr>
        <w:drawing>
          <wp:anchor distT="0" distB="0" distL="114300" distR="114300" simplePos="0" relativeHeight="251670528" behindDoc="1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127000</wp:posOffset>
            </wp:positionV>
            <wp:extent cx="1913397" cy="1953260"/>
            <wp:effectExtent l="0" t="0" r="0" b="889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13397" cy="19532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2C1D26">
        <w:rPr>
          <w:rFonts w:ascii="Maiandra GD" w:hAnsi="Maiandra GD"/>
          <w:b/>
          <w:noProof/>
        </w:rPr>
        <w:drawing>
          <wp:anchor distT="0" distB="0" distL="114300" distR="114300" simplePos="0" relativeHeight="251668480" behindDoc="1" locked="0" layoutInCell="1" allowOverlap="1" wp14:anchorId="75BB8B86" wp14:editId="36E49827">
            <wp:simplePos x="0" y="0"/>
            <wp:positionH relativeFrom="column">
              <wp:posOffset>285750</wp:posOffset>
            </wp:positionH>
            <wp:positionV relativeFrom="paragraph">
              <wp:posOffset>5715</wp:posOffset>
            </wp:positionV>
            <wp:extent cx="1885950" cy="2099310"/>
            <wp:effectExtent l="0" t="0" r="0" b="0"/>
            <wp:wrapNone/>
            <wp:docPr id="102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1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5950" cy="20993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14102" w:rsidRPr="002C1D26">
        <w:rPr>
          <w:rFonts w:ascii="Maiandra GD" w:hAnsi="Maiandra GD"/>
          <w:b/>
        </w:rPr>
        <w:t xml:space="preserve">Write the equation of the line given the graph. </w:t>
      </w:r>
    </w:p>
    <w:p w:rsidR="002C1D26" w:rsidRPr="00117630" w:rsidRDefault="002C1D26" w:rsidP="002C1D26">
      <w:pPr>
        <w:rPr>
          <w:rFonts w:ascii="Maiandra GD" w:hAnsi="Maiandra GD"/>
        </w:rPr>
      </w:pPr>
      <w:r w:rsidRPr="00117630">
        <w:rPr>
          <w:rFonts w:ascii="Maiandra GD" w:hAnsi="Maiandra GD"/>
          <w:noProof/>
        </w:rPr>
        <w:drawing>
          <wp:anchor distT="0" distB="0" distL="114300" distR="114300" simplePos="0" relativeHeight="251669504" behindDoc="1" locked="0" layoutInCell="1" allowOverlap="1" wp14:anchorId="675776D8" wp14:editId="21773867">
            <wp:simplePos x="0" y="0"/>
            <wp:positionH relativeFrom="column">
              <wp:posOffset>2907030</wp:posOffset>
            </wp:positionH>
            <wp:positionV relativeFrom="paragraph">
              <wp:posOffset>1905</wp:posOffset>
            </wp:positionV>
            <wp:extent cx="1866900" cy="1918970"/>
            <wp:effectExtent l="0" t="0" r="0" b="5080"/>
            <wp:wrapNone/>
            <wp:docPr id="1024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1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6900" cy="1918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C1D26" w:rsidRPr="00117630" w:rsidRDefault="00520DE7" w:rsidP="002C1D26">
      <w:pPr>
        <w:rPr>
          <w:rFonts w:ascii="Maiandra GD" w:hAnsi="Maiandra GD"/>
        </w:rPr>
      </w:pP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2276736" behindDoc="0" locked="0" layoutInCell="1" allowOverlap="1">
                <wp:simplePos x="0" y="0"/>
                <wp:positionH relativeFrom="column">
                  <wp:posOffset>279506</wp:posOffset>
                </wp:positionH>
                <wp:positionV relativeFrom="paragraph">
                  <wp:posOffset>183173</wp:posOffset>
                </wp:positionV>
                <wp:extent cx="124920" cy="232200"/>
                <wp:effectExtent l="57150" t="38100" r="27940" b="34925"/>
                <wp:wrapNone/>
                <wp:docPr id="1499" name="Ink 14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3">
                      <w14:nvContentPartPr>
                        <w14:cNvContentPartPr/>
                      </w14:nvContentPartPr>
                      <w14:xfrm>
                        <a:off x="0" y="0"/>
                        <a:ext cx="124920" cy="23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FC07A1" id="Ink 1499" o:spid="_x0000_s1026" type="#_x0000_t75" style="position:absolute;margin-left:21.3pt;margin-top:13.7pt;width:11.3pt;height:19.15pt;z-index:252276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">
                <v:imagedata r:id="rId1154" o:title=""/>
              </v:shape>
            </w:pict>
          </mc:Fallback>
        </mc:AlternateContent>
      </w: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2275712" behindDoc="0" locked="0" layoutInCell="1" allowOverlap="1">
                <wp:simplePos x="0" y="0"/>
                <wp:positionH relativeFrom="column">
                  <wp:posOffset>305066</wp:posOffset>
                </wp:positionH>
                <wp:positionV relativeFrom="paragraph">
                  <wp:posOffset>261293</wp:posOffset>
                </wp:positionV>
                <wp:extent cx="30960" cy="100080"/>
                <wp:effectExtent l="38100" t="38100" r="45720" b="52705"/>
                <wp:wrapNone/>
                <wp:docPr id="1498" name="Ink 14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5">
                      <w14:nvContentPartPr>
                        <w14:cNvContentPartPr/>
                      </w14:nvContentPartPr>
                      <w14:xfrm>
                        <a:off x="0" y="0"/>
                        <a:ext cx="30960" cy="10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20114E" id="Ink 1498" o:spid="_x0000_s1026" type="#_x0000_t75" style="position:absolute;margin-left:23.3pt;margin-top:19.85pt;width:3.8pt;height:9.25pt;z-index:252275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">
                <v:imagedata r:id="rId1156" o:title=""/>
              </v:shape>
            </w:pict>
          </mc:Fallback>
        </mc:AlternateContent>
      </w: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2272640" behindDoc="0" locked="0" layoutInCell="1" allowOverlap="1">
                <wp:simplePos x="0" y="0"/>
                <wp:positionH relativeFrom="column">
                  <wp:posOffset>140546</wp:posOffset>
                </wp:positionH>
                <wp:positionV relativeFrom="paragraph">
                  <wp:posOffset>317813</wp:posOffset>
                </wp:positionV>
                <wp:extent cx="61920" cy="25560"/>
                <wp:effectExtent l="57150" t="38100" r="33655" b="50800"/>
                <wp:wrapNone/>
                <wp:docPr id="1495" name="Ink 14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7">
                      <w14:nvContentPartPr>
                        <w14:cNvContentPartPr/>
                      </w14:nvContentPartPr>
                      <w14:xfrm>
                        <a:off x="0" y="0"/>
                        <a:ext cx="61920" cy="2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03A898" id="Ink 1495" o:spid="_x0000_s1026" type="#_x0000_t75" style="position:absolute;margin-left:10.4pt;margin-top:24.7pt;width:5.7pt;height:2.95pt;z-index:252272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">
                <v:imagedata r:id="rId1158" o:title=""/>
              </v:shape>
            </w:pict>
          </mc:Fallback>
        </mc:AlternateContent>
      </w:r>
      <w:r w:rsidR="002C1D26">
        <w:rPr>
          <w:rFonts w:ascii="Maiandra GD" w:hAnsi="Maiandra GD"/>
        </w:rPr>
        <w:t>6.</w:t>
      </w:r>
      <w:r w:rsidR="002C1D26">
        <w:rPr>
          <w:rFonts w:ascii="Maiandra GD" w:hAnsi="Maiandra GD"/>
        </w:rPr>
        <w:tab/>
      </w:r>
      <w:r w:rsidR="002C1D26">
        <w:rPr>
          <w:rFonts w:ascii="Maiandra GD" w:hAnsi="Maiandra GD"/>
        </w:rPr>
        <w:tab/>
      </w:r>
      <w:r w:rsidR="002C1D26">
        <w:rPr>
          <w:rFonts w:ascii="Maiandra GD" w:hAnsi="Maiandra GD"/>
        </w:rPr>
        <w:tab/>
      </w:r>
      <w:r w:rsidR="002C1D26">
        <w:rPr>
          <w:rFonts w:ascii="Maiandra GD" w:hAnsi="Maiandra GD"/>
        </w:rPr>
        <w:tab/>
      </w:r>
      <w:r w:rsidR="002C1D26">
        <w:rPr>
          <w:rFonts w:ascii="Maiandra GD" w:hAnsi="Maiandra GD"/>
        </w:rPr>
        <w:tab/>
      </w:r>
      <w:r w:rsidR="002C1D26">
        <w:rPr>
          <w:rFonts w:ascii="Maiandra GD" w:hAnsi="Maiandra GD"/>
        </w:rPr>
        <w:tab/>
      </w:r>
      <w:r w:rsidR="002C1D26">
        <w:rPr>
          <w:rFonts w:ascii="Maiandra GD" w:hAnsi="Maiandra GD"/>
        </w:rPr>
        <w:t>7.</w:t>
      </w:r>
      <w:r w:rsidR="002C1D26">
        <w:rPr>
          <w:rFonts w:ascii="Maiandra GD" w:hAnsi="Maiandra GD"/>
        </w:rPr>
        <w:t xml:space="preserve"> </w:t>
      </w:r>
      <w:r w:rsidR="002C1D26">
        <w:rPr>
          <w:rFonts w:ascii="Maiandra GD" w:hAnsi="Maiandra GD"/>
        </w:rPr>
        <w:tab/>
      </w:r>
      <w:r w:rsidR="002C1D26">
        <w:rPr>
          <w:rFonts w:ascii="Maiandra GD" w:hAnsi="Maiandra GD"/>
        </w:rPr>
        <w:tab/>
      </w:r>
      <w:r w:rsidR="002C1D26">
        <w:rPr>
          <w:rFonts w:ascii="Maiandra GD" w:hAnsi="Maiandra GD"/>
        </w:rPr>
        <w:tab/>
      </w:r>
      <w:r w:rsidR="002C1D26">
        <w:rPr>
          <w:rFonts w:ascii="Maiandra GD" w:hAnsi="Maiandra GD"/>
        </w:rPr>
        <w:tab/>
      </w:r>
      <w:r w:rsidR="002C1D26">
        <w:rPr>
          <w:rFonts w:ascii="Maiandra GD" w:hAnsi="Maiandra GD"/>
        </w:rPr>
        <w:tab/>
        <w:t xml:space="preserve">8. </w:t>
      </w:r>
      <w:r w:rsidR="002C1D26">
        <w:rPr>
          <w:rFonts w:ascii="Maiandra GD" w:hAnsi="Maiandra GD"/>
        </w:rPr>
        <w:t xml:space="preserve"> </w:t>
      </w:r>
      <w:r w:rsidR="002C1D26" w:rsidRPr="00117630">
        <w:rPr>
          <w:rFonts w:ascii="Maiandra GD" w:hAnsi="Maiandra GD"/>
          <w:b/>
        </w:rPr>
        <w:tab/>
      </w:r>
      <w:r w:rsidR="002C1D26" w:rsidRPr="00117630">
        <w:rPr>
          <w:rFonts w:ascii="Maiandra GD" w:hAnsi="Maiandra GD"/>
          <w:b/>
        </w:rPr>
        <w:tab/>
      </w:r>
      <w:r w:rsidR="002C1D26" w:rsidRPr="00117630">
        <w:rPr>
          <w:rFonts w:ascii="Maiandra GD" w:hAnsi="Maiandra GD"/>
          <w:b/>
        </w:rPr>
        <w:tab/>
      </w:r>
      <w:r w:rsidR="002C1D26" w:rsidRPr="00117630">
        <w:rPr>
          <w:rFonts w:ascii="Maiandra GD" w:hAnsi="Maiandra GD"/>
          <w:b/>
        </w:rPr>
        <w:tab/>
      </w:r>
      <w:r w:rsidR="002C1D26" w:rsidRPr="00117630">
        <w:rPr>
          <w:rFonts w:ascii="Maiandra GD" w:hAnsi="Maiandra GD"/>
          <w:b/>
        </w:rPr>
        <w:tab/>
      </w:r>
      <w:r w:rsidR="002C1D26" w:rsidRPr="00117630">
        <w:rPr>
          <w:rFonts w:ascii="Maiandra GD" w:hAnsi="Maiandra GD"/>
          <w:b/>
        </w:rPr>
        <w:tab/>
      </w:r>
    </w:p>
    <w:p w:rsidR="002C1D26" w:rsidRPr="00117630" w:rsidRDefault="00520DE7" w:rsidP="002C1D26">
      <w:pPr>
        <w:rPr>
          <w:rFonts w:ascii="Maiandra GD" w:hAnsi="Maiandra GD"/>
        </w:rPr>
      </w:pP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2279808" behindDoc="0" locked="0" layoutInCell="1" allowOverlap="1">
                <wp:simplePos x="0" y="0"/>
                <wp:positionH relativeFrom="column">
                  <wp:posOffset>690626</wp:posOffset>
                </wp:positionH>
                <wp:positionV relativeFrom="paragraph">
                  <wp:posOffset>-31472</wp:posOffset>
                </wp:positionV>
                <wp:extent cx="20520" cy="142560"/>
                <wp:effectExtent l="38100" t="38100" r="55880" b="48260"/>
                <wp:wrapNone/>
                <wp:docPr id="1502" name="Ink 15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9">
                      <w14:nvContentPartPr>
                        <w14:cNvContentPartPr/>
                      </w14:nvContentPartPr>
                      <w14:xfrm>
                        <a:off x="0" y="0"/>
                        <a:ext cx="20520" cy="14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A5CF75" id="Ink 1502" o:spid="_x0000_s1026" type="#_x0000_t75" style="position:absolute;margin-left:53.7pt;margin-top:-3.1pt;width:2.9pt;height:12.5pt;z-index:252279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">
                <v:imagedata r:id="rId1160" o:title=""/>
              </v:shape>
            </w:pict>
          </mc:Fallback>
        </mc:AlternateContent>
      </w: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2278784" behindDoc="0" locked="0" layoutInCell="1" allowOverlap="1">
                <wp:simplePos x="0" y="0"/>
                <wp:positionH relativeFrom="column">
                  <wp:posOffset>665066</wp:posOffset>
                </wp:positionH>
                <wp:positionV relativeFrom="paragraph">
                  <wp:posOffset>-4112</wp:posOffset>
                </wp:positionV>
                <wp:extent cx="70560" cy="45360"/>
                <wp:effectExtent l="38100" t="38100" r="43815" b="50165"/>
                <wp:wrapNone/>
                <wp:docPr id="1501" name="Ink 15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1">
                      <w14:nvContentPartPr>
                        <w14:cNvContentPartPr/>
                      </w14:nvContentPartPr>
                      <w14:xfrm>
                        <a:off x="0" y="0"/>
                        <a:ext cx="70560" cy="4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127D28" id="Ink 1501" o:spid="_x0000_s1026" type="#_x0000_t75" style="position:absolute;margin-left:51.7pt;margin-top:-.9pt;width:6.3pt;height:4.85pt;z-index:252278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">
                <v:imagedata r:id="rId1162" o:title=""/>
              </v:shape>
            </w:pict>
          </mc:Fallback>
        </mc:AlternateContent>
      </w: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2274688" behindDoc="0" locked="0" layoutInCell="1" allowOverlap="1">
                <wp:simplePos x="0" y="0"/>
                <wp:positionH relativeFrom="column">
                  <wp:posOffset>267986</wp:posOffset>
                </wp:positionH>
                <wp:positionV relativeFrom="paragraph">
                  <wp:posOffset>53128</wp:posOffset>
                </wp:positionV>
                <wp:extent cx="8640" cy="25560"/>
                <wp:effectExtent l="38100" t="38100" r="48895" b="50800"/>
                <wp:wrapNone/>
                <wp:docPr id="1497" name="Ink 14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3">
                      <w14:nvContentPartPr>
                        <w14:cNvContentPartPr/>
                      </w14:nvContentPartPr>
                      <w14:xfrm>
                        <a:off x="0" y="0"/>
                        <a:ext cx="8640" cy="2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464605" id="Ink 1497" o:spid="_x0000_s1026" type="#_x0000_t75" style="position:absolute;margin-left:20.45pt;margin-top:3.6pt;width:2.1pt;height:3.25pt;z-index:252274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">
                <v:imagedata r:id="rId1164" o:title=""/>
              </v:shape>
            </w:pict>
          </mc:Fallback>
        </mc:AlternateContent>
      </w: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2273664" behindDoc="0" locked="0" layoutInCell="1" allowOverlap="1">
                <wp:simplePos x="0" y="0"/>
                <wp:positionH relativeFrom="column">
                  <wp:posOffset>138386</wp:posOffset>
                </wp:positionH>
                <wp:positionV relativeFrom="paragraph">
                  <wp:posOffset>-17072</wp:posOffset>
                </wp:positionV>
                <wp:extent cx="96120" cy="78840"/>
                <wp:effectExtent l="38100" t="19050" r="56515" b="54610"/>
                <wp:wrapNone/>
                <wp:docPr id="1496" name="Ink 14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5">
                      <w14:nvContentPartPr>
                        <w14:cNvContentPartPr/>
                      </w14:nvContentPartPr>
                      <w14:xfrm>
                        <a:off x="0" y="0"/>
                        <a:ext cx="96120" cy="7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33A991" id="Ink 1496" o:spid="_x0000_s1026" type="#_x0000_t75" style="position:absolute;margin-left:10.2pt;margin-top:-1.85pt;width:8.95pt;height:7.45pt;z-index:252273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">
                <v:imagedata r:id="rId1166" o:title=""/>
              </v:shape>
            </w:pict>
          </mc:Fallback>
        </mc:AlternateContent>
      </w: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2271616" behindDoc="0" locked="0" layoutInCell="1" allowOverlap="1">
                <wp:simplePos x="0" y="0"/>
                <wp:positionH relativeFrom="column">
                  <wp:posOffset>93386</wp:posOffset>
                </wp:positionH>
                <wp:positionV relativeFrom="paragraph">
                  <wp:posOffset>37288</wp:posOffset>
                </wp:positionV>
                <wp:extent cx="43560" cy="15480"/>
                <wp:effectExtent l="38100" t="38100" r="33020" b="41910"/>
                <wp:wrapNone/>
                <wp:docPr id="1494" name="Ink 14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7">
                      <w14:nvContentPartPr>
                        <w14:cNvContentPartPr/>
                      </w14:nvContentPartPr>
                      <w14:xfrm>
                        <a:off x="0" y="0"/>
                        <a:ext cx="4356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ABF353" id="Ink 1494" o:spid="_x0000_s1026" type="#_x0000_t75" style="position:absolute;margin-left:6.7pt;margin-top:2.85pt;width:4.25pt;height:2pt;z-index:252271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">
                <v:imagedata r:id="rId1168" o:title=""/>
              </v:shape>
            </w:pict>
          </mc:Fallback>
        </mc:AlternateContent>
      </w: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2270592" behindDoc="0" locked="0" layoutInCell="1" allowOverlap="1">
                <wp:simplePos x="0" y="0"/>
                <wp:positionH relativeFrom="column">
                  <wp:posOffset>33986</wp:posOffset>
                </wp:positionH>
                <wp:positionV relativeFrom="paragraph">
                  <wp:posOffset>-15992</wp:posOffset>
                </wp:positionV>
                <wp:extent cx="56520" cy="137160"/>
                <wp:effectExtent l="57150" t="38100" r="38735" b="53340"/>
                <wp:wrapNone/>
                <wp:docPr id="1493" name="Ink 14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9">
                      <w14:nvContentPartPr>
                        <w14:cNvContentPartPr/>
                      </w14:nvContentPartPr>
                      <w14:xfrm>
                        <a:off x="0" y="0"/>
                        <a:ext cx="56520" cy="13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107737" id="Ink 1493" o:spid="_x0000_s1026" type="#_x0000_t75" style="position:absolute;margin-left:2pt;margin-top:-1.85pt;width:5.25pt;height:11.9pt;z-index:252270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">
                <v:imagedata r:id="rId1170" o:title=""/>
              </v:shape>
            </w:pict>
          </mc:Fallback>
        </mc:AlternateContent>
      </w:r>
    </w:p>
    <w:p w:rsidR="002C1D26" w:rsidRPr="00117630" w:rsidRDefault="002C1D26" w:rsidP="002C1D26">
      <w:pPr>
        <w:rPr>
          <w:rFonts w:ascii="Maiandra GD" w:hAnsi="Maiandra GD"/>
        </w:rPr>
      </w:pPr>
    </w:p>
    <w:p w:rsidR="002C1D26" w:rsidRPr="00117630" w:rsidRDefault="00520DE7" w:rsidP="002C1D26">
      <w:pPr>
        <w:rPr>
          <w:rFonts w:ascii="Maiandra GD" w:hAnsi="Maiandra GD"/>
        </w:rPr>
      </w:pP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2257280" behindDoc="0" locked="0" layoutInCell="1" allowOverlap="1">
                <wp:simplePos x="0" y="0"/>
                <wp:positionH relativeFrom="column">
                  <wp:posOffset>1015346</wp:posOffset>
                </wp:positionH>
                <wp:positionV relativeFrom="paragraph">
                  <wp:posOffset>150688</wp:posOffset>
                </wp:positionV>
                <wp:extent cx="360" cy="360"/>
                <wp:effectExtent l="38100" t="38100" r="38100" b="38100"/>
                <wp:wrapNone/>
                <wp:docPr id="1480" name="Ink 14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1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96149A" id="Ink 1480" o:spid="_x0000_s1026" type="#_x0000_t75" style="position:absolute;margin-left:79.55pt;margin-top:11.45pt;width:.85pt;height:.85pt;z-index:252257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">
                <v:imagedata r:id="rId1172" o:title=""/>
              </v:shape>
            </w:pict>
          </mc:Fallback>
        </mc:AlternateContent>
      </w:r>
    </w:p>
    <w:p w:rsidR="002C1D26" w:rsidRDefault="00520DE7" w:rsidP="002C1D26">
      <w:pPr>
        <w:rPr>
          <w:rFonts w:ascii="Maiandra GD" w:hAnsi="Maiandra GD"/>
        </w:rPr>
      </w:pP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2277760" behindDoc="0" locked="0" layoutInCell="1" allowOverlap="1">
                <wp:simplePos x="0" y="0"/>
                <wp:positionH relativeFrom="column">
                  <wp:posOffset>433946</wp:posOffset>
                </wp:positionH>
                <wp:positionV relativeFrom="paragraph">
                  <wp:posOffset>-434757</wp:posOffset>
                </wp:positionV>
                <wp:extent cx="642960" cy="982080"/>
                <wp:effectExtent l="38100" t="38100" r="43180" b="46990"/>
                <wp:wrapNone/>
                <wp:docPr id="1500" name="Ink 15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3">
                      <w14:nvContentPartPr>
                        <w14:cNvContentPartPr/>
                      </w14:nvContentPartPr>
                      <w14:xfrm>
                        <a:off x="0" y="0"/>
                        <a:ext cx="642960" cy="98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336394" id="Ink 1500" o:spid="_x0000_s1026" type="#_x0000_t75" style="position:absolute;margin-left:33.55pt;margin-top:-34.85pt;width:51.9pt;height:78.15pt;z-index:252277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">
                <v:imagedata r:id="rId1174" o:title=""/>
              </v:shape>
            </w:pict>
          </mc:Fallback>
        </mc:AlternateContent>
      </w: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2258304" behindDoc="0" locked="0" layoutInCell="1" allowOverlap="1">
                <wp:simplePos x="0" y="0"/>
                <wp:positionH relativeFrom="column">
                  <wp:posOffset>1016426</wp:posOffset>
                </wp:positionH>
                <wp:positionV relativeFrom="paragraph">
                  <wp:posOffset>107403</wp:posOffset>
                </wp:positionV>
                <wp:extent cx="360" cy="360"/>
                <wp:effectExtent l="38100" t="38100" r="38100" b="38100"/>
                <wp:wrapNone/>
                <wp:docPr id="1481" name="Ink 14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5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5DF2E9" id="Ink 1481" o:spid="_x0000_s1026" type="#_x0000_t75" style="position:absolute;margin-left:79.6pt;margin-top:8pt;width:1pt;height:1pt;z-index:252258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">
                <v:imagedata r:id="rId1176" o:title=""/>
              </v:shape>
            </w:pict>
          </mc:Fallback>
        </mc:AlternateContent>
      </w:r>
    </w:p>
    <w:p w:rsidR="002C1D26" w:rsidRDefault="00520DE7" w:rsidP="002C1D26">
      <w:pPr>
        <w:rPr>
          <w:rFonts w:ascii="Maiandra GD" w:hAnsi="Maiandra GD"/>
        </w:rPr>
      </w:pP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2280832" behindDoc="0" locked="0" layoutInCell="1" allowOverlap="1">
                <wp:simplePos x="0" y="0"/>
                <wp:positionH relativeFrom="column">
                  <wp:posOffset>1116866</wp:posOffset>
                </wp:positionH>
                <wp:positionV relativeFrom="paragraph">
                  <wp:posOffset>-26157</wp:posOffset>
                </wp:positionV>
                <wp:extent cx="41400" cy="114840"/>
                <wp:effectExtent l="57150" t="38100" r="34925" b="38100"/>
                <wp:wrapNone/>
                <wp:docPr id="1503" name="Ink 15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7">
                      <w14:nvContentPartPr>
                        <w14:cNvContentPartPr/>
                      </w14:nvContentPartPr>
                      <w14:xfrm>
                        <a:off x="0" y="0"/>
                        <a:ext cx="41400" cy="11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911E44" id="Ink 1503" o:spid="_x0000_s1026" type="#_x0000_t75" style="position:absolute;margin-left:87.25pt;margin-top:-2.75pt;width:4.65pt;height:10.05pt;z-index:252280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">
                <v:imagedata r:id="rId1178" o:title=""/>
              </v:shape>
            </w:pict>
          </mc:Fallback>
        </mc:AlternateContent>
      </w: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2259328" behindDoc="0" locked="0" layoutInCell="1" allowOverlap="1">
                <wp:simplePos x="0" y="0"/>
                <wp:positionH relativeFrom="column">
                  <wp:posOffset>1026866</wp:posOffset>
                </wp:positionH>
                <wp:positionV relativeFrom="paragraph">
                  <wp:posOffset>86523</wp:posOffset>
                </wp:positionV>
                <wp:extent cx="360" cy="360"/>
                <wp:effectExtent l="38100" t="38100" r="38100" b="38100"/>
                <wp:wrapNone/>
                <wp:docPr id="1482" name="Ink 14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9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3B8DEF" id="Ink 1482" o:spid="_x0000_s1026" type="#_x0000_t75" style="position:absolute;margin-left:80.35pt;margin-top:6.3pt;width:1.05pt;height:1.05pt;z-index:252259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">
                <v:imagedata r:id="rId1180" o:title=""/>
              </v:shape>
            </w:pict>
          </mc:Fallback>
        </mc:AlternateContent>
      </w:r>
    </w:p>
    <w:p w:rsidR="002C1D26" w:rsidRDefault="00520DE7" w:rsidP="002C1D26">
      <w:pPr>
        <w:rPr>
          <w:rFonts w:ascii="Maiandra GD" w:hAnsi="Maiandra GD"/>
        </w:rPr>
      </w:pP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2260352" behindDoc="0" locked="0" layoutInCell="1" allowOverlap="1">
                <wp:simplePos x="0" y="0"/>
                <wp:positionH relativeFrom="column">
                  <wp:posOffset>1020386</wp:posOffset>
                </wp:positionH>
                <wp:positionV relativeFrom="paragraph">
                  <wp:posOffset>39723</wp:posOffset>
                </wp:positionV>
                <wp:extent cx="5040" cy="1440"/>
                <wp:effectExtent l="19050" t="38100" r="52705" b="36830"/>
                <wp:wrapNone/>
                <wp:docPr id="1483" name="Ink 14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1">
                      <w14:nvContentPartPr>
                        <w14:cNvContentPartPr/>
                      </w14:nvContentPartPr>
                      <w14:xfrm>
                        <a:off x="0" y="0"/>
                        <a:ext cx="5040" cy="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30E18B" id="Ink 1483" o:spid="_x0000_s1026" type="#_x0000_t75" style="position:absolute;margin-left:79.8pt;margin-top:2.6pt;width:1.65pt;height:1.15pt;z-index:252260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">
                <v:imagedata r:id="rId1182" o:title=""/>
              </v:shape>
            </w:pict>
          </mc:Fallback>
        </mc:AlternateContent>
      </w:r>
    </w:p>
    <w:p w:rsidR="002C1D26" w:rsidRDefault="00520DE7" w:rsidP="002C1D26">
      <w:pPr>
        <w:rPr>
          <w:rFonts w:ascii="Maiandra GD" w:hAnsi="Maiandra GD"/>
        </w:rPr>
      </w:pP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2296192" behindDoc="0" locked="0" layoutInCell="1" allowOverlap="1">
                <wp:simplePos x="0" y="0"/>
                <wp:positionH relativeFrom="column">
                  <wp:posOffset>2072666</wp:posOffset>
                </wp:positionH>
                <wp:positionV relativeFrom="paragraph">
                  <wp:posOffset>169238</wp:posOffset>
                </wp:positionV>
                <wp:extent cx="180720" cy="23040"/>
                <wp:effectExtent l="38100" t="38100" r="48260" b="53340"/>
                <wp:wrapNone/>
                <wp:docPr id="1518" name="Ink 15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3">
                      <w14:nvContentPartPr>
                        <w14:cNvContentPartPr/>
                      </w14:nvContentPartPr>
                      <w14:xfrm>
                        <a:off x="0" y="0"/>
                        <a:ext cx="180720" cy="2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CE5258" id="Ink 1518" o:spid="_x0000_s1026" type="#_x0000_t75" style="position:absolute;margin-left:162.45pt;margin-top:12.55pt;width:15.6pt;height:3.1pt;z-index:252296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">
                <v:imagedata r:id="rId1184" o:title=""/>
              </v:shape>
            </w:pict>
          </mc:Fallback>
        </mc:AlternateContent>
      </w: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2292096" behindDoc="0" locked="0" layoutInCell="1" allowOverlap="1">
                <wp:simplePos x="0" y="0"/>
                <wp:positionH relativeFrom="column">
                  <wp:posOffset>2093546</wp:posOffset>
                </wp:positionH>
                <wp:positionV relativeFrom="paragraph">
                  <wp:posOffset>46118</wp:posOffset>
                </wp:positionV>
                <wp:extent cx="68760" cy="101520"/>
                <wp:effectExtent l="19050" t="38100" r="45720" b="51435"/>
                <wp:wrapNone/>
                <wp:docPr id="1514" name="Ink 15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5">
                      <w14:nvContentPartPr>
                        <w14:cNvContentPartPr/>
                      </w14:nvContentPartPr>
                      <w14:xfrm>
                        <a:off x="0" y="0"/>
                        <a:ext cx="68760" cy="10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1F3043" id="Ink 1514" o:spid="_x0000_s1026" type="#_x0000_t75" style="position:absolute;margin-left:164.25pt;margin-top:2.9pt;width:6.8pt;height:9.6pt;z-index:252292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">
                <v:imagedata r:id="rId1186" o:title=""/>
              </v:shape>
            </w:pict>
          </mc:Fallback>
        </mc:AlternateContent>
      </w: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2284928" behindDoc="0" locked="0" layoutInCell="1" allowOverlap="1">
                <wp:simplePos x="0" y="0"/>
                <wp:positionH relativeFrom="column">
                  <wp:posOffset>1757306</wp:posOffset>
                </wp:positionH>
                <wp:positionV relativeFrom="paragraph">
                  <wp:posOffset>30638</wp:posOffset>
                </wp:positionV>
                <wp:extent cx="86760" cy="124560"/>
                <wp:effectExtent l="57150" t="57150" r="8890" b="46990"/>
                <wp:wrapNone/>
                <wp:docPr id="1507" name="Ink 15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7">
                      <w14:nvContentPartPr>
                        <w14:cNvContentPartPr/>
                      </w14:nvContentPartPr>
                      <w14:xfrm>
                        <a:off x="0" y="0"/>
                        <a:ext cx="86760" cy="12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EC1E49" id="Ink 1507" o:spid="_x0000_s1026" type="#_x0000_t75" style="position:absolute;margin-left:137.65pt;margin-top:1.75pt;width:8.35pt;height:10.8pt;z-index:252284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">
                <v:imagedata r:id="rId1188" o:title=""/>
              </v:shape>
            </w:pict>
          </mc:Fallback>
        </mc:AlternateContent>
      </w: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2269568" behindDoc="0" locked="0" layoutInCell="1" allowOverlap="1">
                <wp:simplePos x="0" y="0"/>
                <wp:positionH relativeFrom="column">
                  <wp:posOffset>1075466</wp:posOffset>
                </wp:positionH>
                <wp:positionV relativeFrom="paragraph">
                  <wp:posOffset>47558</wp:posOffset>
                </wp:positionV>
                <wp:extent cx="88560" cy="243720"/>
                <wp:effectExtent l="57150" t="57150" r="6985" b="42545"/>
                <wp:wrapNone/>
                <wp:docPr id="1492" name="Ink 14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9">
                      <w14:nvContentPartPr>
                        <w14:cNvContentPartPr/>
                      </w14:nvContentPartPr>
                      <w14:xfrm>
                        <a:off x="0" y="0"/>
                        <a:ext cx="88560" cy="24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A8E7F0" id="Ink 1492" o:spid="_x0000_s1026" type="#_x0000_t75" style="position:absolute;margin-left:84pt;margin-top:3.05pt;width:8.45pt;height:20.6pt;z-index:252269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">
                <v:imagedata r:id="rId1190" o:title=""/>
              </v:shape>
            </w:pict>
          </mc:Fallback>
        </mc:AlternateContent>
      </w: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2268544" behindDoc="0" locked="0" layoutInCell="1" allowOverlap="1">
                <wp:simplePos x="0" y="0"/>
                <wp:positionH relativeFrom="column">
                  <wp:posOffset>1036946</wp:posOffset>
                </wp:positionH>
                <wp:positionV relativeFrom="paragraph">
                  <wp:posOffset>129278</wp:posOffset>
                </wp:positionV>
                <wp:extent cx="78480" cy="105480"/>
                <wp:effectExtent l="57150" t="38100" r="55245" b="46990"/>
                <wp:wrapNone/>
                <wp:docPr id="1491" name="Ink 14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1">
                      <w14:nvContentPartPr>
                        <w14:cNvContentPartPr/>
                      </w14:nvContentPartPr>
                      <w14:xfrm>
                        <a:off x="0" y="0"/>
                        <a:ext cx="78480" cy="10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23FE52" id="Ink 1491" o:spid="_x0000_s1026" type="#_x0000_t75" style="position:absolute;margin-left:80.95pt;margin-top:9.65pt;width:7.7pt;height:9.6pt;z-index:252268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">
                <v:imagedata r:id="rId1192" o:title=""/>
              </v:shape>
            </w:pict>
          </mc:Fallback>
        </mc:AlternateContent>
      </w: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2267520" behindDoc="0" locked="0" layoutInCell="1" allowOverlap="1">
                <wp:simplePos x="0" y="0"/>
                <wp:positionH relativeFrom="column">
                  <wp:posOffset>1044866</wp:posOffset>
                </wp:positionH>
                <wp:positionV relativeFrom="paragraph">
                  <wp:posOffset>114518</wp:posOffset>
                </wp:positionV>
                <wp:extent cx="63360" cy="21240"/>
                <wp:effectExtent l="38100" t="38100" r="32385" b="36195"/>
                <wp:wrapNone/>
                <wp:docPr id="1490" name="Ink 14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3">
                      <w14:nvContentPartPr>
                        <w14:cNvContentPartPr/>
                      </w14:nvContentPartPr>
                      <w14:xfrm>
                        <a:off x="0" y="0"/>
                        <a:ext cx="63360" cy="2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8649E8" id="Ink 1490" o:spid="_x0000_s1026" type="#_x0000_t75" style="position:absolute;margin-left:81.7pt;margin-top:8.55pt;width:5.8pt;height:2.65pt;z-index:252267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">
                <v:imagedata r:id="rId1194" o:title=""/>
              </v:shape>
            </w:pict>
          </mc:Fallback>
        </mc:AlternateContent>
      </w: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2261376" behindDoc="0" locked="0" layoutInCell="1" allowOverlap="1">
                <wp:simplePos x="0" y="0"/>
                <wp:positionH relativeFrom="column">
                  <wp:posOffset>1018586</wp:posOffset>
                </wp:positionH>
                <wp:positionV relativeFrom="paragraph">
                  <wp:posOffset>46838</wp:posOffset>
                </wp:positionV>
                <wp:extent cx="360" cy="360"/>
                <wp:effectExtent l="38100" t="38100" r="38100" b="38100"/>
                <wp:wrapNone/>
                <wp:docPr id="1484" name="Ink 14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5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B652AC" id="Ink 1484" o:spid="_x0000_s1026" type="#_x0000_t75" style="position:absolute;margin-left:79.8pt;margin-top:3.3pt;width:.85pt;height:.85pt;z-index:252261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">
                <v:imagedata r:id="rId1196" o:title=""/>
              </v:shape>
            </w:pict>
          </mc:Fallback>
        </mc:AlternateContent>
      </w:r>
    </w:p>
    <w:p w:rsidR="002C1D26" w:rsidRDefault="00520DE7" w:rsidP="002C1D26">
      <w:pPr>
        <w:rPr>
          <w:rFonts w:ascii="Maiandra GD" w:hAnsi="Maiandra GD"/>
        </w:rPr>
      </w:pP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2295168" behindDoc="0" locked="0" layoutInCell="1" allowOverlap="1">
                <wp:simplePos x="0" y="0"/>
                <wp:positionH relativeFrom="column">
                  <wp:posOffset>2171666</wp:posOffset>
                </wp:positionH>
                <wp:positionV relativeFrom="paragraph">
                  <wp:posOffset>39638</wp:posOffset>
                </wp:positionV>
                <wp:extent cx="68760" cy="83160"/>
                <wp:effectExtent l="38100" t="57150" r="45720" b="50800"/>
                <wp:wrapNone/>
                <wp:docPr id="1517" name="Ink 15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7">
                      <w14:nvContentPartPr>
                        <w14:cNvContentPartPr/>
                      </w14:nvContentPartPr>
                      <w14:xfrm>
                        <a:off x="0" y="0"/>
                        <a:ext cx="68760" cy="8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7E824C" id="Ink 1517" o:spid="_x0000_s1026" type="#_x0000_t75" style="position:absolute;margin-left:170.25pt;margin-top:2.35pt;width:6.3pt;height:8.15pt;z-index:252295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">
                <v:imagedata r:id="rId1198" o:title=""/>
              </v:shape>
            </w:pict>
          </mc:Fallback>
        </mc:AlternateContent>
      </w: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2294144" behindDoc="0" locked="0" layoutInCell="1" allowOverlap="1">
                <wp:simplePos x="0" y="0"/>
                <wp:positionH relativeFrom="column">
                  <wp:posOffset>2094986</wp:posOffset>
                </wp:positionH>
                <wp:positionV relativeFrom="paragraph">
                  <wp:posOffset>71678</wp:posOffset>
                </wp:positionV>
                <wp:extent cx="42120" cy="11520"/>
                <wp:effectExtent l="38100" t="38100" r="34290" b="45720"/>
                <wp:wrapNone/>
                <wp:docPr id="1516" name="Ink 15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9">
                      <w14:nvContentPartPr>
                        <w14:cNvContentPartPr/>
                      </w14:nvContentPartPr>
                      <w14:xfrm>
                        <a:off x="0" y="0"/>
                        <a:ext cx="4212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67FDFA" id="Ink 1516" o:spid="_x0000_s1026" type="#_x0000_t75" style="position:absolute;margin-left:164.2pt;margin-top:5.35pt;width:4.15pt;height:1.95pt;z-index:252294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">
                <v:imagedata r:id="rId1200" o:title=""/>
              </v:shape>
            </w:pict>
          </mc:Fallback>
        </mc:AlternateContent>
      </w: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2293120" behindDoc="0" locked="0" layoutInCell="1" allowOverlap="1">
                <wp:simplePos x="0" y="0"/>
                <wp:positionH relativeFrom="column">
                  <wp:posOffset>2071946</wp:posOffset>
                </wp:positionH>
                <wp:positionV relativeFrom="paragraph">
                  <wp:posOffset>2198</wp:posOffset>
                </wp:positionV>
                <wp:extent cx="97200" cy="9360"/>
                <wp:effectExtent l="57150" t="57150" r="36195" b="48260"/>
                <wp:wrapNone/>
                <wp:docPr id="1515" name="Ink 15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1">
                      <w14:nvContentPartPr>
                        <w14:cNvContentPartPr/>
                      </w14:nvContentPartPr>
                      <w14:xfrm>
                        <a:off x="0" y="0"/>
                        <a:ext cx="9720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7D3307" id="Ink 1515" o:spid="_x0000_s1026" type="#_x0000_t75" style="position:absolute;margin-left:162.4pt;margin-top:-.65pt;width:8.8pt;height:2.4pt;z-index:252293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">
                <v:imagedata r:id="rId1202" o:title=""/>
              </v:shape>
            </w:pict>
          </mc:Fallback>
        </mc:AlternateContent>
      </w: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2291072" behindDoc="0" locked="0" layoutInCell="1" allowOverlap="1">
                <wp:simplePos x="0" y="0"/>
                <wp:positionH relativeFrom="column">
                  <wp:posOffset>1925426</wp:posOffset>
                </wp:positionH>
                <wp:positionV relativeFrom="paragraph">
                  <wp:posOffset>54758</wp:posOffset>
                </wp:positionV>
                <wp:extent cx="79200" cy="6840"/>
                <wp:effectExtent l="38100" t="38100" r="35560" b="50800"/>
                <wp:wrapNone/>
                <wp:docPr id="1513" name="Ink 15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3">
                      <w14:nvContentPartPr>
                        <w14:cNvContentPartPr/>
                      </w14:nvContentPartPr>
                      <w14:xfrm>
                        <a:off x="0" y="0"/>
                        <a:ext cx="7920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ED6ADD" id="Ink 1513" o:spid="_x0000_s1026" type="#_x0000_t75" style="position:absolute;margin-left:150.95pt;margin-top:3.9pt;width:7.05pt;height:1.65pt;z-index:252291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">
                <v:imagedata r:id="rId1204" o:title=""/>
              </v:shape>
            </w:pict>
          </mc:Fallback>
        </mc:AlternateContent>
      </w: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2290048" behindDoc="0" locked="0" layoutInCell="1" allowOverlap="1">
                <wp:simplePos x="0" y="0"/>
                <wp:positionH relativeFrom="column">
                  <wp:posOffset>1911026</wp:posOffset>
                </wp:positionH>
                <wp:positionV relativeFrom="paragraph">
                  <wp:posOffset>13718</wp:posOffset>
                </wp:positionV>
                <wp:extent cx="69120" cy="14400"/>
                <wp:effectExtent l="38100" t="38100" r="45720" b="43180"/>
                <wp:wrapNone/>
                <wp:docPr id="1512" name="Ink 15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5">
                      <w14:nvContentPartPr>
                        <w14:cNvContentPartPr/>
                      </w14:nvContentPartPr>
                      <w14:xfrm>
                        <a:off x="0" y="0"/>
                        <a:ext cx="6912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0BAC91" id="Ink 1512" o:spid="_x0000_s1026" type="#_x0000_t75" style="position:absolute;margin-left:149.85pt;margin-top:.5pt;width:6.65pt;height:2.55pt;z-index:252290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">
                <v:imagedata r:id="rId1206" o:title=""/>
              </v:shape>
            </w:pict>
          </mc:Fallback>
        </mc:AlternateContent>
      </w: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2289024" behindDoc="0" locked="0" layoutInCell="1" allowOverlap="1">
                <wp:simplePos x="0" y="0"/>
                <wp:positionH relativeFrom="column">
                  <wp:posOffset>1833986</wp:posOffset>
                </wp:positionH>
                <wp:positionV relativeFrom="paragraph">
                  <wp:posOffset>67718</wp:posOffset>
                </wp:positionV>
                <wp:extent cx="11520" cy="109440"/>
                <wp:effectExtent l="57150" t="38100" r="45720" b="43180"/>
                <wp:wrapNone/>
                <wp:docPr id="1511" name="Ink 15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7">
                      <w14:nvContentPartPr>
                        <w14:cNvContentPartPr/>
                      </w14:nvContentPartPr>
                      <w14:xfrm>
                        <a:off x="0" y="0"/>
                        <a:ext cx="11520" cy="10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57673C" id="Ink 1511" o:spid="_x0000_s1026" type="#_x0000_t75" style="position:absolute;margin-left:143.6pt;margin-top:4.65pt;width:2.05pt;height:9.85pt;z-index:252289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">
                <v:imagedata r:id="rId1208" o:title=""/>
              </v:shape>
            </w:pict>
          </mc:Fallback>
        </mc:AlternateContent>
      </w: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2288000" behindDoc="0" locked="0" layoutInCell="1" allowOverlap="1">
                <wp:simplePos x="0" y="0"/>
                <wp:positionH relativeFrom="column">
                  <wp:posOffset>1781786</wp:posOffset>
                </wp:positionH>
                <wp:positionV relativeFrom="paragraph">
                  <wp:posOffset>81038</wp:posOffset>
                </wp:positionV>
                <wp:extent cx="68760" cy="47160"/>
                <wp:effectExtent l="38100" t="57150" r="45720" b="48260"/>
                <wp:wrapNone/>
                <wp:docPr id="1510" name="Ink 15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9">
                      <w14:nvContentPartPr>
                        <w14:cNvContentPartPr/>
                      </w14:nvContentPartPr>
                      <w14:xfrm>
                        <a:off x="0" y="0"/>
                        <a:ext cx="68760" cy="4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FA3DFB" id="Ink 1510" o:spid="_x0000_s1026" type="#_x0000_t75" style="position:absolute;margin-left:139.55pt;margin-top:5.7pt;width:6.7pt;height:5.2pt;z-index:252288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">
                <v:imagedata r:id="rId1210" o:title=""/>
              </v:shape>
            </w:pict>
          </mc:Fallback>
        </mc:AlternateContent>
      </w: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2286976" behindDoc="0" locked="0" layoutInCell="1" allowOverlap="1">
                <wp:simplePos x="0" y="0"/>
                <wp:positionH relativeFrom="column">
                  <wp:posOffset>1705466</wp:posOffset>
                </wp:positionH>
                <wp:positionV relativeFrom="paragraph">
                  <wp:posOffset>99758</wp:posOffset>
                </wp:positionV>
                <wp:extent cx="48240" cy="5400"/>
                <wp:effectExtent l="57150" t="57150" r="47625" b="52070"/>
                <wp:wrapNone/>
                <wp:docPr id="1509" name="Ink 15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1">
                      <w14:nvContentPartPr>
                        <w14:cNvContentPartPr/>
                      </w14:nvContentPartPr>
                      <w14:xfrm>
                        <a:off x="0" y="0"/>
                        <a:ext cx="4824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C3934C" id="Ink 1509" o:spid="_x0000_s1026" type="#_x0000_t75" style="position:absolute;margin-left:133.6pt;margin-top:7.15pt;width:4.7pt;height:1.95pt;z-index:252286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">
                <v:imagedata r:id="rId1212" o:title=""/>
              </v:shape>
            </w:pict>
          </mc:Fallback>
        </mc:AlternateContent>
      </w: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2285952" behindDoc="0" locked="0" layoutInCell="1" allowOverlap="1">
                <wp:simplePos x="0" y="0"/>
                <wp:positionH relativeFrom="column">
                  <wp:posOffset>1715186</wp:posOffset>
                </wp:positionH>
                <wp:positionV relativeFrom="paragraph">
                  <wp:posOffset>17318</wp:posOffset>
                </wp:positionV>
                <wp:extent cx="160920" cy="12240"/>
                <wp:effectExtent l="38100" t="57150" r="48895" b="45085"/>
                <wp:wrapNone/>
                <wp:docPr id="1508" name="Ink 15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3">
                      <w14:nvContentPartPr>
                        <w14:cNvContentPartPr/>
                      </w14:nvContentPartPr>
                      <w14:xfrm>
                        <a:off x="0" y="0"/>
                        <a:ext cx="16092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4A245B" id="Ink 1508" o:spid="_x0000_s1026" type="#_x0000_t75" style="position:absolute;margin-left:134.3pt;margin-top:.55pt;width:14.05pt;height:2.5pt;z-index:252285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">
                <v:imagedata r:id="rId1214" o:title=""/>
              </v:shape>
            </w:pict>
          </mc:Fallback>
        </mc:AlternateContent>
      </w: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2283904" behindDoc="0" locked="0" layoutInCell="1" allowOverlap="1">
                <wp:simplePos x="0" y="0"/>
                <wp:positionH relativeFrom="column">
                  <wp:posOffset>1573346</wp:posOffset>
                </wp:positionH>
                <wp:positionV relativeFrom="paragraph">
                  <wp:posOffset>92918</wp:posOffset>
                </wp:positionV>
                <wp:extent cx="89640" cy="7200"/>
                <wp:effectExtent l="57150" t="38100" r="43815" b="50165"/>
                <wp:wrapNone/>
                <wp:docPr id="1506" name="Ink 15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5">
                      <w14:nvContentPartPr>
                        <w14:cNvContentPartPr/>
                      </w14:nvContentPartPr>
                      <w14:xfrm>
                        <a:off x="0" y="0"/>
                        <a:ext cx="8964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143354" id="Ink 1506" o:spid="_x0000_s1026" type="#_x0000_t75" style="position:absolute;margin-left:123.25pt;margin-top:6.7pt;width:7.8pt;height:1.85pt;z-index:252283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">
                <v:imagedata r:id="rId1216" o:title=""/>
              </v:shape>
            </w:pict>
          </mc:Fallback>
        </mc:AlternateContent>
      </w: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2282880" behindDoc="0" locked="0" layoutInCell="1" allowOverlap="1">
                <wp:simplePos x="0" y="0"/>
                <wp:positionH relativeFrom="column">
                  <wp:posOffset>1566866</wp:posOffset>
                </wp:positionH>
                <wp:positionV relativeFrom="paragraph">
                  <wp:posOffset>59438</wp:posOffset>
                </wp:positionV>
                <wp:extent cx="76320" cy="8640"/>
                <wp:effectExtent l="38100" t="57150" r="57150" b="48895"/>
                <wp:wrapNone/>
                <wp:docPr id="1505" name="Ink 15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7">
                      <w14:nvContentPartPr>
                        <w14:cNvContentPartPr/>
                      </w14:nvContentPartPr>
                      <w14:xfrm>
                        <a:off x="0" y="0"/>
                        <a:ext cx="7632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BD8AFE" id="Ink 1505" o:spid="_x0000_s1026" type="#_x0000_t75" style="position:absolute;margin-left:122.7pt;margin-top:3.95pt;width:7.35pt;height:2.1pt;z-index:252282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">
                <v:imagedata r:id="rId1218" o:title=""/>
              </v:shape>
            </w:pict>
          </mc:Fallback>
        </mc:AlternateContent>
      </w: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2281856" behindDoc="0" locked="0" layoutInCell="1" allowOverlap="1">
                <wp:simplePos x="0" y="0"/>
                <wp:positionH relativeFrom="column">
                  <wp:posOffset>1380026</wp:posOffset>
                </wp:positionH>
                <wp:positionV relativeFrom="paragraph">
                  <wp:posOffset>42878</wp:posOffset>
                </wp:positionV>
                <wp:extent cx="167760" cy="92880"/>
                <wp:effectExtent l="57150" t="57150" r="41910" b="40640"/>
                <wp:wrapNone/>
                <wp:docPr id="1504" name="Ink 15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9">
                      <w14:nvContentPartPr>
                        <w14:cNvContentPartPr/>
                      </w14:nvContentPartPr>
                      <w14:xfrm>
                        <a:off x="0" y="0"/>
                        <a:ext cx="167760" cy="9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B62A87" id="Ink 1504" o:spid="_x0000_s1026" type="#_x0000_t75" style="position:absolute;margin-left:107.9pt;margin-top:2.7pt;width:14.05pt;height:8.8pt;z-index:252281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">
                <v:imagedata r:id="rId1220" o:title=""/>
              </v:shape>
            </w:pict>
          </mc:Fallback>
        </mc:AlternateContent>
      </w: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2266496" behindDoc="0" locked="0" layoutInCell="1" allowOverlap="1">
                <wp:simplePos x="0" y="0"/>
                <wp:positionH relativeFrom="column">
                  <wp:posOffset>973226</wp:posOffset>
                </wp:positionH>
                <wp:positionV relativeFrom="paragraph">
                  <wp:posOffset>4718</wp:posOffset>
                </wp:positionV>
                <wp:extent cx="48960" cy="15840"/>
                <wp:effectExtent l="57150" t="38100" r="46355" b="41910"/>
                <wp:wrapNone/>
                <wp:docPr id="1489" name="Ink 14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1">
                      <w14:nvContentPartPr>
                        <w14:cNvContentPartPr/>
                      </w14:nvContentPartPr>
                      <w14:xfrm>
                        <a:off x="0" y="0"/>
                        <a:ext cx="48960" cy="1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D5C529" id="Ink 1489" o:spid="_x0000_s1026" type="#_x0000_t75" style="position:absolute;margin-left:75.95pt;margin-top:.1pt;width:4.7pt;height:2.3pt;z-index:252266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">
                <v:imagedata r:id="rId1222" o:title=""/>
              </v:shape>
            </w:pict>
          </mc:Fallback>
        </mc:AlternateContent>
      </w: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2265472" behindDoc="0" locked="0" layoutInCell="1" allowOverlap="1">
                <wp:simplePos x="0" y="0"/>
                <wp:positionH relativeFrom="column">
                  <wp:posOffset>949826</wp:posOffset>
                </wp:positionH>
                <wp:positionV relativeFrom="paragraph">
                  <wp:posOffset>37478</wp:posOffset>
                </wp:positionV>
                <wp:extent cx="3240" cy="58680"/>
                <wp:effectExtent l="57150" t="38100" r="53975" b="55880"/>
                <wp:wrapNone/>
                <wp:docPr id="1488" name="Ink 14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3">
                      <w14:nvContentPartPr>
                        <w14:cNvContentPartPr/>
                      </w14:nvContentPartPr>
                      <w14:xfrm>
                        <a:off x="0" y="0"/>
                        <a:ext cx="3240" cy="5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7D9A05" id="Ink 1488" o:spid="_x0000_s1026" type="#_x0000_t75" style="position:absolute;margin-left:74.05pt;margin-top:2.4pt;width:1.7pt;height:5.85pt;z-index:252265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">
                <v:imagedata r:id="rId1224" o:title=""/>
              </v:shape>
            </w:pict>
          </mc:Fallback>
        </mc:AlternateContent>
      </w: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2264448" behindDoc="0" locked="0" layoutInCell="1" allowOverlap="1">
                <wp:simplePos x="0" y="0"/>
                <wp:positionH relativeFrom="column">
                  <wp:posOffset>898346</wp:posOffset>
                </wp:positionH>
                <wp:positionV relativeFrom="paragraph">
                  <wp:posOffset>-33802</wp:posOffset>
                </wp:positionV>
                <wp:extent cx="13320" cy="88200"/>
                <wp:effectExtent l="57150" t="57150" r="44450" b="45720"/>
                <wp:wrapNone/>
                <wp:docPr id="1487" name="Ink 14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5">
                      <w14:nvContentPartPr>
                        <w14:cNvContentPartPr/>
                      </w14:nvContentPartPr>
                      <w14:xfrm>
                        <a:off x="0" y="0"/>
                        <a:ext cx="13320" cy="8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49E4B5" id="Ink 1487" o:spid="_x0000_s1026" type="#_x0000_t75" style="position:absolute;margin-left:70.05pt;margin-top:-3.35pt;width:2.5pt;height:8.35pt;z-index:252264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">
                <v:imagedata r:id="rId1226" o:title=""/>
              </v:shape>
            </w:pict>
          </mc:Fallback>
        </mc:AlternateContent>
      </w: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2263424" behindDoc="0" locked="0" layoutInCell="1" allowOverlap="1">
                <wp:simplePos x="0" y="0"/>
                <wp:positionH relativeFrom="column">
                  <wp:posOffset>824186</wp:posOffset>
                </wp:positionH>
                <wp:positionV relativeFrom="paragraph">
                  <wp:posOffset>12278</wp:posOffset>
                </wp:positionV>
                <wp:extent cx="39960" cy="10440"/>
                <wp:effectExtent l="38100" t="38100" r="36830" b="46990"/>
                <wp:wrapNone/>
                <wp:docPr id="1486" name="Ink 14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7">
                      <w14:nvContentPartPr>
                        <w14:cNvContentPartPr/>
                      </w14:nvContentPartPr>
                      <w14:xfrm>
                        <a:off x="0" y="0"/>
                        <a:ext cx="3996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BF3281" id="Ink 1486" o:spid="_x0000_s1026" type="#_x0000_t75" style="position:absolute;margin-left:64.2pt;margin-top:.85pt;width:4.05pt;height:1.65pt;z-index:252263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">
                <v:imagedata r:id="rId1228" o:title=""/>
              </v:shape>
            </w:pict>
          </mc:Fallback>
        </mc:AlternateContent>
      </w: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2262400" behindDoc="0" locked="0" layoutInCell="1" allowOverlap="1">
                <wp:simplePos x="0" y="0"/>
                <wp:positionH relativeFrom="column">
                  <wp:posOffset>755066</wp:posOffset>
                </wp:positionH>
                <wp:positionV relativeFrom="paragraph">
                  <wp:posOffset>-56122</wp:posOffset>
                </wp:positionV>
                <wp:extent cx="55800" cy="164880"/>
                <wp:effectExtent l="57150" t="57150" r="40005" b="45085"/>
                <wp:wrapNone/>
                <wp:docPr id="1485" name="Ink 14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9">
                      <w14:nvContentPartPr>
                        <w14:cNvContentPartPr/>
                      </w14:nvContentPartPr>
                      <w14:xfrm>
                        <a:off x="0" y="0"/>
                        <a:ext cx="55800" cy="16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B2080A" id="Ink 1485" o:spid="_x0000_s1026" type="#_x0000_t75" style="position:absolute;margin-left:58.7pt;margin-top:-5.1pt;width:5.45pt;height:14.5pt;z-index:252262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">
                <v:imagedata r:id="rId1230" o:title=""/>
              </v:shape>
            </w:pict>
          </mc:Fallback>
        </mc:AlternateContent>
      </w:r>
    </w:p>
    <w:p w:rsidR="002C1D26" w:rsidRDefault="00520DE7" w:rsidP="002C1D26">
      <w:pPr>
        <w:rPr>
          <w:rFonts w:ascii="Maiandra GD" w:hAnsi="Maiandra GD"/>
        </w:rPr>
      </w:pP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2343296" behindDoc="0" locked="0" layoutInCell="1" allowOverlap="1">
                <wp:simplePos x="0" y="0"/>
                <wp:positionH relativeFrom="column">
                  <wp:posOffset>6841586</wp:posOffset>
                </wp:positionH>
                <wp:positionV relativeFrom="paragraph">
                  <wp:posOffset>-67642</wp:posOffset>
                </wp:positionV>
                <wp:extent cx="107640" cy="186840"/>
                <wp:effectExtent l="38100" t="38100" r="45085" b="41910"/>
                <wp:wrapNone/>
                <wp:docPr id="1564" name="Ink 15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1">
                      <w14:nvContentPartPr>
                        <w14:cNvContentPartPr/>
                      </w14:nvContentPartPr>
                      <w14:xfrm>
                        <a:off x="0" y="0"/>
                        <a:ext cx="107640" cy="18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E9E550" id="Ink 1564" o:spid="_x0000_s1026" type="#_x0000_t75" style="position:absolute;margin-left:537.9pt;margin-top:-6.1pt;width:10.1pt;height:16.2pt;z-index:252343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">
                <v:imagedata r:id="rId1232" o:title=""/>
              </v:shape>
            </w:pict>
          </mc:Fallback>
        </mc:AlternateContent>
      </w: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2342272" behindDoc="0" locked="0" layoutInCell="1" allowOverlap="1">
                <wp:simplePos x="0" y="0"/>
                <wp:positionH relativeFrom="column">
                  <wp:posOffset>6653666</wp:posOffset>
                </wp:positionH>
                <wp:positionV relativeFrom="paragraph">
                  <wp:posOffset>758</wp:posOffset>
                </wp:positionV>
                <wp:extent cx="178920" cy="106920"/>
                <wp:effectExtent l="38100" t="38100" r="50165" b="45720"/>
                <wp:wrapNone/>
                <wp:docPr id="1563" name="Ink 15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3">
                      <w14:nvContentPartPr>
                        <w14:cNvContentPartPr/>
                      </w14:nvContentPartPr>
                      <w14:xfrm>
                        <a:off x="0" y="0"/>
                        <a:ext cx="178920" cy="10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2EB162" id="Ink 1563" o:spid="_x0000_s1026" type="#_x0000_t75" style="position:absolute;margin-left:523.1pt;margin-top:-.6pt;width:15.75pt;height:9.75pt;z-index:25234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">
                <v:imagedata r:id="rId1234" o:title=""/>
              </v:shape>
            </w:pict>
          </mc:Fallback>
        </mc:AlternateContent>
      </w: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2341248" behindDoc="0" locked="0" layoutInCell="1" allowOverlap="1">
                <wp:simplePos x="0" y="0"/>
                <wp:positionH relativeFrom="column">
                  <wp:posOffset>6494906</wp:posOffset>
                </wp:positionH>
                <wp:positionV relativeFrom="paragraph">
                  <wp:posOffset>6158</wp:posOffset>
                </wp:positionV>
                <wp:extent cx="119520" cy="97920"/>
                <wp:effectExtent l="0" t="38100" r="52070" b="54610"/>
                <wp:wrapNone/>
                <wp:docPr id="1562" name="Ink 15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5">
                      <w14:nvContentPartPr>
                        <w14:cNvContentPartPr/>
                      </w14:nvContentPartPr>
                      <w14:xfrm>
                        <a:off x="0" y="0"/>
                        <a:ext cx="119520" cy="9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1865CE" id="Ink 1562" o:spid="_x0000_s1026" type="#_x0000_t75" style="position:absolute;margin-left:510.65pt;margin-top:-.25pt;width:10.7pt;height:9.25pt;z-index:25234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">
                <v:imagedata r:id="rId1236" o:title=""/>
              </v:shape>
            </w:pict>
          </mc:Fallback>
        </mc:AlternateContent>
      </w: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2340224" behindDoc="0" locked="0" layoutInCell="1" allowOverlap="1">
                <wp:simplePos x="0" y="0"/>
                <wp:positionH relativeFrom="column">
                  <wp:posOffset>6508226</wp:posOffset>
                </wp:positionH>
                <wp:positionV relativeFrom="paragraph">
                  <wp:posOffset>-79522</wp:posOffset>
                </wp:positionV>
                <wp:extent cx="82800" cy="196560"/>
                <wp:effectExtent l="38100" t="57150" r="31750" b="51435"/>
                <wp:wrapNone/>
                <wp:docPr id="1561" name="Ink 15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7">
                      <w14:nvContentPartPr>
                        <w14:cNvContentPartPr/>
                      </w14:nvContentPartPr>
                      <w14:xfrm>
                        <a:off x="0" y="0"/>
                        <a:ext cx="82800" cy="19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0F7360" id="Ink 1561" o:spid="_x0000_s1026" type="#_x0000_t75" style="position:absolute;margin-left:512.35pt;margin-top:-7.05pt;width:7.3pt;height:17.15pt;z-index:25234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">
                <v:imagedata r:id="rId1238" o:title=""/>
              </v:shape>
            </w:pict>
          </mc:Fallback>
        </mc:AlternateContent>
      </w: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2339200" behindDoc="0" locked="0" layoutInCell="1" allowOverlap="1">
                <wp:simplePos x="0" y="0"/>
                <wp:positionH relativeFrom="column">
                  <wp:posOffset>6380426</wp:posOffset>
                </wp:positionH>
                <wp:positionV relativeFrom="paragraph">
                  <wp:posOffset>5438</wp:posOffset>
                </wp:positionV>
                <wp:extent cx="105480" cy="100440"/>
                <wp:effectExtent l="38100" t="38100" r="46990" b="52070"/>
                <wp:wrapNone/>
                <wp:docPr id="1560" name="Ink 15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9">
                      <w14:nvContentPartPr>
                        <w14:cNvContentPartPr/>
                      </w14:nvContentPartPr>
                      <w14:xfrm>
                        <a:off x="0" y="0"/>
                        <a:ext cx="105480" cy="10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6B6385" id="Ink 1560" o:spid="_x0000_s1026" type="#_x0000_t75" style="position:absolute;margin-left:501.7pt;margin-top:-.35pt;width:9.1pt;height:9.2pt;z-index:25233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">
                <v:imagedata r:id="rId1240" o:title=""/>
              </v:shape>
            </w:pict>
          </mc:Fallback>
        </mc:AlternateContent>
      </w: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2338176" behindDoc="0" locked="0" layoutInCell="1" allowOverlap="1">
                <wp:simplePos x="0" y="0"/>
                <wp:positionH relativeFrom="column">
                  <wp:posOffset>6229946</wp:posOffset>
                </wp:positionH>
                <wp:positionV relativeFrom="paragraph">
                  <wp:posOffset>-60442</wp:posOffset>
                </wp:positionV>
                <wp:extent cx="144000" cy="169200"/>
                <wp:effectExtent l="38100" t="38100" r="46990" b="59690"/>
                <wp:wrapNone/>
                <wp:docPr id="1559" name="Ink 15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1">
                      <w14:nvContentPartPr>
                        <w14:cNvContentPartPr/>
                      </w14:nvContentPartPr>
                      <w14:xfrm>
                        <a:off x="0" y="0"/>
                        <a:ext cx="144000" cy="16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0ADFC8" id="Ink 1559" o:spid="_x0000_s1026" type="#_x0000_t75" style="position:absolute;margin-left:489.7pt;margin-top:-5.5pt;width:12.55pt;height:14.9pt;z-index:25233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">
                <v:imagedata r:id="rId1242" o:title=""/>
              </v:shape>
            </w:pict>
          </mc:Fallback>
        </mc:AlternateContent>
      </w: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2337152" behindDoc="0" locked="0" layoutInCell="1" allowOverlap="1">
                <wp:simplePos x="0" y="0"/>
                <wp:positionH relativeFrom="column">
                  <wp:posOffset>6112586</wp:posOffset>
                </wp:positionH>
                <wp:positionV relativeFrom="paragraph">
                  <wp:posOffset>3998</wp:posOffset>
                </wp:positionV>
                <wp:extent cx="126000" cy="100080"/>
                <wp:effectExtent l="57150" t="38100" r="26670" b="52705"/>
                <wp:wrapNone/>
                <wp:docPr id="1558" name="Ink 15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3">
                      <w14:nvContentPartPr>
                        <w14:cNvContentPartPr/>
                      </w14:nvContentPartPr>
                      <w14:xfrm>
                        <a:off x="0" y="0"/>
                        <a:ext cx="126000" cy="10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CD8167" id="Ink 1558" o:spid="_x0000_s1026" type="#_x0000_t75" style="position:absolute;margin-left:480.5pt;margin-top:-.55pt;width:10.85pt;height:9.6pt;z-index:25233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">
                <v:imagedata r:id="rId1244" o:title=""/>
              </v:shape>
            </w:pict>
          </mc:Fallback>
        </mc:AlternateContent>
      </w: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2336128" behindDoc="0" locked="0" layoutInCell="1" allowOverlap="1">
                <wp:simplePos x="0" y="0"/>
                <wp:positionH relativeFrom="column">
                  <wp:posOffset>5941586</wp:posOffset>
                </wp:positionH>
                <wp:positionV relativeFrom="paragraph">
                  <wp:posOffset>-14362</wp:posOffset>
                </wp:positionV>
                <wp:extent cx="170280" cy="132480"/>
                <wp:effectExtent l="57150" t="38100" r="0" b="58420"/>
                <wp:wrapNone/>
                <wp:docPr id="1557" name="Ink 15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5">
                      <w14:nvContentPartPr>
                        <w14:cNvContentPartPr/>
                      </w14:nvContentPartPr>
                      <w14:xfrm>
                        <a:off x="0" y="0"/>
                        <a:ext cx="170280" cy="13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2CE8F6" id="Ink 1557" o:spid="_x0000_s1026" type="#_x0000_t75" style="position:absolute;margin-left:467.05pt;margin-top:-1.9pt;width:14.35pt;height:12pt;z-index:25233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">
                <v:imagedata r:id="rId1246" o:title=""/>
              </v:shape>
            </w:pict>
          </mc:Fallback>
        </mc:AlternateContent>
      </w: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2335104" behindDoc="0" locked="0" layoutInCell="1" allowOverlap="1">
                <wp:simplePos x="0" y="0"/>
                <wp:positionH relativeFrom="column">
                  <wp:posOffset>5781386</wp:posOffset>
                </wp:positionH>
                <wp:positionV relativeFrom="paragraph">
                  <wp:posOffset>50438</wp:posOffset>
                </wp:positionV>
                <wp:extent cx="87480" cy="11880"/>
                <wp:effectExtent l="57150" t="57150" r="46355" b="45720"/>
                <wp:wrapNone/>
                <wp:docPr id="1556" name="Ink 15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7">
                      <w14:nvContentPartPr>
                        <w14:cNvContentPartPr/>
                      </w14:nvContentPartPr>
                      <w14:xfrm>
                        <a:off x="0" y="0"/>
                        <a:ext cx="8748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743CF5" id="Ink 1556" o:spid="_x0000_s1026" type="#_x0000_t75" style="position:absolute;margin-left:454.5pt;margin-top:3.15pt;width:7.95pt;height:2.55pt;z-index:25233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">
                <v:imagedata r:id="rId1248" o:title=""/>
              </v:shape>
            </w:pict>
          </mc:Fallback>
        </mc:AlternateContent>
      </w: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2334080" behindDoc="0" locked="0" layoutInCell="1" allowOverlap="1">
                <wp:simplePos x="0" y="0"/>
                <wp:positionH relativeFrom="column">
                  <wp:posOffset>5783186</wp:posOffset>
                </wp:positionH>
                <wp:positionV relativeFrom="paragraph">
                  <wp:posOffset>11198</wp:posOffset>
                </wp:positionV>
                <wp:extent cx="78120" cy="9360"/>
                <wp:effectExtent l="38100" t="57150" r="55245" b="48260"/>
                <wp:wrapNone/>
                <wp:docPr id="1555" name="Ink 15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9">
                      <w14:nvContentPartPr>
                        <w14:cNvContentPartPr/>
                      </w14:nvContentPartPr>
                      <w14:xfrm>
                        <a:off x="0" y="0"/>
                        <a:ext cx="7812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940556" id="Ink 1555" o:spid="_x0000_s1026" type="#_x0000_t75" style="position:absolute;margin-left:454.55pt;margin-top:.1pt;width:7.5pt;height:2pt;z-index:252334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">
                <v:imagedata r:id="rId1250" o:title=""/>
              </v:shape>
            </w:pict>
          </mc:Fallback>
        </mc:AlternateContent>
      </w: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2333056" behindDoc="0" locked="0" layoutInCell="1" allowOverlap="1">
                <wp:simplePos x="0" y="0"/>
                <wp:positionH relativeFrom="column">
                  <wp:posOffset>5575826</wp:posOffset>
                </wp:positionH>
                <wp:positionV relativeFrom="paragraph">
                  <wp:posOffset>-25522</wp:posOffset>
                </wp:positionV>
                <wp:extent cx="194400" cy="129600"/>
                <wp:effectExtent l="38100" t="57150" r="34290" b="41910"/>
                <wp:wrapNone/>
                <wp:docPr id="1554" name="Ink 15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1">
                      <w14:nvContentPartPr>
                        <w14:cNvContentPartPr/>
                      </w14:nvContentPartPr>
                      <w14:xfrm>
                        <a:off x="0" y="0"/>
                        <a:ext cx="194400" cy="12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BDC503" id="Ink 1554" o:spid="_x0000_s1026" type="#_x0000_t75" style="position:absolute;margin-left:438.25pt;margin-top:-2.8pt;width:16.2pt;height:11.8pt;z-index:252333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">
                <v:imagedata r:id="rId1252" o:title=""/>
              </v:shape>
            </w:pict>
          </mc:Fallback>
        </mc:AlternateContent>
      </w: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2324864" behindDoc="0" locked="0" layoutInCell="1" allowOverlap="1">
                <wp:simplePos x="0" y="0"/>
                <wp:positionH relativeFrom="column">
                  <wp:posOffset>4310426</wp:posOffset>
                </wp:positionH>
                <wp:positionV relativeFrom="paragraph">
                  <wp:posOffset>-3202</wp:posOffset>
                </wp:positionV>
                <wp:extent cx="220320" cy="122040"/>
                <wp:effectExtent l="38100" t="57150" r="27940" b="49530"/>
                <wp:wrapNone/>
                <wp:docPr id="1546" name="Ink 15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3">
                      <w14:nvContentPartPr>
                        <w14:cNvContentPartPr/>
                      </w14:nvContentPartPr>
                      <w14:xfrm>
                        <a:off x="0" y="0"/>
                        <a:ext cx="220320" cy="12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36918D" id="Ink 1546" o:spid="_x0000_s1026" type="#_x0000_t75" style="position:absolute;margin-left:338.6pt;margin-top:-1.05pt;width:19pt;height:11.25pt;z-index:25232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">
                <v:imagedata r:id="rId1254" o:title=""/>
              </v:shape>
            </w:pict>
          </mc:Fallback>
        </mc:AlternateContent>
      </w: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2323840" behindDoc="0" locked="0" layoutInCell="1" allowOverlap="1">
                <wp:simplePos x="0" y="0"/>
                <wp:positionH relativeFrom="column">
                  <wp:posOffset>4152746</wp:posOffset>
                </wp:positionH>
                <wp:positionV relativeFrom="paragraph">
                  <wp:posOffset>4358</wp:posOffset>
                </wp:positionV>
                <wp:extent cx="165960" cy="123480"/>
                <wp:effectExtent l="57150" t="57150" r="0" b="48260"/>
                <wp:wrapNone/>
                <wp:docPr id="1545" name="Ink 15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5">
                      <w14:nvContentPartPr>
                        <w14:cNvContentPartPr/>
                      </w14:nvContentPartPr>
                      <w14:xfrm>
                        <a:off x="0" y="0"/>
                        <a:ext cx="165960" cy="12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E7654C" id="Ink 1545" o:spid="_x0000_s1026" type="#_x0000_t75" style="position:absolute;margin-left:326.3pt;margin-top:-.45pt;width:14pt;height:11.35pt;z-index:25232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">
                <v:imagedata r:id="rId1256" o:title=""/>
              </v:shape>
            </w:pict>
          </mc:Fallback>
        </mc:AlternateContent>
      </w: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2322816" behindDoc="0" locked="0" layoutInCell="1" allowOverlap="1">
                <wp:simplePos x="0" y="0"/>
                <wp:positionH relativeFrom="column">
                  <wp:posOffset>4059866</wp:posOffset>
                </wp:positionH>
                <wp:positionV relativeFrom="paragraph">
                  <wp:posOffset>-2122</wp:posOffset>
                </wp:positionV>
                <wp:extent cx="113760" cy="134640"/>
                <wp:effectExtent l="19050" t="38100" r="19685" b="55880"/>
                <wp:wrapNone/>
                <wp:docPr id="1544" name="Ink 15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7">
                      <w14:nvContentPartPr>
                        <w14:cNvContentPartPr/>
                      </w14:nvContentPartPr>
                      <w14:xfrm>
                        <a:off x="0" y="0"/>
                        <a:ext cx="113760" cy="13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450886" id="Ink 1544" o:spid="_x0000_s1026" type="#_x0000_t75" style="position:absolute;margin-left:318.95pt;margin-top:-.95pt;width:9.75pt;height:12.2pt;z-index:25232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">
                <v:imagedata r:id="rId1258" o:title=""/>
              </v:shape>
            </w:pict>
          </mc:Fallback>
        </mc:AlternateContent>
      </w: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2321792" behindDoc="0" locked="0" layoutInCell="1" allowOverlap="1">
                <wp:simplePos x="0" y="0"/>
                <wp:positionH relativeFrom="column">
                  <wp:posOffset>3885626</wp:posOffset>
                </wp:positionH>
                <wp:positionV relativeFrom="paragraph">
                  <wp:posOffset>93998</wp:posOffset>
                </wp:positionV>
                <wp:extent cx="105480" cy="11520"/>
                <wp:effectExtent l="38100" t="57150" r="46990" b="45720"/>
                <wp:wrapNone/>
                <wp:docPr id="1543" name="Ink 15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9">
                      <w14:nvContentPartPr>
                        <w14:cNvContentPartPr/>
                      </w14:nvContentPartPr>
                      <w14:xfrm>
                        <a:off x="0" y="0"/>
                        <a:ext cx="10548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DA86B2" id="Ink 1543" o:spid="_x0000_s1026" type="#_x0000_t75" style="position:absolute;margin-left:305.2pt;margin-top:6.65pt;width:9.15pt;height:2.45pt;z-index:25232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">
                <v:imagedata r:id="rId1260" o:title=""/>
              </v:shape>
            </w:pict>
          </mc:Fallback>
        </mc:AlternateContent>
      </w: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2320768" behindDoc="0" locked="0" layoutInCell="1" allowOverlap="1">
                <wp:simplePos x="0" y="0"/>
                <wp:positionH relativeFrom="column">
                  <wp:posOffset>3873386</wp:posOffset>
                </wp:positionH>
                <wp:positionV relativeFrom="paragraph">
                  <wp:posOffset>37118</wp:posOffset>
                </wp:positionV>
                <wp:extent cx="113040" cy="10440"/>
                <wp:effectExtent l="38100" t="57150" r="39370" b="46990"/>
                <wp:wrapNone/>
                <wp:docPr id="1542" name="Ink 15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1">
                      <w14:nvContentPartPr>
                        <w14:cNvContentPartPr/>
                      </w14:nvContentPartPr>
                      <w14:xfrm>
                        <a:off x="0" y="0"/>
                        <a:ext cx="11304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DAF0D2" id="Ink 1542" o:spid="_x0000_s1026" type="#_x0000_t75" style="position:absolute;margin-left:304.25pt;margin-top:2.2pt;width:10.25pt;height:2.35pt;z-index:25232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">
                <v:imagedata r:id="rId1262" o:title=""/>
              </v:shape>
            </w:pict>
          </mc:Fallback>
        </mc:AlternateContent>
      </w: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2319744" behindDoc="0" locked="0" layoutInCell="1" allowOverlap="1">
                <wp:simplePos x="0" y="0"/>
                <wp:positionH relativeFrom="column">
                  <wp:posOffset>3651266</wp:posOffset>
                </wp:positionH>
                <wp:positionV relativeFrom="paragraph">
                  <wp:posOffset>16238</wp:posOffset>
                </wp:positionV>
                <wp:extent cx="213480" cy="135720"/>
                <wp:effectExtent l="57150" t="38100" r="0" b="55245"/>
                <wp:wrapNone/>
                <wp:docPr id="1541" name="Ink 15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3">
                      <w14:nvContentPartPr>
                        <w14:cNvContentPartPr/>
                      </w14:nvContentPartPr>
                      <w14:xfrm>
                        <a:off x="0" y="0"/>
                        <a:ext cx="213480" cy="13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E4ED11" id="Ink 1541" o:spid="_x0000_s1026" type="#_x0000_t75" style="position:absolute;margin-left:286.75pt;margin-top:.55pt;width:17.75pt;height:12.3pt;z-index:25231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">
                <v:imagedata r:id="rId1264" o:title=""/>
              </v:shape>
            </w:pict>
          </mc:Fallback>
        </mc:AlternateContent>
      </w: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2314624" behindDoc="0" locked="0" layoutInCell="1" allowOverlap="1">
                <wp:simplePos x="0" y="0"/>
                <wp:positionH relativeFrom="column">
                  <wp:posOffset>1645346</wp:posOffset>
                </wp:positionH>
                <wp:positionV relativeFrom="paragraph">
                  <wp:posOffset>48998</wp:posOffset>
                </wp:positionV>
                <wp:extent cx="92880" cy="255600"/>
                <wp:effectExtent l="57150" t="38100" r="2540" b="49530"/>
                <wp:wrapNone/>
                <wp:docPr id="1536" name="Ink 15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5">
                      <w14:nvContentPartPr>
                        <w14:cNvContentPartPr/>
                      </w14:nvContentPartPr>
                      <w14:xfrm>
                        <a:off x="0" y="0"/>
                        <a:ext cx="92880" cy="255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4B5670" id="Ink 1536" o:spid="_x0000_s1026" type="#_x0000_t75" style="position:absolute;margin-left:128.9pt;margin-top:3.1pt;width:8.75pt;height:21.5pt;z-index:25231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">
                <v:imagedata r:id="rId1266" o:title=""/>
              </v:shape>
            </w:pict>
          </mc:Fallback>
        </mc:AlternateContent>
      </w: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2313600" behindDoc="0" locked="0" layoutInCell="1" allowOverlap="1">
                <wp:simplePos x="0" y="0"/>
                <wp:positionH relativeFrom="column">
                  <wp:posOffset>1634906</wp:posOffset>
                </wp:positionH>
                <wp:positionV relativeFrom="paragraph">
                  <wp:posOffset>121358</wp:posOffset>
                </wp:positionV>
                <wp:extent cx="16560" cy="116640"/>
                <wp:effectExtent l="57150" t="57150" r="40640" b="55245"/>
                <wp:wrapNone/>
                <wp:docPr id="1535" name="Ink 15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7">
                      <w14:nvContentPartPr>
                        <w14:cNvContentPartPr/>
                      </w14:nvContentPartPr>
                      <w14:xfrm>
                        <a:off x="0" y="0"/>
                        <a:ext cx="16560" cy="11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2D4B2A" id="Ink 1535" o:spid="_x0000_s1026" type="#_x0000_t75" style="position:absolute;margin-left:128pt;margin-top:8.8pt;width:2.6pt;height:10.75pt;z-index:25231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">
                <v:imagedata r:id="rId1268" o:title=""/>
              </v:shape>
            </w:pict>
          </mc:Fallback>
        </mc:AlternateContent>
      </w: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2312576" behindDoc="0" locked="0" layoutInCell="1" allowOverlap="1">
                <wp:simplePos x="0" y="0"/>
                <wp:positionH relativeFrom="column">
                  <wp:posOffset>1480466</wp:posOffset>
                </wp:positionH>
                <wp:positionV relativeFrom="paragraph">
                  <wp:posOffset>165638</wp:posOffset>
                </wp:positionV>
                <wp:extent cx="125640" cy="23760"/>
                <wp:effectExtent l="38100" t="38100" r="46355" b="33655"/>
                <wp:wrapNone/>
                <wp:docPr id="1534" name="Ink 15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9">
                      <w14:nvContentPartPr>
                        <w14:cNvContentPartPr/>
                      </w14:nvContentPartPr>
                      <w14:xfrm>
                        <a:off x="0" y="0"/>
                        <a:ext cx="125640" cy="2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65CB3C" id="Ink 1534" o:spid="_x0000_s1026" type="#_x0000_t75" style="position:absolute;margin-left:115.9pt;margin-top:12.95pt;width:10.7pt;height:2.7pt;z-index:25231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">
                <v:imagedata r:id="rId1270" o:title=""/>
              </v:shape>
            </w:pict>
          </mc:Fallback>
        </mc:AlternateContent>
      </w: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2311552" behindDoc="0" locked="0" layoutInCell="1" allowOverlap="1">
                <wp:simplePos x="0" y="0"/>
                <wp:positionH relativeFrom="column">
                  <wp:posOffset>1517186</wp:posOffset>
                </wp:positionH>
                <wp:positionV relativeFrom="paragraph">
                  <wp:posOffset>136478</wp:posOffset>
                </wp:positionV>
                <wp:extent cx="9720" cy="81000"/>
                <wp:effectExtent l="38100" t="38100" r="47625" b="52705"/>
                <wp:wrapNone/>
                <wp:docPr id="1533" name="Ink 15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1">
                      <w14:nvContentPartPr>
                        <w14:cNvContentPartPr/>
                      </w14:nvContentPartPr>
                      <w14:xfrm>
                        <a:off x="0" y="0"/>
                        <a:ext cx="9720" cy="8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4B4817" id="Ink 1533" o:spid="_x0000_s1026" type="#_x0000_t75" style="position:absolute;margin-left:118.7pt;margin-top:10.15pt;width:2.2pt;height:7.8pt;z-index:25231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">
                <v:imagedata r:id="rId1272" o:title=""/>
              </v:shape>
            </w:pict>
          </mc:Fallback>
        </mc:AlternateContent>
      </w: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2304384" behindDoc="0" locked="0" layoutInCell="1" allowOverlap="1">
                <wp:simplePos x="0" y="0"/>
                <wp:positionH relativeFrom="column">
                  <wp:posOffset>1133786</wp:posOffset>
                </wp:positionH>
                <wp:positionV relativeFrom="paragraph">
                  <wp:posOffset>52598</wp:posOffset>
                </wp:positionV>
                <wp:extent cx="100080" cy="102960"/>
                <wp:effectExtent l="19050" t="38100" r="52705" b="49530"/>
                <wp:wrapNone/>
                <wp:docPr id="1526" name="Ink 15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3">
                      <w14:nvContentPartPr>
                        <w14:cNvContentPartPr/>
                      </w14:nvContentPartPr>
                      <w14:xfrm>
                        <a:off x="0" y="0"/>
                        <a:ext cx="100080" cy="10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EBBEF6" id="Ink 1526" o:spid="_x0000_s1026" type="#_x0000_t75" style="position:absolute;margin-left:89.05pt;margin-top:3.4pt;width:8.85pt;height:9.6pt;z-index:25230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">
                <v:imagedata r:id="rId1274" o:title=""/>
              </v:shape>
            </w:pict>
          </mc:Fallback>
        </mc:AlternateContent>
      </w: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2300288" behindDoc="0" locked="0" layoutInCell="1" allowOverlap="1">
                <wp:simplePos x="0" y="0"/>
                <wp:positionH relativeFrom="column">
                  <wp:posOffset>787826</wp:posOffset>
                </wp:positionH>
                <wp:positionV relativeFrom="paragraph">
                  <wp:posOffset>149078</wp:posOffset>
                </wp:positionV>
                <wp:extent cx="106560" cy="23400"/>
                <wp:effectExtent l="38100" t="38100" r="46355" b="53340"/>
                <wp:wrapNone/>
                <wp:docPr id="1522" name="Ink 15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5">
                      <w14:nvContentPartPr>
                        <w14:cNvContentPartPr/>
                      </w14:nvContentPartPr>
                      <w14:xfrm>
                        <a:off x="0" y="0"/>
                        <a:ext cx="106560" cy="2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46D7F7" id="Ink 1522" o:spid="_x0000_s1026" type="#_x0000_t75" style="position:absolute;margin-left:61.4pt;margin-top:11.1pt;width:9.8pt;height:3.3pt;z-index:25230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">
                <v:imagedata r:id="rId1276" o:title=""/>
              </v:shape>
            </w:pict>
          </mc:Fallback>
        </mc:AlternateContent>
      </w:r>
    </w:p>
    <w:p w:rsidR="002C1D26" w:rsidRDefault="00520DE7" w:rsidP="002C1D26">
      <w:pPr>
        <w:rPr>
          <w:rFonts w:ascii="Maiandra GD" w:hAnsi="Maiandra GD"/>
        </w:rPr>
      </w:pP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2310528" behindDoc="0" locked="0" layoutInCell="1" allowOverlap="1">
                <wp:simplePos x="0" y="0"/>
                <wp:positionH relativeFrom="column">
                  <wp:posOffset>1377866</wp:posOffset>
                </wp:positionH>
                <wp:positionV relativeFrom="paragraph">
                  <wp:posOffset>-18047</wp:posOffset>
                </wp:positionV>
                <wp:extent cx="60120" cy="95400"/>
                <wp:effectExtent l="38100" t="38100" r="54610" b="57150"/>
                <wp:wrapNone/>
                <wp:docPr id="1532" name="Ink 15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7">
                      <w14:nvContentPartPr>
                        <w14:cNvContentPartPr/>
                      </w14:nvContentPartPr>
                      <w14:xfrm>
                        <a:off x="0" y="0"/>
                        <a:ext cx="60120" cy="9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ED1FE4" id="Ink 1532" o:spid="_x0000_s1026" type="#_x0000_t75" style="position:absolute;margin-left:107.75pt;margin-top:-1.95pt;width:6.25pt;height:8.8pt;z-index:25231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">
                <v:imagedata r:id="rId1278" o:title=""/>
              </v:shape>
            </w:pict>
          </mc:Fallback>
        </mc:AlternateContent>
      </w: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2309504" behindDoc="0" locked="0" layoutInCell="1" allowOverlap="1">
                <wp:simplePos x="0" y="0"/>
                <wp:positionH relativeFrom="column">
                  <wp:posOffset>1382906</wp:posOffset>
                </wp:positionH>
                <wp:positionV relativeFrom="paragraph">
                  <wp:posOffset>-17687</wp:posOffset>
                </wp:positionV>
                <wp:extent cx="78840" cy="84600"/>
                <wp:effectExtent l="38100" t="38100" r="54610" b="48895"/>
                <wp:wrapNone/>
                <wp:docPr id="1531" name="Ink 15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9">
                      <w14:nvContentPartPr>
                        <w14:cNvContentPartPr/>
                      </w14:nvContentPartPr>
                      <w14:xfrm>
                        <a:off x="0" y="0"/>
                        <a:ext cx="78840" cy="84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5C21C3" id="Ink 1531" o:spid="_x0000_s1026" type="#_x0000_t75" style="position:absolute;margin-left:108.35pt;margin-top:-1.95pt;width:7.5pt;height:7.9pt;z-index:25230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">
                <v:imagedata r:id="rId1280" o:title=""/>
              </v:shape>
            </w:pict>
          </mc:Fallback>
        </mc:AlternateContent>
      </w: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2308480" behindDoc="0" locked="0" layoutInCell="1" allowOverlap="1">
                <wp:simplePos x="0" y="0"/>
                <wp:positionH relativeFrom="column">
                  <wp:posOffset>1293626</wp:posOffset>
                </wp:positionH>
                <wp:positionV relativeFrom="paragraph">
                  <wp:posOffset>-101207</wp:posOffset>
                </wp:positionV>
                <wp:extent cx="58680" cy="230400"/>
                <wp:effectExtent l="38100" t="57150" r="55880" b="55880"/>
                <wp:wrapNone/>
                <wp:docPr id="1530" name="Ink 15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1">
                      <w14:nvContentPartPr>
                        <w14:cNvContentPartPr/>
                      </w14:nvContentPartPr>
                      <w14:xfrm>
                        <a:off x="0" y="0"/>
                        <a:ext cx="58680" cy="23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066AB5" id="Ink 1530" o:spid="_x0000_s1026" type="#_x0000_t75" style="position:absolute;margin-left:101.05pt;margin-top:-8.7pt;width:6.15pt;height:19.6pt;z-index:25230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">
                <v:imagedata r:id="rId1282" o:title=""/>
              </v:shape>
            </w:pict>
          </mc:Fallback>
        </mc:AlternateContent>
      </w: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2307456" behindDoc="0" locked="0" layoutInCell="1" allowOverlap="1">
                <wp:simplePos x="0" y="0"/>
                <wp:positionH relativeFrom="column">
                  <wp:posOffset>1141706</wp:posOffset>
                </wp:positionH>
                <wp:positionV relativeFrom="paragraph">
                  <wp:posOffset>46753</wp:posOffset>
                </wp:positionV>
                <wp:extent cx="96120" cy="80640"/>
                <wp:effectExtent l="57150" t="57150" r="37465" b="53340"/>
                <wp:wrapNone/>
                <wp:docPr id="1529" name="Ink 15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3">
                      <w14:nvContentPartPr>
                        <w14:cNvContentPartPr/>
                      </w14:nvContentPartPr>
                      <w14:xfrm>
                        <a:off x="0" y="0"/>
                        <a:ext cx="96120" cy="8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5A70A2" id="Ink 1529" o:spid="_x0000_s1026" type="#_x0000_t75" style="position:absolute;margin-left:89.15pt;margin-top:2.9pt;width:8.45pt;height:7.95pt;z-index:25230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">
                <v:imagedata r:id="rId1284" o:title=""/>
              </v:shape>
            </w:pict>
          </mc:Fallback>
        </mc:AlternateContent>
      </w: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2306432" behindDoc="0" locked="0" layoutInCell="1" allowOverlap="1">
                <wp:simplePos x="0" y="0"/>
                <wp:positionH relativeFrom="column">
                  <wp:posOffset>1072946</wp:posOffset>
                </wp:positionH>
                <wp:positionV relativeFrom="paragraph">
                  <wp:posOffset>73753</wp:posOffset>
                </wp:positionV>
                <wp:extent cx="56160" cy="9360"/>
                <wp:effectExtent l="57150" t="57150" r="39370" b="48260"/>
                <wp:wrapNone/>
                <wp:docPr id="1528" name="Ink 15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5">
                      <w14:nvContentPartPr>
                        <w14:cNvContentPartPr/>
                      </w14:nvContentPartPr>
                      <w14:xfrm>
                        <a:off x="0" y="0"/>
                        <a:ext cx="5616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91E50A" id="Ink 1528" o:spid="_x0000_s1026" type="#_x0000_t75" style="position:absolute;margin-left:83.75pt;margin-top:5.1pt;width:5.4pt;height:2.25pt;z-index:25230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">
                <v:imagedata r:id="rId1286" o:title=""/>
              </v:shape>
            </w:pict>
          </mc:Fallback>
        </mc:AlternateContent>
      </w: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2305408" behindDoc="0" locked="0" layoutInCell="1" allowOverlap="1">
                <wp:simplePos x="0" y="0"/>
                <wp:positionH relativeFrom="column">
                  <wp:posOffset>1094546</wp:posOffset>
                </wp:positionH>
                <wp:positionV relativeFrom="paragraph">
                  <wp:posOffset>-4367</wp:posOffset>
                </wp:positionV>
                <wp:extent cx="160560" cy="9720"/>
                <wp:effectExtent l="57150" t="57150" r="49530" b="47625"/>
                <wp:wrapNone/>
                <wp:docPr id="1527" name="Ink 15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7">
                      <w14:nvContentPartPr>
                        <w14:cNvContentPartPr/>
                      </w14:nvContentPartPr>
                      <w14:xfrm>
                        <a:off x="0" y="0"/>
                        <a:ext cx="16056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2E3A60" id="Ink 1527" o:spid="_x0000_s1026" type="#_x0000_t75" style="position:absolute;margin-left:85.5pt;margin-top:-1.15pt;width:14.1pt;height:2.35pt;z-index:25230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">
                <v:imagedata r:id="rId1288" o:title=""/>
              </v:shape>
            </w:pict>
          </mc:Fallback>
        </mc:AlternateContent>
      </w: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2303360" behindDoc="0" locked="0" layoutInCell="1" allowOverlap="1">
                <wp:simplePos x="0" y="0"/>
                <wp:positionH relativeFrom="column">
                  <wp:posOffset>950906</wp:posOffset>
                </wp:positionH>
                <wp:positionV relativeFrom="paragraph">
                  <wp:posOffset>48193</wp:posOffset>
                </wp:positionV>
                <wp:extent cx="93960" cy="7560"/>
                <wp:effectExtent l="57150" t="38100" r="40005" b="50165"/>
                <wp:wrapNone/>
                <wp:docPr id="1525" name="Ink 15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9">
                      <w14:nvContentPartPr>
                        <w14:cNvContentPartPr/>
                      </w14:nvContentPartPr>
                      <w14:xfrm>
                        <a:off x="0" y="0"/>
                        <a:ext cx="9396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014D3F" id="Ink 1525" o:spid="_x0000_s1026" type="#_x0000_t75" style="position:absolute;margin-left:74.2pt;margin-top:3.1pt;width:8.2pt;height:2.05pt;z-index:25230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">
                <v:imagedata r:id="rId1290" o:title=""/>
              </v:shape>
            </w:pict>
          </mc:Fallback>
        </mc:AlternateContent>
      </w: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2302336" behindDoc="0" locked="0" layoutInCell="1" allowOverlap="1">
                <wp:simplePos x="0" y="0"/>
                <wp:positionH relativeFrom="column">
                  <wp:posOffset>954506</wp:posOffset>
                </wp:positionH>
                <wp:positionV relativeFrom="paragraph">
                  <wp:posOffset>10393</wp:posOffset>
                </wp:positionV>
                <wp:extent cx="77400" cy="11160"/>
                <wp:effectExtent l="38100" t="57150" r="56515" b="46355"/>
                <wp:wrapNone/>
                <wp:docPr id="1524" name="Ink 15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1">
                      <w14:nvContentPartPr>
                        <w14:cNvContentPartPr/>
                      </w14:nvContentPartPr>
                      <w14:xfrm>
                        <a:off x="0" y="0"/>
                        <a:ext cx="7740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0FFB43" id="Ink 1524" o:spid="_x0000_s1026" type="#_x0000_t75" style="position:absolute;margin-left:74.45pt;margin-top:0;width:7.5pt;height:2pt;z-index:25230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">
                <v:imagedata r:id="rId1292" o:title=""/>
              </v:shape>
            </w:pict>
          </mc:Fallback>
        </mc:AlternateContent>
      </w: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2301312" behindDoc="0" locked="0" layoutInCell="1" allowOverlap="1">
                <wp:simplePos x="0" y="0"/>
                <wp:positionH relativeFrom="column">
                  <wp:posOffset>814826</wp:posOffset>
                </wp:positionH>
                <wp:positionV relativeFrom="paragraph">
                  <wp:posOffset>-22727</wp:posOffset>
                </wp:positionV>
                <wp:extent cx="89280" cy="113040"/>
                <wp:effectExtent l="57150" t="38100" r="25400" b="39370"/>
                <wp:wrapNone/>
                <wp:docPr id="1523" name="Ink 15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3">
                      <w14:nvContentPartPr>
                        <w14:cNvContentPartPr/>
                      </w14:nvContentPartPr>
                      <w14:xfrm>
                        <a:off x="0" y="0"/>
                        <a:ext cx="89280" cy="11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5B255E" id="Ink 1523" o:spid="_x0000_s1026" type="#_x0000_t75" style="position:absolute;margin-left:63.45pt;margin-top:-2.35pt;width:8.55pt;height:10.25pt;z-index:25230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">
                <v:imagedata r:id="rId1294" o:title=""/>
              </v:shape>
            </w:pict>
          </mc:Fallback>
        </mc:AlternateContent>
      </w: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2299264" behindDoc="0" locked="0" layoutInCell="1" allowOverlap="1">
                <wp:simplePos x="0" y="0"/>
                <wp:positionH relativeFrom="column">
                  <wp:posOffset>686666</wp:posOffset>
                </wp:positionH>
                <wp:positionV relativeFrom="paragraph">
                  <wp:posOffset>38113</wp:posOffset>
                </wp:positionV>
                <wp:extent cx="76320" cy="12240"/>
                <wp:effectExtent l="38100" t="38100" r="38100" b="45085"/>
                <wp:wrapNone/>
                <wp:docPr id="1521" name="Ink 15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5">
                      <w14:nvContentPartPr>
                        <w14:cNvContentPartPr/>
                      </w14:nvContentPartPr>
                      <w14:xfrm>
                        <a:off x="0" y="0"/>
                        <a:ext cx="7632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DCDB3A" id="Ink 1521" o:spid="_x0000_s1026" type="#_x0000_t75" style="position:absolute;margin-left:53.4pt;margin-top:2.5pt;width:6.85pt;height:2.15pt;z-index:25229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">
                <v:imagedata r:id="rId1296" o:title=""/>
              </v:shape>
            </w:pict>
          </mc:Fallback>
        </mc:AlternateContent>
      </w: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2298240" behindDoc="0" locked="0" layoutInCell="1" allowOverlap="1">
                <wp:simplePos x="0" y="0"/>
                <wp:positionH relativeFrom="column">
                  <wp:posOffset>720506</wp:posOffset>
                </wp:positionH>
                <wp:positionV relativeFrom="paragraph">
                  <wp:posOffset>-14447</wp:posOffset>
                </wp:positionV>
                <wp:extent cx="6120" cy="83160"/>
                <wp:effectExtent l="38100" t="57150" r="51435" b="50800"/>
                <wp:wrapNone/>
                <wp:docPr id="1520" name="Ink 15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7">
                      <w14:nvContentPartPr>
                        <w14:cNvContentPartPr/>
                      </w14:nvContentPartPr>
                      <w14:xfrm>
                        <a:off x="0" y="0"/>
                        <a:ext cx="6120" cy="8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18BB05" id="Ink 1520" o:spid="_x0000_s1026" type="#_x0000_t75" style="position:absolute;margin-left:56.2pt;margin-top:-1.8pt;width:1.75pt;height:8pt;z-index:252298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">
                <v:imagedata r:id="rId1298" o:title=""/>
              </v:shape>
            </w:pict>
          </mc:Fallback>
        </mc:AlternateContent>
      </w: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2297216" behindDoc="0" locked="0" layoutInCell="1" allowOverlap="1">
                <wp:simplePos x="0" y="0"/>
                <wp:positionH relativeFrom="column">
                  <wp:posOffset>555626</wp:posOffset>
                </wp:positionH>
                <wp:positionV relativeFrom="paragraph">
                  <wp:posOffset>6073</wp:posOffset>
                </wp:positionV>
                <wp:extent cx="88560" cy="167040"/>
                <wp:effectExtent l="57150" t="57150" r="45085" b="42545"/>
                <wp:wrapNone/>
                <wp:docPr id="1519" name="Ink 15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9">
                      <w14:nvContentPartPr>
                        <w14:cNvContentPartPr/>
                      </w14:nvContentPartPr>
                      <w14:xfrm>
                        <a:off x="0" y="0"/>
                        <a:ext cx="88560" cy="167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E614B4" id="Ink 1519" o:spid="_x0000_s1026" type="#_x0000_t75" style="position:absolute;margin-left:43.05pt;margin-top:-.2pt;width:8.45pt;height:14.65pt;z-index:252297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">
                <v:imagedata r:id="rId1300" o:title=""/>
              </v:shape>
            </w:pict>
          </mc:Fallback>
        </mc:AlternateContent>
      </w:r>
    </w:p>
    <w:p w:rsidR="002C1D26" w:rsidRDefault="00520DE7" w:rsidP="002C1D26">
      <w:pPr>
        <w:ind w:firstLine="720"/>
        <w:rPr>
          <w:rFonts w:ascii="Maiandra GD" w:hAnsi="Maiandra GD"/>
        </w:rPr>
      </w:pP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2332032" behindDoc="0" locked="0" layoutInCell="1" allowOverlap="1">
                <wp:simplePos x="0" y="0"/>
                <wp:positionH relativeFrom="column">
                  <wp:posOffset>6030506</wp:posOffset>
                </wp:positionH>
                <wp:positionV relativeFrom="paragraph">
                  <wp:posOffset>-28847</wp:posOffset>
                </wp:positionV>
                <wp:extent cx="20160" cy="195480"/>
                <wp:effectExtent l="38100" t="57150" r="56515" b="52705"/>
                <wp:wrapNone/>
                <wp:docPr id="1553" name="Ink 15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1">
                      <w14:nvContentPartPr>
                        <w14:cNvContentPartPr/>
                      </w14:nvContentPartPr>
                      <w14:xfrm>
                        <a:off x="0" y="0"/>
                        <a:ext cx="20160" cy="19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C3060E" id="Ink 1553" o:spid="_x0000_s1026" type="#_x0000_t75" style="position:absolute;margin-left:474pt;margin-top:-3.05pt;width:3.3pt;height:17.1pt;z-index:25233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">
                <v:imagedata r:id="rId1302" o:title=""/>
              </v:shape>
            </w:pict>
          </mc:Fallback>
        </mc:AlternateContent>
      </w: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2331008" behindDoc="0" locked="0" layoutInCell="1" allowOverlap="1">
                <wp:simplePos x="0" y="0"/>
                <wp:positionH relativeFrom="column">
                  <wp:posOffset>5951306</wp:posOffset>
                </wp:positionH>
                <wp:positionV relativeFrom="paragraph">
                  <wp:posOffset>16153</wp:posOffset>
                </wp:positionV>
                <wp:extent cx="131760" cy="73800"/>
                <wp:effectExtent l="57150" t="38100" r="1905" b="59690"/>
                <wp:wrapNone/>
                <wp:docPr id="1552" name="Ink 15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3">
                      <w14:nvContentPartPr>
                        <w14:cNvContentPartPr/>
                      </w14:nvContentPartPr>
                      <w14:xfrm>
                        <a:off x="0" y="0"/>
                        <a:ext cx="131760" cy="7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259539" id="Ink 1552" o:spid="_x0000_s1026" type="#_x0000_t75" style="position:absolute;margin-left:467.95pt;margin-top:.45pt;width:11.55pt;height:7.45pt;z-index:25233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">
                <v:imagedata r:id="rId1304" o:title=""/>
              </v:shape>
            </w:pict>
          </mc:Fallback>
        </mc:AlternateContent>
      </w: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2329984" behindDoc="0" locked="0" layoutInCell="1" allowOverlap="1">
                <wp:simplePos x="0" y="0"/>
                <wp:positionH relativeFrom="column">
                  <wp:posOffset>5846186</wp:posOffset>
                </wp:positionH>
                <wp:positionV relativeFrom="paragraph">
                  <wp:posOffset>63313</wp:posOffset>
                </wp:positionV>
                <wp:extent cx="72000" cy="11880"/>
                <wp:effectExtent l="38100" t="38100" r="42545" b="45720"/>
                <wp:wrapNone/>
                <wp:docPr id="1551" name="Ink 15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5">
                      <w14:nvContentPartPr>
                        <w14:cNvContentPartPr/>
                      </w14:nvContentPartPr>
                      <w14:xfrm>
                        <a:off x="0" y="0"/>
                        <a:ext cx="7200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D4B2F8" id="Ink 1551" o:spid="_x0000_s1026" type="#_x0000_t75" style="position:absolute;margin-left:459.55pt;margin-top:4.45pt;width:6.6pt;height:2.4pt;z-index:25232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">
                <v:imagedata r:id="rId1306" o:title=""/>
              </v:shape>
            </w:pict>
          </mc:Fallback>
        </mc:AlternateContent>
      </w: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2328960" behindDoc="0" locked="0" layoutInCell="1" allowOverlap="1">
                <wp:simplePos x="0" y="0"/>
                <wp:positionH relativeFrom="column">
                  <wp:posOffset>5699666</wp:posOffset>
                </wp:positionH>
                <wp:positionV relativeFrom="paragraph">
                  <wp:posOffset>102913</wp:posOffset>
                </wp:positionV>
                <wp:extent cx="64080" cy="10440"/>
                <wp:effectExtent l="38100" t="38100" r="50800" b="46990"/>
                <wp:wrapNone/>
                <wp:docPr id="1550" name="Ink 15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7">
                      <w14:nvContentPartPr>
                        <w14:cNvContentPartPr/>
                      </w14:nvContentPartPr>
                      <w14:xfrm>
                        <a:off x="0" y="0"/>
                        <a:ext cx="6408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3AC499" id="Ink 1550" o:spid="_x0000_s1026" type="#_x0000_t75" style="position:absolute;margin-left:448.05pt;margin-top:7.5pt;width:6.05pt;height:2.15pt;z-index:25232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">
                <v:imagedata r:id="rId1308" o:title=""/>
              </v:shape>
            </w:pict>
          </mc:Fallback>
        </mc:AlternateContent>
      </w: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2327936" behindDoc="0" locked="0" layoutInCell="1" allowOverlap="1">
                <wp:simplePos x="0" y="0"/>
                <wp:positionH relativeFrom="column">
                  <wp:posOffset>5653586</wp:posOffset>
                </wp:positionH>
                <wp:positionV relativeFrom="paragraph">
                  <wp:posOffset>60433</wp:posOffset>
                </wp:positionV>
                <wp:extent cx="125280" cy="12960"/>
                <wp:effectExtent l="57150" t="57150" r="46355" b="44450"/>
                <wp:wrapNone/>
                <wp:docPr id="1549" name="Ink 15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9">
                      <w14:nvContentPartPr>
                        <w14:cNvContentPartPr/>
                      </w14:nvContentPartPr>
                      <w14:xfrm>
                        <a:off x="0" y="0"/>
                        <a:ext cx="12528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1012EB" id="Ink 1549" o:spid="_x0000_s1026" type="#_x0000_t75" style="position:absolute;margin-left:444.45pt;margin-top:3.95pt;width:11.15pt;height:2.15pt;z-index:25232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">
                <v:imagedata r:id="rId1310" o:title=""/>
              </v:shape>
            </w:pict>
          </mc:Fallback>
        </mc:AlternateContent>
      </w: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2326912" behindDoc="0" locked="0" layoutInCell="1" allowOverlap="1">
                <wp:simplePos x="0" y="0"/>
                <wp:positionH relativeFrom="column">
                  <wp:posOffset>5563226</wp:posOffset>
                </wp:positionH>
                <wp:positionV relativeFrom="paragraph">
                  <wp:posOffset>21193</wp:posOffset>
                </wp:positionV>
                <wp:extent cx="101160" cy="141840"/>
                <wp:effectExtent l="38100" t="38100" r="51435" b="48895"/>
                <wp:wrapNone/>
                <wp:docPr id="1548" name="Ink 15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1">
                      <w14:nvContentPartPr>
                        <w14:cNvContentPartPr/>
                      </w14:nvContentPartPr>
                      <w14:xfrm>
                        <a:off x="0" y="0"/>
                        <a:ext cx="101160" cy="14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16844B" id="Ink 1548" o:spid="_x0000_s1026" type="#_x0000_t75" style="position:absolute;margin-left:437.25pt;margin-top:.9pt;width:9.5pt;height:12.75pt;z-index:25232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">
                <v:imagedata r:id="rId1312" o:title=""/>
              </v:shape>
            </w:pict>
          </mc:Fallback>
        </mc:AlternateContent>
      </w: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2325888" behindDoc="0" locked="0" layoutInCell="1" allowOverlap="1">
                <wp:simplePos x="0" y="0"/>
                <wp:positionH relativeFrom="column">
                  <wp:posOffset>5555306</wp:posOffset>
                </wp:positionH>
                <wp:positionV relativeFrom="paragraph">
                  <wp:posOffset>36313</wp:posOffset>
                </wp:positionV>
                <wp:extent cx="101880" cy="135720"/>
                <wp:effectExtent l="38100" t="38100" r="50800" b="55245"/>
                <wp:wrapNone/>
                <wp:docPr id="1547" name="Ink 15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3">
                      <w14:nvContentPartPr>
                        <w14:cNvContentPartPr/>
                      </w14:nvContentPartPr>
                      <w14:xfrm>
                        <a:off x="0" y="0"/>
                        <a:ext cx="101880" cy="13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0FF57A" id="Ink 1547" o:spid="_x0000_s1026" type="#_x0000_t75" style="position:absolute;margin-left:436.9pt;margin-top:2.1pt;width:9.05pt;height:12.3pt;z-index:25232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">
                <v:imagedata r:id="rId1314" o:title=""/>
              </v:shape>
            </w:pict>
          </mc:Fallback>
        </mc:AlternateContent>
      </w: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2318720" behindDoc="0" locked="0" layoutInCell="1" allowOverlap="1">
                <wp:simplePos x="0" y="0"/>
                <wp:positionH relativeFrom="column">
                  <wp:posOffset>3549386</wp:posOffset>
                </wp:positionH>
                <wp:positionV relativeFrom="paragraph">
                  <wp:posOffset>-37847</wp:posOffset>
                </wp:positionV>
                <wp:extent cx="187560" cy="162720"/>
                <wp:effectExtent l="38100" t="57150" r="3175" b="46990"/>
                <wp:wrapNone/>
                <wp:docPr id="1540" name="Ink 15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5">
                      <w14:nvContentPartPr>
                        <w14:cNvContentPartPr/>
                      </w14:nvContentPartPr>
                      <w14:xfrm>
                        <a:off x="0" y="0"/>
                        <a:ext cx="187560" cy="16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7EB721" id="Ink 1540" o:spid="_x0000_s1026" type="#_x0000_t75" style="position:absolute;margin-left:278.75pt;margin-top:-3.8pt;width:16.05pt;height:14.4pt;z-index:25231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">
                <v:imagedata r:id="rId1316" o:title=""/>
              </v:shape>
            </w:pict>
          </mc:Fallback>
        </mc:AlternateContent>
      </w: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2317696" behindDoc="0" locked="0" layoutInCell="1" allowOverlap="1">
                <wp:simplePos x="0" y="0"/>
                <wp:positionH relativeFrom="column">
                  <wp:posOffset>3452186</wp:posOffset>
                </wp:positionH>
                <wp:positionV relativeFrom="paragraph">
                  <wp:posOffset>88153</wp:posOffset>
                </wp:positionV>
                <wp:extent cx="73440" cy="5400"/>
                <wp:effectExtent l="38100" t="57150" r="41275" b="52070"/>
                <wp:wrapNone/>
                <wp:docPr id="1539" name="Ink 15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7">
                      <w14:nvContentPartPr>
                        <w14:cNvContentPartPr/>
                      </w14:nvContentPartPr>
                      <w14:xfrm>
                        <a:off x="0" y="0"/>
                        <a:ext cx="7344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857E5A" id="Ink 1539" o:spid="_x0000_s1026" type="#_x0000_t75" style="position:absolute;margin-left:271.1pt;margin-top:6.15pt;width:6.7pt;height:1.95pt;z-index:25231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">
                <v:imagedata r:id="rId1318" o:title=""/>
              </v:shape>
            </w:pict>
          </mc:Fallback>
        </mc:AlternateContent>
      </w: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2316672" behindDoc="0" locked="0" layoutInCell="1" allowOverlap="1">
                <wp:simplePos x="0" y="0"/>
                <wp:positionH relativeFrom="column">
                  <wp:posOffset>3424826</wp:posOffset>
                </wp:positionH>
                <wp:positionV relativeFrom="paragraph">
                  <wp:posOffset>33793</wp:posOffset>
                </wp:positionV>
                <wp:extent cx="104400" cy="25920"/>
                <wp:effectExtent l="38100" t="38100" r="48260" b="50800"/>
                <wp:wrapNone/>
                <wp:docPr id="1538" name="Ink 15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9">
                      <w14:nvContentPartPr>
                        <w14:cNvContentPartPr/>
                      </w14:nvContentPartPr>
                      <w14:xfrm>
                        <a:off x="0" y="0"/>
                        <a:ext cx="104400" cy="2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3EB82B" id="Ink 1538" o:spid="_x0000_s1026" type="#_x0000_t75" style="position:absolute;margin-left:268.9pt;margin-top:1.85pt;width:9.55pt;height:3.6pt;z-index:25231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">
                <v:imagedata r:id="rId1320" o:title=""/>
              </v:shape>
            </w:pict>
          </mc:Fallback>
        </mc:AlternateContent>
      </w: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2315648" behindDoc="0" locked="0" layoutInCell="1" allowOverlap="1">
                <wp:simplePos x="0" y="0"/>
                <wp:positionH relativeFrom="column">
                  <wp:posOffset>3304946</wp:posOffset>
                </wp:positionH>
                <wp:positionV relativeFrom="paragraph">
                  <wp:posOffset>-18767</wp:posOffset>
                </wp:positionV>
                <wp:extent cx="84960" cy="226440"/>
                <wp:effectExtent l="57150" t="38100" r="48895" b="59690"/>
                <wp:wrapNone/>
                <wp:docPr id="1537" name="Ink 15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1">
                      <w14:nvContentPartPr>
                        <w14:cNvContentPartPr/>
                      </w14:nvContentPartPr>
                      <w14:xfrm>
                        <a:off x="0" y="0"/>
                        <a:ext cx="84960" cy="22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00EFAC" id="Ink 1537" o:spid="_x0000_s1026" type="#_x0000_t75" style="position:absolute;margin-left:259.45pt;margin-top:-2.25pt;width:8.3pt;height:19.45pt;z-index:25231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">
                <v:imagedata r:id="rId1322" o:title=""/>
              </v:shape>
            </w:pict>
          </mc:Fallback>
        </mc:AlternateContent>
      </w:r>
      <w:r w:rsidR="002C1D26">
        <w:rPr>
          <w:rFonts w:ascii="Maiandra GD" w:hAnsi="Maiandra GD"/>
        </w:rPr>
        <w:t>_______________________</w:t>
      </w:r>
      <w:r w:rsidR="002C1D26">
        <w:rPr>
          <w:rFonts w:ascii="Maiandra GD" w:hAnsi="Maiandra GD"/>
        </w:rPr>
        <w:tab/>
      </w:r>
      <w:r w:rsidR="002C1D26">
        <w:rPr>
          <w:rFonts w:ascii="Maiandra GD" w:hAnsi="Maiandra GD"/>
        </w:rPr>
        <w:tab/>
        <w:t xml:space="preserve">    </w:t>
      </w:r>
      <w:r w:rsidR="002C1D26">
        <w:rPr>
          <w:rFonts w:ascii="Maiandra GD" w:hAnsi="Maiandra GD"/>
        </w:rPr>
        <w:t>_______________________</w:t>
      </w:r>
      <w:r w:rsidR="002C1D26">
        <w:rPr>
          <w:rFonts w:ascii="Maiandra GD" w:hAnsi="Maiandra GD"/>
        </w:rPr>
        <w:t xml:space="preserve">  </w:t>
      </w:r>
      <w:r w:rsidR="002C1D26">
        <w:rPr>
          <w:rFonts w:ascii="Maiandra GD" w:hAnsi="Maiandra GD"/>
        </w:rPr>
        <w:tab/>
        <w:t xml:space="preserve">     </w:t>
      </w:r>
      <w:r w:rsidR="002C1D26">
        <w:rPr>
          <w:rFonts w:ascii="Maiandra GD" w:hAnsi="Maiandra GD"/>
        </w:rPr>
        <w:t>_______________________</w:t>
      </w:r>
    </w:p>
    <w:p w:rsidR="002C1D26" w:rsidRPr="00534F8B" w:rsidRDefault="00520DE7" w:rsidP="002C1D26">
      <w:pPr>
        <w:ind w:firstLine="720"/>
        <w:rPr>
          <w:rFonts w:ascii="Maiandra GD" w:hAnsi="Maiandra GD"/>
        </w:rPr>
      </w:pP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2372992" behindDoc="0" locked="0" layoutInCell="1" allowOverlap="1">
                <wp:simplePos x="0" y="0"/>
                <wp:positionH relativeFrom="column">
                  <wp:posOffset>6386186</wp:posOffset>
                </wp:positionH>
                <wp:positionV relativeFrom="paragraph">
                  <wp:posOffset>947901</wp:posOffset>
                </wp:positionV>
                <wp:extent cx="203760" cy="17280"/>
                <wp:effectExtent l="57150" t="38100" r="44450" b="59055"/>
                <wp:wrapNone/>
                <wp:docPr id="1593" name="Ink 15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3">
                      <w14:nvContentPartPr>
                        <w14:cNvContentPartPr/>
                      </w14:nvContentPartPr>
                      <w14:xfrm>
                        <a:off x="0" y="0"/>
                        <a:ext cx="203760" cy="1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44EF80" id="Ink 1593" o:spid="_x0000_s1026" type="#_x0000_t75" style="position:absolute;margin-left:502.05pt;margin-top:73.9pt;width:17.2pt;height:2.95pt;z-index:252372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">
                <v:imagedata r:id="rId1324" o:title=""/>
              </v:shape>
            </w:pict>
          </mc:Fallback>
        </mc:AlternateContent>
      </w: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2371968" behindDoc="0" locked="0" layoutInCell="1" allowOverlap="1">
                <wp:simplePos x="0" y="0"/>
                <wp:positionH relativeFrom="column">
                  <wp:posOffset>6374666</wp:posOffset>
                </wp:positionH>
                <wp:positionV relativeFrom="paragraph">
                  <wp:posOffset>908661</wp:posOffset>
                </wp:positionV>
                <wp:extent cx="180360" cy="11520"/>
                <wp:effectExtent l="38100" t="57150" r="48260" b="45720"/>
                <wp:wrapNone/>
                <wp:docPr id="1592" name="Ink 15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5">
                      <w14:nvContentPartPr>
                        <w14:cNvContentPartPr/>
                      </w14:nvContentPartPr>
                      <w14:xfrm>
                        <a:off x="0" y="0"/>
                        <a:ext cx="18036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D8F400" id="Ink 1592" o:spid="_x0000_s1026" type="#_x0000_t75" style="position:absolute;margin-left:501.15pt;margin-top:70.75pt;width:15.75pt;height:2.5pt;z-index:252371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">
                <v:imagedata r:id="rId1326" o:title=""/>
              </v:shape>
            </w:pict>
          </mc:Fallback>
        </mc:AlternateContent>
      </w: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2370944" behindDoc="0" locked="0" layoutInCell="1" allowOverlap="1">
                <wp:simplePos x="0" y="0"/>
                <wp:positionH relativeFrom="column">
                  <wp:posOffset>6457826</wp:posOffset>
                </wp:positionH>
                <wp:positionV relativeFrom="paragraph">
                  <wp:posOffset>837021</wp:posOffset>
                </wp:positionV>
                <wp:extent cx="28080" cy="161280"/>
                <wp:effectExtent l="38100" t="38100" r="48260" b="48895"/>
                <wp:wrapNone/>
                <wp:docPr id="1591" name="Ink 15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7">
                      <w14:nvContentPartPr>
                        <w14:cNvContentPartPr/>
                      </w14:nvContentPartPr>
                      <w14:xfrm>
                        <a:off x="0" y="0"/>
                        <a:ext cx="28080" cy="16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555642" id="Ink 1591" o:spid="_x0000_s1026" type="#_x0000_t75" style="position:absolute;margin-left:508.35pt;margin-top:65.25pt;width:3.1pt;height:14.2pt;z-index:252370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">
                <v:imagedata r:id="rId1328" o:title=""/>
              </v:shape>
            </w:pict>
          </mc:Fallback>
        </mc:AlternateContent>
      </w: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2369920" behindDoc="0" locked="0" layoutInCell="1" allowOverlap="1">
                <wp:simplePos x="0" y="0"/>
                <wp:positionH relativeFrom="column">
                  <wp:posOffset>6425426</wp:posOffset>
                </wp:positionH>
                <wp:positionV relativeFrom="paragraph">
                  <wp:posOffset>869421</wp:posOffset>
                </wp:positionV>
                <wp:extent cx="13680" cy="118440"/>
                <wp:effectExtent l="57150" t="57150" r="43815" b="53340"/>
                <wp:wrapNone/>
                <wp:docPr id="1590" name="Ink 15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9">
                      <w14:nvContentPartPr>
                        <w14:cNvContentPartPr/>
                      </w14:nvContentPartPr>
                      <w14:xfrm>
                        <a:off x="0" y="0"/>
                        <a:ext cx="13680" cy="11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CB5064" id="Ink 1590" o:spid="_x0000_s1026" type="#_x0000_t75" style="position:absolute;margin-left:505.15pt;margin-top:67.7pt;width:2.25pt;height:10.9pt;z-index:252369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">
                <v:imagedata r:id="rId1330" o:title=""/>
              </v:shape>
            </w:pict>
          </mc:Fallback>
        </mc:AlternateContent>
      </w: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2368896" behindDoc="0" locked="0" layoutInCell="1" allowOverlap="1">
                <wp:simplePos x="0" y="0"/>
                <wp:positionH relativeFrom="column">
                  <wp:posOffset>6197906</wp:posOffset>
                </wp:positionH>
                <wp:positionV relativeFrom="paragraph">
                  <wp:posOffset>940701</wp:posOffset>
                </wp:positionV>
                <wp:extent cx="129960" cy="12600"/>
                <wp:effectExtent l="57150" t="38100" r="41910" b="45085"/>
                <wp:wrapNone/>
                <wp:docPr id="1589" name="Ink 15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1">
                      <w14:nvContentPartPr>
                        <w14:cNvContentPartPr/>
                      </w14:nvContentPartPr>
                      <w14:xfrm>
                        <a:off x="0" y="0"/>
                        <a:ext cx="129960" cy="1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4DE07C" id="Ink 1589" o:spid="_x0000_s1026" type="#_x0000_t75" style="position:absolute;margin-left:487.25pt;margin-top:73.7pt;width:11.15pt;height:2.2pt;z-index:252368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">
                <v:imagedata r:id="rId1332" o:title=""/>
              </v:shape>
            </w:pict>
          </mc:Fallback>
        </mc:AlternateContent>
      </w: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2367872" behindDoc="0" locked="0" layoutInCell="1" allowOverlap="1">
                <wp:simplePos x="0" y="0"/>
                <wp:positionH relativeFrom="column">
                  <wp:posOffset>6187826</wp:posOffset>
                </wp:positionH>
                <wp:positionV relativeFrom="paragraph">
                  <wp:posOffset>906141</wp:posOffset>
                </wp:positionV>
                <wp:extent cx="108360" cy="9000"/>
                <wp:effectExtent l="38100" t="57150" r="44450" b="48260"/>
                <wp:wrapNone/>
                <wp:docPr id="1588" name="Ink 15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3">
                      <w14:nvContentPartPr>
                        <w14:cNvContentPartPr/>
                      </w14:nvContentPartPr>
                      <w14:xfrm>
                        <a:off x="0" y="0"/>
                        <a:ext cx="10836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B225D0" id="Ink 1588" o:spid="_x0000_s1026" type="#_x0000_t75" style="position:absolute;margin-left:486.5pt;margin-top:70.6pt;width:10.05pt;height:2.15pt;z-index:252367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">
                <v:imagedata r:id="rId1334" o:title=""/>
              </v:shape>
            </w:pict>
          </mc:Fallback>
        </mc:AlternateContent>
      </w: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2366848" behindDoc="0" locked="0" layoutInCell="1" allowOverlap="1">
                <wp:simplePos x="0" y="0"/>
                <wp:positionH relativeFrom="column">
                  <wp:posOffset>6066146</wp:posOffset>
                </wp:positionH>
                <wp:positionV relativeFrom="paragraph">
                  <wp:posOffset>861501</wp:posOffset>
                </wp:positionV>
                <wp:extent cx="94680" cy="121320"/>
                <wp:effectExtent l="38100" t="57150" r="57785" b="50165"/>
                <wp:wrapNone/>
                <wp:docPr id="1587" name="Ink 15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5">
                      <w14:nvContentPartPr>
                        <w14:cNvContentPartPr/>
                      </w14:nvContentPartPr>
                      <w14:xfrm>
                        <a:off x="0" y="0"/>
                        <a:ext cx="94680" cy="12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3F7EEA" id="Ink 1587" o:spid="_x0000_s1026" type="#_x0000_t75" style="position:absolute;margin-left:476.85pt;margin-top:67.1pt;width:9.05pt;height:11.15pt;z-index:252366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">
                <v:imagedata r:id="rId1336" o:title=""/>
              </v:shape>
            </w:pict>
          </mc:Fallback>
        </mc:AlternateContent>
      </w: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2365824" behindDoc="0" locked="0" layoutInCell="1" allowOverlap="1">
                <wp:simplePos x="0" y="0"/>
                <wp:positionH relativeFrom="column">
                  <wp:posOffset>6046346</wp:posOffset>
                </wp:positionH>
                <wp:positionV relativeFrom="paragraph">
                  <wp:posOffset>848541</wp:posOffset>
                </wp:positionV>
                <wp:extent cx="104040" cy="163080"/>
                <wp:effectExtent l="38100" t="57150" r="48895" b="46990"/>
                <wp:wrapNone/>
                <wp:docPr id="1586" name="Ink 15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7">
                      <w14:nvContentPartPr>
                        <w14:cNvContentPartPr/>
                      </w14:nvContentPartPr>
                      <w14:xfrm>
                        <a:off x="0" y="0"/>
                        <a:ext cx="104040" cy="16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827B42" id="Ink 1586" o:spid="_x0000_s1026" type="#_x0000_t75" style="position:absolute;margin-left:475.45pt;margin-top:66.15pt;width:9.65pt;height:14.35pt;z-index:252365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">
                <v:imagedata r:id="rId1338" o:title=""/>
              </v:shape>
            </w:pict>
          </mc:Fallback>
        </mc:AlternateContent>
      </w: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2364800" behindDoc="0" locked="0" layoutInCell="1" allowOverlap="1">
                <wp:simplePos x="0" y="0"/>
                <wp:positionH relativeFrom="column">
                  <wp:posOffset>6393746</wp:posOffset>
                </wp:positionH>
                <wp:positionV relativeFrom="paragraph">
                  <wp:posOffset>581781</wp:posOffset>
                </wp:positionV>
                <wp:extent cx="168120" cy="19800"/>
                <wp:effectExtent l="38100" t="38100" r="41910" b="56515"/>
                <wp:wrapNone/>
                <wp:docPr id="1585" name="Ink 15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9">
                      <w14:nvContentPartPr>
                        <w14:cNvContentPartPr/>
                      </w14:nvContentPartPr>
                      <w14:xfrm>
                        <a:off x="0" y="0"/>
                        <a:ext cx="168120" cy="1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B4ECC7" id="Ink 1585" o:spid="_x0000_s1026" type="#_x0000_t75" style="position:absolute;margin-left:502.75pt;margin-top:45pt;width:14.75pt;height:3.15pt;z-index:252364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">
                <v:imagedata r:id="rId1340" o:title=""/>
              </v:shape>
            </w:pict>
          </mc:Fallback>
        </mc:AlternateContent>
      </w: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2363776" behindDoc="0" locked="0" layoutInCell="1" allowOverlap="1">
                <wp:simplePos x="0" y="0"/>
                <wp:positionH relativeFrom="column">
                  <wp:posOffset>6394106</wp:posOffset>
                </wp:positionH>
                <wp:positionV relativeFrom="paragraph">
                  <wp:posOffset>539301</wp:posOffset>
                </wp:positionV>
                <wp:extent cx="160920" cy="12960"/>
                <wp:effectExtent l="57150" t="57150" r="48895" b="44450"/>
                <wp:wrapNone/>
                <wp:docPr id="1584" name="Ink 15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1">
                      <w14:nvContentPartPr>
                        <w14:cNvContentPartPr/>
                      </w14:nvContentPartPr>
                      <w14:xfrm>
                        <a:off x="0" y="0"/>
                        <a:ext cx="16092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B915E5" id="Ink 1584" o:spid="_x0000_s1026" type="#_x0000_t75" style="position:absolute;margin-left:502.65pt;margin-top:41.65pt;width:14.25pt;height:2pt;z-index:252363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">
                <v:imagedata r:id="rId1342" o:title=""/>
              </v:shape>
            </w:pict>
          </mc:Fallback>
        </mc:AlternateContent>
      </w: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2362752" behindDoc="0" locked="0" layoutInCell="1" allowOverlap="1">
                <wp:simplePos x="0" y="0"/>
                <wp:positionH relativeFrom="column">
                  <wp:posOffset>6461786</wp:posOffset>
                </wp:positionH>
                <wp:positionV relativeFrom="paragraph">
                  <wp:posOffset>475581</wp:posOffset>
                </wp:positionV>
                <wp:extent cx="41760" cy="165600"/>
                <wp:effectExtent l="19050" t="57150" r="34925" b="44450"/>
                <wp:wrapNone/>
                <wp:docPr id="1583" name="Ink 15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3">
                      <w14:nvContentPartPr>
                        <w14:cNvContentPartPr/>
                      </w14:nvContentPartPr>
                      <w14:xfrm>
                        <a:off x="0" y="0"/>
                        <a:ext cx="41760" cy="165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E25F63" id="Ink 1583" o:spid="_x0000_s1026" type="#_x0000_t75" style="position:absolute;margin-left:508.7pt;margin-top:36.75pt;width:4.15pt;height:14.6pt;z-index:252362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">
                <v:imagedata r:id="rId1344" o:title=""/>
              </v:shape>
            </w:pict>
          </mc:Fallback>
        </mc:AlternateContent>
      </w: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2361728" behindDoc="0" locked="0" layoutInCell="1" allowOverlap="1">
                <wp:simplePos x="0" y="0"/>
                <wp:positionH relativeFrom="column">
                  <wp:posOffset>6433706</wp:posOffset>
                </wp:positionH>
                <wp:positionV relativeFrom="paragraph">
                  <wp:posOffset>489981</wp:posOffset>
                </wp:positionV>
                <wp:extent cx="20160" cy="146520"/>
                <wp:effectExtent l="57150" t="38100" r="37465" b="44450"/>
                <wp:wrapNone/>
                <wp:docPr id="1582" name="Ink 15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5">
                      <w14:nvContentPartPr>
                        <w14:cNvContentPartPr/>
                      </w14:nvContentPartPr>
                      <w14:xfrm>
                        <a:off x="0" y="0"/>
                        <a:ext cx="20160" cy="146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87404F" id="Ink 1582" o:spid="_x0000_s1026" type="#_x0000_t75" style="position:absolute;margin-left:505.8pt;margin-top:37.85pt;width:2.55pt;height:13.1pt;z-index:252361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">
                <v:imagedata r:id="rId1346" o:title=""/>
              </v:shape>
            </w:pict>
          </mc:Fallback>
        </mc:AlternateContent>
      </w: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2360704" behindDoc="0" locked="0" layoutInCell="1" allowOverlap="1">
                <wp:simplePos x="0" y="0"/>
                <wp:positionH relativeFrom="column">
                  <wp:posOffset>6215906</wp:posOffset>
                </wp:positionH>
                <wp:positionV relativeFrom="paragraph">
                  <wp:posOffset>600501</wp:posOffset>
                </wp:positionV>
                <wp:extent cx="118800" cy="6480"/>
                <wp:effectExtent l="38100" t="57150" r="33655" b="50800"/>
                <wp:wrapNone/>
                <wp:docPr id="1581" name="Ink 15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7">
                      <w14:nvContentPartPr>
                        <w14:cNvContentPartPr/>
                      </w14:nvContentPartPr>
                      <w14:xfrm>
                        <a:off x="0" y="0"/>
                        <a:ext cx="11880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1916BC" id="Ink 1581" o:spid="_x0000_s1026" type="#_x0000_t75" style="position:absolute;margin-left:488.7pt;margin-top:46.55pt;width:10.2pt;height:2pt;z-index:252360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">
                <v:imagedata r:id="rId1348" o:title=""/>
              </v:shape>
            </w:pict>
          </mc:Fallback>
        </mc:AlternateContent>
      </w: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2359680" behindDoc="0" locked="0" layoutInCell="1" allowOverlap="1">
                <wp:simplePos x="0" y="0"/>
                <wp:positionH relativeFrom="column">
                  <wp:posOffset>6195746</wp:posOffset>
                </wp:positionH>
                <wp:positionV relativeFrom="paragraph">
                  <wp:posOffset>556581</wp:posOffset>
                </wp:positionV>
                <wp:extent cx="128520" cy="14400"/>
                <wp:effectExtent l="57150" t="57150" r="43180" b="43180"/>
                <wp:wrapNone/>
                <wp:docPr id="1580" name="Ink 15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9">
                      <w14:nvContentPartPr>
                        <w14:cNvContentPartPr/>
                      </w14:nvContentPartPr>
                      <w14:xfrm>
                        <a:off x="0" y="0"/>
                        <a:ext cx="12852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E0A772" id="Ink 1580" o:spid="_x0000_s1026" type="#_x0000_t75" style="position:absolute;margin-left:487.05pt;margin-top:43pt;width:11.7pt;height:2.6pt;z-index:252359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">
                <v:imagedata r:id="rId1350" o:title=""/>
              </v:shape>
            </w:pict>
          </mc:Fallback>
        </mc:AlternateContent>
      </w: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2358656" behindDoc="0" locked="0" layoutInCell="1" allowOverlap="1">
                <wp:simplePos x="0" y="0"/>
                <wp:positionH relativeFrom="column">
                  <wp:posOffset>6008906</wp:posOffset>
                </wp:positionH>
                <wp:positionV relativeFrom="paragraph">
                  <wp:posOffset>535341</wp:posOffset>
                </wp:positionV>
                <wp:extent cx="162720" cy="278280"/>
                <wp:effectExtent l="57150" t="57150" r="0" b="45720"/>
                <wp:wrapNone/>
                <wp:docPr id="1579" name="Ink 15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1">
                      <w14:nvContentPartPr>
                        <w14:cNvContentPartPr/>
                      </w14:nvContentPartPr>
                      <w14:xfrm>
                        <a:off x="0" y="0"/>
                        <a:ext cx="162720" cy="27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7A5EE2" id="Ink 1579" o:spid="_x0000_s1026" type="#_x0000_t75" style="position:absolute;margin-left:472.4pt;margin-top:41.4pt;width:13.95pt;height:23.5pt;z-index:252358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">
                <v:imagedata r:id="rId1352" o:title=""/>
              </v:shape>
            </w:pict>
          </mc:Fallback>
        </mc:AlternateContent>
      </w: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2357632" behindDoc="0" locked="0" layoutInCell="1" allowOverlap="1">
                <wp:simplePos x="0" y="0"/>
                <wp:positionH relativeFrom="column">
                  <wp:posOffset>3589346</wp:posOffset>
                </wp:positionH>
                <wp:positionV relativeFrom="paragraph">
                  <wp:posOffset>811461</wp:posOffset>
                </wp:positionV>
                <wp:extent cx="27360" cy="183960"/>
                <wp:effectExtent l="38100" t="38100" r="48895" b="45085"/>
                <wp:wrapNone/>
                <wp:docPr id="1578" name="Ink 15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3">
                      <w14:nvContentPartPr>
                        <w14:cNvContentPartPr/>
                      </w14:nvContentPartPr>
                      <w14:xfrm>
                        <a:off x="0" y="0"/>
                        <a:ext cx="27360" cy="18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C010A8" id="Ink 1578" o:spid="_x0000_s1026" type="#_x0000_t75" style="position:absolute;margin-left:281.9pt;margin-top:63.2pt;width:3.65pt;height:15.95pt;z-index:252357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">
                <v:imagedata r:id="rId1354" o:title=""/>
              </v:shape>
            </w:pict>
          </mc:Fallback>
        </mc:AlternateContent>
      </w: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2356608" behindDoc="0" locked="0" layoutInCell="1" allowOverlap="1">
                <wp:simplePos x="0" y="0"/>
                <wp:positionH relativeFrom="column">
                  <wp:posOffset>3504746</wp:posOffset>
                </wp:positionH>
                <wp:positionV relativeFrom="paragraph">
                  <wp:posOffset>892461</wp:posOffset>
                </wp:positionV>
                <wp:extent cx="96120" cy="92160"/>
                <wp:effectExtent l="57150" t="57150" r="18415" b="41275"/>
                <wp:wrapNone/>
                <wp:docPr id="1577" name="Ink 15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5">
                      <w14:nvContentPartPr>
                        <w14:cNvContentPartPr/>
                      </w14:nvContentPartPr>
                      <w14:xfrm>
                        <a:off x="0" y="0"/>
                        <a:ext cx="96120" cy="9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87BBAF" id="Ink 1577" o:spid="_x0000_s1026" type="#_x0000_t75" style="position:absolute;margin-left:275.15pt;margin-top:69.5pt;width:8.55pt;height:8.8pt;z-index:252356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">
                <v:imagedata r:id="rId1356" o:title=""/>
              </v:shape>
            </w:pict>
          </mc:Fallback>
        </mc:AlternateContent>
      </w: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2355584" behindDoc="0" locked="0" layoutInCell="1" allowOverlap="1">
                <wp:simplePos x="0" y="0"/>
                <wp:positionH relativeFrom="column">
                  <wp:posOffset>3317186</wp:posOffset>
                </wp:positionH>
                <wp:positionV relativeFrom="paragraph">
                  <wp:posOffset>882021</wp:posOffset>
                </wp:positionV>
                <wp:extent cx="181440" cy="118080"/>
                <wp:effectExtent l="38100" t="57150" r="47625" b="53975"/>
                <wp:wrapNone/>
                <wp:docPr id="1576" name="Ink 15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7">
                      <w14:nvContentPartPr>
                        <w14:cNvContentPartPr/>
                      </w14:nvContentPartPr>
                      <w14:xfrm>
                        <a:off x="0" y="0"/>
                        <a:ext cx="181440" cy="11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216BE0" id="Ink 1576" o:spid="_x0000_s1026" type="#_x0000_t75" style="position:absolute;margin-left:260.5pt;margin-top:68.7pt;width:15.15pt;height:10.9pt;z-index:252355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">
                <v:imagedata r:id="rId1358" o:title=""/>
              </v:shape>
            </w:pict>
          </mc:Fallback>
        </mc:AlternateContent>
      </w: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2354560" behindDoc="0" locked="0" layoutInCell="1" allowOverlap="1">
                <wp:simplePos x="0" y="0"/>
                <wp:positionH relativeFrom="column">
                  <wp:posOffset>3159146</wp:posOffset>
                </wp:positionH>
                <wp:positionV relativeFrom="paragraph">
                  <wp:posOffset>906501</wp:posOffset>
                </wp:positionV>
                <wp:extent cx="133920" cy="102600"/>
                <wp:effectExtent l="0" t="38100" r="38100" b="50165"/>
                <wp:wrapNone/>
                <wp:docPr id="1575" name="Ink 15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9">
                      <w14:nvContentPartPr>
                        <w14:cNvContentPartPr/>
                      </w14:nvContentPartPr>
                      <w14:xfrm>
                        <a:off x="0" y="0"/>
                        <a:ext cx="133920" cy="10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E91D44" id="Ink 1575" o:spid="_x0000_s1026" type="#_x0000_t75" style="position:absolute;margin-left:248.2pt;margin-top:70.65pt;width:11.55pt;height:9.65pt;z-index:252354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">
                <v:imagedata r:id="rId1360" o:title=""/>
              </v:shape>
            </w:pict>
          </mc:Fallback>
        </mc:AlternateContent>
      </w: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2353536" behindDoc="0" locked="0" layoutInCell="1" allowOverlap="1">
                <wp:simplePos x="0" y="0"/>
                <wp:positionH relativeFrom="column">
                  <wp:posOffset>3207386</wp:posOffset>
                </wp:positionH>
                <wp:positionV relativeFrom="paragraph">
                  <wp:posOffset>815061</wp:posOffset>
                </wp:positionV>
                <wp:extent cx="63720" cy="213480"/>
                <wp:effectExtent l="38100" t="38100" r="31750" b="53340"/>
                <wp:wrapNone/>
                <wp:docPr id="1574" name="Ink 15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1">
                      <w14:nvContentPartPr>
                        <w14:cNvContentPartPr/>
                      </w14:nvContentPartPr>
                      <w14:xfrm>
                        <a:off x="0" y="0"/>
                        <a:ext cx="63720" cy="21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1332AD" id="Ink 1574" o:spid="_x0000_s1026" type="#_x0000_t75" style="position:absolute;margin-left:252.4pt;margin-top:63.5pt;width:5.8pt;height:18.25pt;z-index:25235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">
                <v:imagedata r:id="rId1362" o:title=""/>
              </v:shape>
            </w:pict>
          </mc:Fallback>
        </mc:AlternateContent>
      </w: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2352512" behindDoc="0" locked="0" layoutInCell="1" allowOverlap="1">
                <wp:simplePos x="0" y="0"/>
                <wp:positionH relativeFrom="column">
                  <wp:posOffset>3097586</wp:posOffset>
                </wp:positionH>
                <wp:positionV relativeFrom="paragraph">
                  <wp:posOffset>861501</wp:posOffset>
                </wp:positionV>
                <wp:extent cx="113400" cy="130320"/>
                <wp:effectExtent l="38100" t="57150" r="20320" b="41275"/>
                <wp:wrapNone/>
                <wp:docPr id="1573" name="Ink 15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3">
                      <w14:nvContentPartPr>
                        <w14:cNvContentPartPr/>
                      </w14:nvContentPartPr>
                      <w14:xfrm>
                        <a:off x="0" y="0"/>
                        <a:ext cx="113400" cy="13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ED5726" id="Ink 1573" o:spid="_x0000_s1026" type="#_x0000_t75" style="position:absolute;margin-left:243.2pt;margin-top:67.1pt;width:9.8pt;height:11.8pt;z-index:252352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">
                <v:imagedata r:id="rId1364" o:title=""/>
              </v:shape>
            </w:pict>
          </mc:Fallback>
        </mc:AlternateContent>
      </w: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2351488" behindDoc="0" locked="0" layoutInCell="1" allowOverlap="1">
                <wp:simplePos x="0" y="0"/>
                <wp:positionH relativeFrom="column">
                  <wp:posOffset>2996786</wp:posOffset>
                </wp:positionH>
                <wp:positionV relativeFrom="paragraph">
                  <wp:posOffset>832341</wp:posOffset>
                </wp:positionV>
                <wp:extent cx="100800" cy="167760"/>
                <wp:effectExtent l="38100" t="57150" r="52070" b="41910"/>
                <wp:wrapNone/>
                <wp:docPr id="1572" name="Ink 15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5">
                      <w14:nvContentPartPr>
                        <w14:cNvContentPartPr/>
                      </w14:nvContentPartPr>
                      <w14:xfrm>
                        <a:off x="0" y="0"/>
                        <a:ext cx="100800" cy="16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A42597" id="Ink 1572" o:spid="_x0000_s1026" type="#_x0000_t75" style="position:absolute;margin-left:235.15pt;margin-top:64.85pt;width:9.35pt;height:14.65pt;z-index:252351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">
                <v:imagedata r:id="rId1366" o:title=""/>
              </v:shape>
            </w:pict>
          </mc:Fallback>
        </mc:AlternateContent>
      </w: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2350464" behindDoc="0" locked="0" layoutInCell="1" allowOverlap="1">
                <wp:simplePos x="0" y="0"/>
                <wp:positionH relativeFrom="column">
                  <wp:posOffset>2874026</wp:posOffset>
                </wp:positionH>
                <wp:positionV relativeFrom="paragraph">
                  <wp:posOffset>889581</wp:posOffset>
                </wp:positionV>
                <wp:extent cx="116280" cy="104760"/>
                <wp:effectExtent l="38100" t="38100" r="36195" b="48260"/>
                <wp:wrapNone/>
                <wp:docPr id="1571" name="Ink 15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7">
                      <w14:nvContentPartPr>
                        <w14:cNvContentPartPr/>
                      </w14:nvContentPartPr>
                      <w14:xfrm>
                        <a:off x="0" y="0"/>
                        <a:ext cx="116280" cy="10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2E4F93" id="Ink 1571" o:spid="_x0000_s1026" type="#_x0000_t75" style="position:absolute;margin-left:225.55pt;margin-top:69.35pt;width:10pt;height:9.8pt;z-index:252350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">
                <v:imagedata r:id="rId1368" o:title=""/>
              </v:shape>
            </w:pict>
          </mc:Fallback>
        </mc:AlternateContent>
      </w: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2349440" behindDoc="0" locked="0" layoutInCell="1" allowOverlap="1">
                <wp:simplePos x="0" y="0"/>
                <wp:positionH relativeFrom="column">
                  <wp:posOffset>2717786</wp:posOffset>
                </wp:positionH>
                <wp:positionV relativeFrom="paragraph">
                  <wp:posOffset>891741</wp:posOffset>
                </wp:positionV>
                <wp:extent cx="146520" cy="108360"/>
                <wp:effectExtent l="38100" t="38100" r="44450" b="44450"/>
                <wp:wrapNone/>
                <wp:docPr id="1570" name="Ink 15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9">
                      <w14:nvContentPartPr>
                        <w14:cNvContentPartPr/>
                      </w14:nvContentPartPr>
                      <w14:xfrm>
                        <a:off x="0" y="0"/>
                        <a:ext cx="146520" cy="10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C980A1" id="Ink 1570" o:spid="_x0000_s1026" type="#_x0000_t75" style="position:absolute;margin-left:213.25pt;margin-top:69.5pt;width:12.5pt;height:10.1pt;z-index:252349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">
                <v:imagedata r:id="rId1370" o:title=""/>
              </v:shape>
            </w:pict>
          </mc:Fallback>
        </mc:AlternateContent>
      </w: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2348416" behindDoc="0" locked="0" layoutInCell="1" allowOverlap="1">
                <wp:simplePos x="0" y="0"/>
                <wp:positionH relativeFrom="column">
                  <wp:posOffset>3386306</wp:posOffset>
                </wp:positionH>
                <wp:positionV relativeFrom="paragraph">
                  <wp:posOffset>522381</wp:posOffset>
                </wp:positionV>
                <wp:extent cx="117360" cy="126360"/>
                <wp:effectExtent l="57150" t="57150" r="0" b="45720"/>
                <wp:wrapNone/>
                <wp:docPr id="1569" name="Ink 15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1">
                      <w14:nvContentPartPr>
                        <w14:cNvContentPartPr/>
                      </w14:nvContentPartPr>
                      <w14:xfrm>
                        <a:off x="0" y="0"/>
                        <a:ext cx="117360" cy="12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785F4D" id="Ink 1569" o:spid="_x0000_s1026" type="#_x0000_t75" style="position:absolute;margin-left:265.9pt;margin-top:40.45pt;width:10.85pt;height:11.5pt;z-index:25234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">
                <v:imagedata r:id="rId1372" o:title=""/>
              </v:shape>
            </w:pict>
          </mc:Fallback>
        </mc:AlternateContent>
      </w: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2347392" behindDoc="0" locked="0" layoutInCell="1" allowOverlap="1">
                <wp:simplePos x="0" y="0"/>
                <wp:positionH relativeFrom="column">
                  <wp:posOffset>3244826</wp:posOffset>
                </wp:positionH>
                <wp:positionV relativeFrom="paragraph">
                  <wp:posOffset>511221</wp:posOffset>
                </wp:positionV>
                <wp:extent cx="131400" cy="140400"/>
                <wp:effectExtent l="57150" t="38100" r="2540" b="50165"/>
                <wp:wrapNone/>
                <wp:docPr id="1568" name="Ink 15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3">
                      <w14:nvContentPartPr>
                        <w14:cNvContentPartPr/>
                      </w14:nvContentPartPr>
                      <w14:xfrm>
                        <a:off x="0" y="0"/>
                        <a:ext cx="131400" cy="14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631316" id="Ink 1568" o:spid="_x0000_s1026" type="#_x0000_t75" style="position:absolute;margin-left:254.75pt;margin-top:39.5pt;width:11.25pt;height:12.55pt;z-index:252347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">
                <v:imagedata r:id="rId1374" o:title=""/>
              </v:shape>
            </w:pict>
          </mc:Fallback>
        </mc:AlternateContent>
      </w: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2346368" behindDoc="0" locked="0" layoutInCell="1" allowOverlap="1">
                <wp:simplePos x="0" y="0"/>
                <wp:positionH relativeFrom="column">
                  <wp:posOffset>3066986</wp:posOffset>
                </wp:positionH>
                <wp:positionV relativeFrom="paragraph">
                  <wp:posOffset>527781</wp:posOffset>
                </wp:positionV>
                <wp:extent cx="173880" cy="118800"/>
                <wp:effectExtent l="57150" t="57150" r="17145" b="52705"/>
                <wp:wrapNone/>
                <wp:docPr id="1567" name="Ink 15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5">
                      <w14:nvContentPartPr>
                        <w14:cNvContentPartPr/>
                      </w14:nvContentPartPr>
                      <w14:xfrm>
                        <a:off x="0" y="0"/>
                        <a:ext cx="173880" cy="11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DDE8FD" id="Ink 1567" o:spid="_x0000_s1026" type="#_x0000_t75" style="position:absolute;margin-left:240.85pt;margin-top:40.8pt;width:14.5pt;height:10.9pt;z-index:252346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">
                <v:imagedata r:id="rId1376" o:title=""/>
              </v:shape>
            </w:pict>
          </mc:Fallback>
        </mc:AlternateContent>
      </w: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2345344" behindDoc="0" locked="0" layoutInCell="1" allowOverlap="1">
                <wp:simplePos x="0" y="0"/>
                <wp:positionH relativeFrom="column">
                  <wp:posOffset>2962586</wp:posOffset>
                </wp:positionH>
                <wp:positionV relativeFrom="paragraph">
                  <wp:posOffset>586821</wp:posOffset>
                </wp:positionV>
                <wp:extent cx="122760" cy="23400"/>
                <wp:effectExtent l="38100" t="38100" r="48895" b="53340"/>
                <wp:wrapNone/>
                <wp:docPr id="1566" name="Ink 15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7">
                      <w14:nvContentPartPr>
                        <w14:cNvContentPartPr/>
                      </w14:nvContentPartPr>
                      <w14:xfrm>
                        <a:off x="0" y="0"/>
                        <a:ext cx="122760" cy="2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9952DD" id="Ink 1566" o:spid="_x0000_s1026" type="#_x0000_t75" style="position:absolute;margin-left:232.55pt;margin-top:45.65pt;width:10.5pt;height:3.15pt;z-index:252345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">
                <v:imagedata r:id="rId1378" o:title=""/>
              </v:shape>
            </w:pict>
          </mc:Fallback>
        </mc:AlternateContent>
      </w:r>
      <w:r>
        <w:rPr>
          <w:rFonts w:ascii="Maiandra GD" w:hAnsi="Maiandra GD"/>
          <w:noProof/>
        </w:rPr>
        <mc:AlternateContent>
          <mc:Choice Requires="wpi">
            <w:drawing>
              <wp:anchor distT="0" distB="0" distL="114300" distR="114300" simplePos="0" relativeHeight="252344320" behindDoc="0" locked="0" layoutInCell="1" allowOverlap="1">
                <wp:simplePos x="0" y="0"/>
                <wp:positionH relativeFrom="column">
                  <wp:posOffset>2942786</wp:posOffset>
                </wp:positionH>
                <wp:positionV relativeFrom="paragraph">
                  <wp:posOffset>522021</wp:posOffset>
                </wp:positionV>
                <wp:extent cx="125640" cy="136080"/>
                <wp:effectExtent l="57150" t="38100" r="27305" b="54610"/>
                <wp:wrapNone/>
                <wp:docPr id="1565" name="Ink 15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9">
                      <w14:nvContentPartPr>
                        <w14:cNvContentPartPr/>
                      </w14:nvContentPartPr>
                      <w14:xfrm>
                        <a:off x="0" y="0"/>
                        <a:ext cx="125640" cy="13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1272AA" id="Ink 1565" o:spid="_x0000_s1026" type="#_x0000_t75" style="position:absolute;margin-left:230.95pt;margin-top:40.35pt;width:10.85pt;height:12.25pt;z-index:252344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">
                <v:imagedata r:id="rId1380" o:title=""/>
              </v:shape>
            </w:pict>
          </mc:Fallback>
        </mc:AlternateContent>
      </w:r>
      <w:r w:rsidR="002C1D26" w:rsidRPr="002C1D26">
        <w:rPr>
          <w:rFonts w:ascii="Maiandra GD" w:hAnsi="Maiandra GD"/>
          <w:noProof/>
        </w:rPr>
        <mc:AlternateContent>
          <mc:Choice Requires="wps">
            <w:drawing>
              <wp:anchor distT="45720" distB="45720" distL="114300" distR="114300" simplePos="0" relativeHeight="251673600" behindDoc="0" locked="0" layoutInCell="1" allowOverlap="1">
                <wp:simplePos x="0" y="0"/>
                <wp:positionH relativeFrom="margin">
                  <wp:posOffset>53340</wp:posOffset>
                </wp:positionH>
                <wp:positionV relativeFrom="paragraph">
                  <wp:posOffset>266700</wp:posOffset>
                </wp:positionV>
                <wp:extent cx="6766560" cy="1074420"/>
                <wp:effectExtent l="0" t="0" r="0" b="0"/>
                <wp:wrapSquare wrapText="bothSides"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766560" cy="10744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C1D26" w:rsidRPr="002C1D26" w:rsidRDefault="002C1D26">
                            <w:pPr>
                              <w:rPr>
                                <w:rFonts w:ascii="Sketch Toronto" w:hAnsi="Sketch Toronto"/>
                              </w:rPr>
                            </w:pPr>
                            <w:r w:rsidRPr="002C1D26">
                              <w:rPr>
                                <w:rFonts w:ascii="Sketch Toronto" w:hAnsi="Sketch Toronto"/>
                              </w:rPr>
                              <w:t>Horizontal / Vertical Lines</w:t>
                            </w:r>
                          </w:p>
                          <w:p w:rsidR="002C1D26" w:rsidRPr="002C1D26" w:rsidRDefault="002C1D26" w:rsidP="002C1D26">
                            <w:pPr>
                              <w:pStyle w:val="ListParagraph"/>
                              <w:numPr>
                                <w:ilvl w:val="0"/>
                                <w:numId w:val="11"/>
                              </w:numPr>
                              <w:spacing w:line="480" w:lineRule="auto"/>
                              <w:rPr>
                                <w:rFonts w:ascii="Maiandra GD" w:hAnsi="Maiandra GD"/>
                                <w:sz w:val="22"/>
                              </w:rPr>
                            </w:pPr>
                            <w:r w:rsidRPr="002C1D26">
                              <w:rPr>
                                <w:rFonts w:ascii="Maiandra GD" w:hAnsi="Maiandra GD"/>
                                <w:sz w:val="22"/>
                              </w:rPr>
                              <w:t xml:space="preserve">A horizontal line will have a slope that is ____________ </w:t>
                            </w:r>
                            <w:r w:rsidRPr="002C1D26">
                              <w:rPr>
                                <w:rFonts w:ascii="Maiandra GD" w:hAnsi="Maiandra GD"/>
                                <w:sz w:val="22"/>
                              </w:rPr>
                              <w:t>and the equation of the line will be ____</w:t>
                            </w:r>
                            <w:r>
                              <w:rPr>
                                <w:rFonts w:ascii="Maiandra GD" w:hAnsi="Maiandra GD"/>
                                <w:sz w:val="22"/>
                              </w:rPr>
                              <w:t>_</w:t>
                            </w:r>
                            <w:r w:rsidRPr="002C1D26">
                              <w:rPr>
                                <w:rFonts w:ascii="Maiandra GD" w:hAnsi="Maiandra GD"/>
                                <w:sz w:val="22"/>
                              </w:rPr>
                              <w:t>_____</w:t>
                            </w:r>
                          </w:p>
                          <w:p w:rsidR="002C1D26" w:rsidRPr="002C1D26" w:rsidRDefault="002C1D26" w:rsidP="002C1D26">
                            <w:pPr>
                              <w:pStyle w:val="ListParagraph"/>
                              <w:numPr>
                                <w:ilvl w:val="0"/>
                                <w:numId w:val="11"/>
                              </w:numPr>
                              <w:spacing w:line="480" w:lineRule="auto"/>
                              <w:rPr>
                                <w:rFonts w:ascii="Maiandra GD" w:hAnsi="Maiandra GD"/>
                                <w:sz w:val="22"/>
                              </w:rPr>
                            </w:pPr>
                            <w:r w:rsidRPr="002C1D26">
                              <w:rPr>
                                <w:rFonts w:ascii="Maiandra GD" w:hAnsi="Maiandra GD"/>
                                <w:sz w:val="22"/>
                              </w:rPr>
                              <w:t>A vertical line will have a slope that is _______________ and the equation of the line will be _______</w:t>
                            </w:r>
                            <w:r>
                              <w:rPr>
                                <w:rFonts w:ascii="Maiandra GD" w:hAnsi="Maiandra GD"/>
                                <w:sz w:val="22"/>
                              </w:rPr>
                              <w:t>_</w:t>
                            </w:r>
                            <w:r w:rsidRPr="002C1D26">
                              <w:rPr>
                                <w:rFonts w:ascii="Maiandra GD" w:hAnsi="Maiandra GD"/>
                                <w:sz w:val="22"/>
                              </w:rPr>
                              <w:t>__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7" type="#_x0000_t202" style="position:absolute;left:0;text-align:left;margin-left:4.2pt;margin-top:21pt;width:532.8pt;height:84.6pt;z-index:251673600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" filled="f" stroked="f">
                <v:textbox>
                  <w:txbxContent>
                    <w:p w:rsidR="002C1D26" w:rsidRPr="002C1D26" w:rsidRDefault="002C1D26">
                      <w:pPr>
                        <w:rPr>
                          <w:rFonts w:ascii="Sketch Toronto" w:hAnsi="Sketch Toronto"/>
                        </w:rPr>
                      </w:pPr>
                      <w:r w:rsidRPr="002C1D26">
                        <w:rPr>
                          <w:rFonts w:ascii="Sketch Toronto" w:hAnsi="Sketch Toronto"/>
                        </w:rPr>
                        <w:t>Horizontal / Vertical Lines</w:t>
                      </w:r>
                    </w:p>
                    <w:p w:rsidR="002C1D26" w:rsidRPr="002C1D26" w:rsidRDefault="002C1D26" w:rsidP="002C1D26">
                      <w:pPr>
                        <w:pStyle w:val="ListParagraph"/>
                        <w:numPr>
                          <w:ilvl w:val="0"/>
                          <w:numId w:val="11"/>
                        </w:numPr>
                        <w:spacing w:line="480" w:lineRule="auto"/>
                        <w:rPr>
                          <w:rFonts w:ascii="Maiandra GD" w:hAnsi="Maiandra GD"/>
                          <w:sz w:val="22"/>
                        </w:rPr>
                      </w:pPr>
                      <w:r w:rsidRPr="002C1D26">
                        <w:rPr>
                          <w:rFonts w:ascii="Maiandra GD" w:hAnsi="Maiandra GD"/>
                          <w:sz w:val="22"/>
                        </w:rPr>
                        <w:t xml:space="preserve">A horizontal line will have a slope that is ____________ </w:t>
                      </w:r>
                      <w:r w:rsidRPr="002C1D26">
                        <w:rPr>
                          <w:rFonts w:ascii="Maiandra GD" w:hAnsi="Maiandra GD"/>
                          <w:sz w:val="22"/>
                        </w:rPr>
                        <w:t>and the equation of the line will be ____</w:t>
                      </w:r>
                      <w:r>
                        <w:rPr>
                          <w:rFonts w:ascii="Maiandra GD" w:hAnsi="Maiandra GD"/>
                          <w:sz w:val="22"/>
                        </w:rPr>
                        <w:t>_</w:t>
                      </w:r>
                      <w:r w:rsidRPr="002C1D26">
                        <w:rPr>
                          <w:rFonts w:ascii="Maiandra GD" w:hAnsi="Maiandra GD"/>
                          <w:sz w:val="22"/>
                        </w:rPr>
                        <w:t>_____</w:t>
                      </w:r>
                    </w:p>
                    <w:p w:rsidR="002C1D26" w:rsidRPr="002C1D26" w:rsidRDefault="002C1D26" w:rsidP="002C1D26">
                      <w:pPr>
                        <w:pStyle w:val="ListParagraph"/>
                        <w:numPr>
                          <w:ilvl w:val="0"/>
                          <w:numId w:val="11"/>
                        </w:numPr>
                        <w:spacing w:line="480" w:lineRule="auto"/>
                        <w:rPr>
                          <w:rFonts w:ascii="Maiandra GD" w:hAnsi="Maiandra GD"/>
                          <w:sz w:val="22"/>
                        </w:rPr>
                      </w:pPr>
                      <w:r w:rsidRPr="002C1D26">
                        <w:rPr>
                          <w:rFonts w:ascii="Maiandra GD" w:hAnsi="Maiandra GD"/>
                          <w:sz w:val="22"/>
                        </w:rPr>
                        <w:t>A vertical line will have a slope that is _______________ and the equation of the line will be _______</w:t>
                      </w:r>
                      <w:r>
                        <w:rPr>
                          <w:rFonts w:ascii="Maiandra GD" w:hAnsi="Maiandra GD"/>
                          <w:sz w:val="22"/>
                        </w:rPr>
                        <w:t>_</w:t>
                      </w:r>
                      <w:r w:rsidRPr="002C1D26">
                        <w:rPr>
                          <w:rFonts w:ascii="Maiandra GD" w:hAnsi="Maiandra GD"/>
                          <w:sz w:val="22"/>
                        </w:rPr>
                        <w:t>__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  <w:r w:rsidR="002C1D26">
        <w:rPr>
          <w:rFonts w:ascii="Maiandra GD" w:hAnsi="Maiandra GD"/>
          <w:noProof/>
        </w:rPr>
        <mc:AlternateContent>
          <mc:Choice Requires="wps">
            <w:drawing>
              <wp:anchor distT="0" distB="0" distL="114300" distR="114300" simplePos="0" relativeHeight="251671552" behindDoc="1" locked="0" layoutInCell="1" allowOverlap="1">
                <wp:simplePos x="0" y="0"/>
                <wp:positionH relativeFrom="margin">
                  <wp:posOffset>-53340</wp:posOffset>
                </wp:positionH>
                <wp:positionV relativeFrom="paragraph">
                  <wp:posOffset>190500</wp:posOffset>
                </wp:positionV>
                <wp:extent cx="7018020" cy="1238250"/>
                <wp:effectExtent l="0" t="0" r="11430" b="19050"/>
                <wp:wrapNone/>
                <wp:docPr id="5" name="Rounded Rectangle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018020" cy="123825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accent1">
                              <a:lumMod val="75000"/>
                            </a:schemeClr>
                          </a:solidFill>
                          <a:prstDash val="dashDot"/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77AEAFE1" id="Rounded Rectangle 5" o:spid="_x0000_s1026" style="position:absolute;margin-left:-4.2pt;margin-top:15pt;width:552.6pt;height:97.5pt;z-index:-25164492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" fillcolor="white [3201]" strokecolor="#365f91 [2404]" strokeweight="2pt">
                <v:stroke dashstyle="dashDot"/>
                <w10:wrap anchorx="margin"/>
              </v:roundrect>
            </w:pict>
          </mc:Fallback>
        </mc:AlternateContent>
      </w:r>
    </w:p>
    <w:sectPr w:rsidR="002C1D26" w:rsidRPr="00534F8B" w:rsidSect="00E01ABE">
      <w:pgSz w:w="12240" w:h="15840"/>
      <w:pgMar w:top="540" w:right="540" w:bottom="540" w:left="5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ketch Toronto">
    <w:panose1 w:val="02000500000000000000"/>
    <w:charset w:val="00"/>
    <w:family w:val="auto"/>
    <w:pitch w:val="variable"/>
    <w:sig w:usb0="800000A7" w:usb1="5000004A" w:usb2="00000000" w:usb3="00000000" w:csb0="00000001" w:csb1="00000000"/>
  </w:font>
  <w:font w:name="Script MT Bold">
    <w:panose1 w:val="03040602040607080904"/>
    <w:charset w:val="00"/>
    <w:family w:val="script"/>
    <w:pitch w:val="variable"/>
    <w:sig w:usb0="00000003" w:usb1="00000000" w:usb2="00000000" w:usb3="00000000" w:csb0="00000001" w:csb1="00000000"/>
  </w:font>
  <w:font w:name="Maiandra GD">
    <w:panose1 w:val="020E0502030308020204"/>
    <w:charset w:val="00"/>
    <w:family w:val="swiss"/>
    <w:pitch w:val="variable"/>
    <w:sig w:usb0="00000003" w:usb1="00000000" w:usb2="00000000" w:usb3="00000000" w:csb0="00000001" w:csb1="00000000"/>
  </w:font>
  <w:font w:name="Copperplate Gothic Light">
    <w:panose1 w:val="020E0507020206020404"/>
    <w:charset w:val="00"/>
    <w:family w:val="swiss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Franklin Gothic Medium">
    <w:panose1 w:val="020B0603020102020204"/>
    <w:charset w:val="00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CFC5370"/>
    <w:multiLevelType w:val="hybridMultilevel"/>
    <w:tmpl w:val="7978874C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11ED5312"/>
    <w:multiLevelType w:val="hybridMultilevel"/>
    <w:tmpl w:val="AB3E1FA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8D14B05"/>
    <w:multiLevelType w:val="hybridMultilevel"/>
    <w:tmpl w:val="666A52A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43D76BD"/>
    <w:multiLevelType w:val="hybridMultilevel"/>
    <w:tmpl w:val="C7D4890E"/>
    <w:lvl w:ilvl="0" w:tplc="04090017">
      <w:start w:val="1"/>
      <w:numFmt w:val="lowerLetter"/>
      <w:lvlText w:val="%1)"/>
      <w:lvlJc w:val="left"/>
      <w:pPr>
        <w:ind w:left="15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50" w:hanging="360"/>
      </w:pPr>
    </w:lvl>
    <w:lvl w:ilvl="2" w:tplc="0409001B" w:tentative="1">
      <w:start w:val="1"/>
      <w:numFmt w:val="lowerRoman"/>
      <w:lvlText w:val="%3."/>
      <w:lvlJc w:val="right"/>
      <w:pPr>
        <w:ind w:left="2970" w:hanging="180"/>
      </w:pPr>
    </w:lvl>
    <w:lvl w:ilvl="3" w:tplc="0409000F" w:tentative="1">
      <w:start w:val="1"/>
      <w:numFmt w:val="decimal"/>
      <w:lvlText w:val="%4."/>
      <w:lvlJc w:val="left"/>
      <w:pPr>
        <w:ind w:left="3690" w:hanging="360"/>
      </w:pPr>
    </w:lvl>
    <w:lvl w:ilvl="4" w:tplc="04090019" w:tentative="1">
      <w:start w:val="1"/>
      <w:numFmt w:val="lowerLetter"/>
      <w:lvlText w:val="%5."/>
      <w:lvlJc w:val="left"/>
      <w:pPr>
        <w:ind w:left="4410" w:hanging="360"/>
      </w:pPr>
    </w:lvl>
    <w:lvl w:ilvl="5" w:tplc="0409001B" w:tentative="1">
      <w:start w:val="1"/>
      <w:numFmt w:val="lowerRoman"/>
      <w:lvlText w:val="%6."/>
      <w:lvlJc w:val="right"/>
      <w:pPr>
        <w:ind w:left="5130" w:hanging="180"/>
      </w:pPr>
    </w:lvl>
    <w:lvl w:ilvl="6" w:tplc="0409000F" w:tentative="1">
      <w:start w:val="1"/>
      <w:numFmt w:val="decimal"/>
      <w:lvlText w:val="%7."/>
      <w:lvlJc w:val="left"/>
      <w:pPr>
        <w:ind w:left="5850" w:hanging="360"/>
      </w:pPr>
    </w:lvl>
    <w:lvl w:ilvl="7" w:tplc="04090019" w:tentative="1">
      <w:start w:val="1"/>
      <w:numFmt w:val="lowerLetter"/>
      <w:lvlText w:val="%8."/>
      <w:lvlJc w:val="left"/>
      <w:pPr>
        <w:ind w:left="6570" w:hanging="360"/>
      </w:pPr>
    </w:lvl>
    <w:lvl w:ilvl="8" w:tplc="0409001B" w:tentative="1">
      <w:start w:val="1"/>
      <w:numFmt w:val="lowerRoman"/>
      <w:lvlText w:val="%9."/>
      <w:lvlJc w:val="right"/>
      <w:pPr>
        <w:ind w:left="7290" w:hanging="180"/>
      </w:pPr>
    </w:lvl>
  </w:abstractNum>
  <w:abstractNum w:abstractNumId="4" w15:restartNumberingAfterBreak="0">
    <w:nsid w:val="25107D9C"/>
    <w:multiLevelType w:val="hybridMultilevel"/>
    <w:tmpl w:val="3820A850"/>
    <w:lvl w:ilvl="0" w:tplc="94587872">
      <w:start w:val="1"/>
      <w:numFmt w:val="decimal"/>
      <w:lvlText w:val="%1)"/>
      <w:lvlJc w:val="left"/>
      <w:pPr>
        <w:ind w:left="4320" w:hanging="360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27970D25"/>
    <w:multiLevelType w:val="hybridMultilevel"/>
    <w:tmpl w:val="91D073DC"/>
    <w:lvl w:ilvl="0" w:tplc="D36C968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2D4157A2"/>
    <w:multiLevelType w:val="hybridMultilevel"/>
    <w:tmpl w:val="796ED296"/>
    <w:lvl w:ilvl="0" w:tplc="8354CF76">
      <w:start w:val="1"/>
      <w:numFmt w:val="bullet"/>
      <w:lvlText w:val=""/>
      <w:lvlJc w:val="left"/>
      <w:pPr>
        <w:ind w:left="144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7" w15:restartNumberingAfterBreak="0">
    <w:nsid w:val="5BD369B4"/>
    <w:multiLevelType w:val="hybridMultilevel"/>
    <w:tmpl w:val="3E989CFA"/>
    <w:lvl w:ilvl="0" w:tplc="0409000F">
      <w:start w:val="1"/>
      <w:numFmt w:val="decimal"/>
      <w:lvlText w:val="%1.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8" w15:restartNumberingAfterBreak="0">
    <w:nsid w:val="5E786C9D"/>
    <w:multiLevelType w:val="hybridMultilevel"/>
    <w:tmpl w:val="C7D4890E"/>
    <w:lvl w:ilvl="0" w:tplc="04090017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9" w15:restartNumberingAfterBreak="0">
    <w:nsid w:val="606B275D"/>
    <w:multiLevelType w:val="hybridMultilevel"/>
    <w:tmpl w:val="C7D4890E"/>
    <w:lvl w:ilvl="0" w:tplc="04090017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0" w15:restartNumberingAfterBreak="0">
    <w:nsid w:val="7E5431C0"/>
    <w:multiLevelType w:val="hybridMultilevel"/>
    <w:tmpl w:val="95F2E6E8"/>
    <w:lvl w:ilvl="0" w:tplc="D7A46236">
      <w:start w:val="11"/>
      <w:numFmt w:val="decimal"/>
      <w:lvlText w:val="%1."/>
      <w:lvlJc w:val="left"/>
      <w:pPr>
        <w:tabs>
          <w:tab w:val="num" w:pos="780"/>
        </w:tabs>
        <w:ind w:left="780" w:hanging="420"/>
      </w:pPr>
      <w:rPr>
        <w:rFonts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7"/>
  </w:num>
  <w:num w:numId="2">
    <w:abstractNumId w:val="10"/>
  </w:num>
  <w:num w:numId="3">
    <w:abstractNumId w:val="6"/>
  </w:num>
  <w:num w:numId="4">
    <w:abstractNumId w:val="4"/>
  </w:num>
  <w:num w:numId="5">
    <w:abstractNumId w:val="1"/>
  </w:num>
  <w:num w:numId="6">
    <w:abstractNumId w:val="2"/>
  </w:num>
  <w:num w:numId="7">
    <w:abstractNumId w:val="8"/>
  </w:num>
  <w:num w:numId="8">
    <w:abstractNumId w:val="5"/>
  </w:num>
  <w:num w:numId="9">
    <w:abstractNumId w:val="3"/>
  </w:num>
  <w:num w:numId="10">
    <w:abstractNumId w:val="9"/>
  </w:num>
  <w:num w:numId="1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val="bestFit" w:percent="177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01ABE"/>
    <w:rsid w:val="0000328B"/>
    <w:rsid w:val="000040FE"/>
    <w:rsid w:val="00024B74"/>
    <w:rsid w:val="00040392"/>
    <w:rsid w:val="00061B93"/>
    <w:rsid w:val="0007130D"/>
    <w:rsid w:val="00077F97"/>
    <w:rsid w:val="00082E81"/>
    <w:rsid w:val="000A269D"/>
    <w:rsid w:val="000C322F"/>
    <w:rsid w:val="000C77F2"/>
    <w:rsid w:val="000F0374"/>
    <w:rsid w:val="00150E61"/>
    <w:rsid w:val="0016201D"/>
    <w:rsid w:val="00177DBD"/>
    <w:rsid w:val="0019073B"/>
    <w:rsid w:val="001A77BB"/>
    <w:rsid w:val="001B7F60"/>
    <w:rsid w:val="001D5372"/>
    <w:rsid w:val="00233333"/>
    <w:rsid w:val="002400F7"/>
    <w:rsid w:val="0027347B"/>
    <w:rsid w:val="002A41CF"/>
    <w:rsid w:val="002C1D26"/>
    <w:rsid w:val="002D7595"/>
    <w:rsid w:val="00307EB7"/>
    <w:rsid w:val="00323634"/>
    <w:rsid w:val="00333F2E"/>
    <w:rsid w:val="0034420D"/>
    <w:rsid w:val="00357991"/>
    <w:rsid w:val="00390968"/>
    <w:rsid w:val="00390ABC"/>
    <w:rsid w:val="003A08BE"/>
    <w:rsid w:val="003A20BC"/>
    <w:rsid w:val="003C4D5D"/>
    <w:rsid w:val="003D6F89"/>
    <w:rsid w:val="003E0BB1"/>
    <w:rsid w:val="00416BC5"/>
    <w:rsid w:val="00421AE7"/>
    <w:rsid w:val="00424AD8"/>
    <w:rsid w:val="00426C36"/>
    <w:rsid w:val="004469D8"/>
    <w:rsid w:val="00451985"/>
    <w:rsid w:val="00457C96"/>
    <w:rsid w:val="00493A26"/>
    <w:rsid w:val="004D1BE3"/>
    <w:rsid w:val="004D27AF"/>
    <w:rsid w:val="004D32CD"/>
    <w:rsid w:val="004D4DC3"/>
    <w:rsid w:val="004D67F5"/>
    <w:rsid w:val="004E5760"/>
    <w:rsid w:val="00520DE7"/>
    <w:rsid w:val="00534F8B"/>
    <w:rsid w:val="0055768E"/>
    <w:rsid w:val="00564183"/>
    <w:rsid w:val="005715EF"/>
    <w:rsid w:val="00577B74"/>
    <w:rsid w:val="00582AD9"/>
    <w:rsid w:val="005A59C6"/>
    <w:rsid w:val="005C3442"/>
    <w:rsid w:val="005E395C"/>
    <w:rsid w:val="00610D9F"/>
    <w:rsid w:val="00621390"/>
    <w:rsid w:val="00664814"/>
    <w:rsid w:val="0066605D"/>
    <w:rsid w:val="00693919"/>
    <w:rsid w:val="006A482F"/>
    <w:rsid w:val="006A6B91"/>
    <w:rsid w:val="006C69B7"/>
    <w:rsid w:val="006E7451"/>
    <w:rsid w:val="006E7ED4"/>
    <w:rsid w:val="006F22DD"/>
    <w:rsid w:val="006F5E0B"/>
    <w:rsid w:val="00725B86"/>
    <w:rsid w:val="007275EB"/>
    <w:rsid w:val="00735DE9"/>
    <w:rsid w:val="00766791"/>
    <w:rsid w:val="0078365E"/>
    <w:rsid w:val="00791AD2"/>
    <w:rsid w:val="007B50EB"/>
    <w:rsid w:val="007C050C"/>
    <w:rsid w:val="007D6F3E"/>
    <w:rsid w:val="007E0F70"/>
    <w:rsid w:val="00843FF7"/>
    <w:rsid w:val="00854B5D"/>
    <w:rsid w:val="00872A57"/>
    <w:rsid w:val="00883D43"/>
    <w:rsid w:val="008C11BB"/>
    <w:rsid w:val="00914126"/>
    <w:rsid w:val="00974AA9"/>
    <w:rsid w:val="009765FC"/>
    <w:rsid w:val="00986A22"/>
    <w:rsid w:val="00987CFB"/>
    <w:rsid w:val="009A58CD"/>
    <w:rsid w:val="009E0CEB"/>
    <w:rsid w:val="009E6814"/>
    <w:rsid w:val="00A031C4"/>
    <w:rsid w:val="00A2674E"/>
    <w:rsid w:val="00A665C5"/>
    <w:rsid w:val="00A768D5"/>
    <w:rsid w:val="00A80B73"/>
    <w:rsid w:val="00AB2ECD"/>
    <w:rsid w:val="00AC78E2"/>
    <w:rsid w:val="00B13C95"/>
    <w:rsid w:val="00B14102"/>
    <w:rsid w:val="00B31160"/>
    <w:rsid w:val="00B56F24"/>
    <w:rsid w:val="00B57567"/>
    <w:rsid w:val="00B92D7F"/>
    <w:rsid w:val="00BA00FB"/>
    <w:rsid w:val="00C12D56"/>
    <w:rsid w:val="00C520BD"/>
    <w:rsid w:val="00C56868"/>
    <w:rsid w:val="00C726A2"/>
    <w:rsid w:val="00CA03C8"/>
    <w:rsid w:val="00CA5BD2"/>
    <w:rsid w:val="00CB45EE"/>
    <w:rsid w:val="00CC6DDD"/>
    <w:rsid w:val="00CC730D"/>
    <w:rsid w:val="00CE6845"/>
    <w:rsid w:val="00D20AA3"/>
    <w:rsid w:val="00D21538"/>
    <w:rsid w:val="00D24BAE"/>
    <w:rsid w:val="00D30D32"/>
    <w:rsid w:val="00DE410A"/>
    <w:rsid w:val="00E01ABE"/>
    <w:rsid w:val="00E16511"/>
    <w:rsid w:val="00E42DA8"/>
    <w:rsid w:val="00E445A8"/>
    <w:rsid w:val="00E459AA"/>
    <w:rsid w:val="00E54837"/>
    <w:rsid w:val="00E62F1D"/>
    <w:rsid w:val="00E74BC0"/>
    <w:rsid w:val="00E95213"/>
    <w:rsid w:val="00EA40E3"/>
    <w:rsid w:val="00EB3ABC"/>
    <w:rsid w:val="00EC70F4"/>
    <w:rsid w:val="00EE17D7"/>
    <w:rsid w:val="00EE6E8D"/>
    <w:rsid w:val="00F05475"/>
    <w:rsid w:val="00F54667"/>
    <w:rsid w:val="00F627E9"/>
    <w:rsid w:val="00F76ABD"/>
    <w:rsid w:val="00F86438"/>
    <w:rsid w:val="00F961AD"/>
    <w:rsid w:val="00FC249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5:docId w15:val="{1FF9BA4D-A356-4457-A590-523FD7E43D0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43FF7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semiHidden/>
    <w:rsid w:val="00CE6845"/>
    <w:rPr>
      <w:rFonts w:ascii="Tahoma" w:hAnsi="Tahoma" w:cs="Tahoma"/>
      <w:sz w:val="16"/>
      <w:szCs w:val="16"/>
    </w:rPr>
  </w:style>
  <w:style w:type="character" w:styleId="CommentReference">
    <w:name w:val="annotation reference"/>
    <w:basedOn w:val="DefaultParagraphFont"/>
    <w:semiHidden/>
    <w:rsid w:val="00EC70F4"/>
    <w:rPr>
      <w:sz w:val="16"/>
      <w:szCs w:val="16"/>
    </w:rPr>
  </w:style>
  <w:style w:type="paragraph" w:styleId="CommentText">
    <w:name w:val="annotation text"/>
    <w:basedOn w:val="Normal"/>
    <w:semiHidden/>
    <w:rsid w:val="00EC70F4"/>
    <w:rPr>
      <w:sz w:val="20"/>
      <w:szCs w:val="20"/>
    </w:rPr>
  </w:style>
  <w:style w:type="paragraph" w:styleId="CommentSubject">
    <w:name w:val="annotation subject"/>
    <w:basedOn w:val="CommentText"/>
    <w:next w:val="CommentText"/>
    <w:semiHidden/>
    <w:rsid w:val="00EC70F4"/>
    <w:rPr>
      <w:b/>
      <w:bCs/>
    </w:rPr>
  </w:style>
  <w:style w:type="table" w:styleId="TableGrid">
    <w:name w:val="Table Grid"/>
    <w:basedOn w:val="TableNormal"/>
    <w:rsid w:val="00C726A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F627E9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040392"/>
    <w:pPr>
      <w:spacing w:before="100" w:beforeAutospacing="1" w:after="100" w:afterAutospacing="1"/>
    </w:pPr>
    <w:rPr>
      <w:rFonts w:eastAsiaTheme="minorEastAsi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customXml" Target="ink/ink56.xml"/><Relationship Id="rId671" Type="http://schemas.openxmlformats.org/officeDocument/2006/relationships/image" Target="media/image331.emf"/><Relationship Id="rId769" Type="http://schemas.openxmlformats.org/officeDocument/2006/relationships/image" Target="media/image380.emf"/><Relationship Id="rId976" Type="http://schemas.openxmlformats.org/officeDocument/2006/relationships/customXml" Target="ink/ink483.xml"/><Relationship Id="rId21" Type="http://schemas.openxmlformats.org/officeDocument/2006/relationships/customXml" Target="ink/ink8.xml"/><Relationship Id="rId324" Type="http://schemas.openxmlformats.org/officeDocument/2006/relationships/customXml" Target="ink/ink157.xml"/><Relationship Id="rId531" Type="http://schemas.openxmlformats.org/officeDocument/2006/relationships/image" Target="media/image261.emf"/><Relationship Id="rId629" Type="http://schemas.openxmlformats.org/officeDocument/2006/relationships/image" Target="media/image310.emf"/><Relationship Id="rId1161" Type="http://schemas.openxmlformats.org/officeDocument/2006/relationships/customXml" Target="ink/ink574.xml"/><Relationship Id="rId1259" Type="http://schemas.openxmlformats.org/officeDocument/2006/relationships/customXml" Target="ink/ink623.xml"/><Relationship Id="rId170" Type="http://schemas.openxmlformats.org/officeDocument/2006/relationships/image" Target="media/image83.emf"/><Relationship Id="rId836" Type="http://schemas.openxmlformats.org/officeDocument/2006/relationships/customXml" Target="ink/ink413.xml"/><Relationship Id="rId1021" Type="http://schemas.openxmlformats.org/officeDocument/2006/relationships/image" Target="media/image506.emf"/><Relationship Id="rId1119" Type="http://schemas.openxmlformats.org/officeDocument/2006/relationships/image" Target="media/image555.emf"/><Relationship Id="rId268" Type="http://schemas.openxmlformats.org/officeDocument/2006/relationships/customXml" Target="ink/ink129.xml"/><Relationship Id="rId475" Type="http://schemas.openxmlformats.org/officeDocument/2006/relationships/image" Target="media/image233.emf"/><Relationship Id="rId682" Type="http://schemas.openxmlformats.org/officeDocument/2006/relationships/customXml" Target="ink/ink336.xml"/><Relationship Id="rId903" Type="http://schemas.openxmlformats.org/officeDocument/2006/relationships/image" Target="media/image447.emf"/><Relationship Id="rId1326" Type="http://schemas.openxmlformats.org/officeDocument/2006/relationships/image" Target="media/image660.emf"/><Relationship Id="rId32" Type="http://schemas.openxmlformats.org/officeDocument/2006/relationships/image" Target="media/image14.emf"/><Relationship Id="rId128" Type="http://schemas.openxmlformats.org/officeDocument/2006/relationships/image" Target="media/image62.emf"/><Relationship Id="rId335" Type="http://schemas.openxmlformats.org/officeDocument/2006/relationships/image" Target="media/image163.emf"/><Relationship Id="rId542" Type="http://schemas.openxmlformats.org/officeDocument/2006/relationships/customXml" Target="ink/ink266.xml"/><Relationship Id="rId987" Type="http://schemas.openxmlformats.org/officeDocument/2006/relationships/image" Target="media/image489.emf"/><Relationship Id="rId1172" Type="http://schemas.openxmlformats.org/officeDocument/2006/relationships/image" Target="media/image583.emf"/><Relationship Id="rId181" Type="http://schemas.openxmlformats.org/officeDocument/2006/relationships/customXml" Target="ink/ink88.xml"/><Relationship Id="rId402" Type="http://schemas.openxmlformats.org/officeDocument/2006/relationships/customXml" Target="ink/ink196.xml"/><Relationship Id="rId847" Type="http://schemas.openxmlformats.org/officeDocument/2006/relationships/image" Target="media/image419.emf"/><Relationship Id="rId1032" Type="http://schemas.openxmlformats.org/officeDocument/2006/relationships/customXml" Target="ink/ink511.xml"/><Relationship Id="rId279" Type="http://schemas.openxmlformats.org/officeDocument/2006/relationships/image" Target="media/image135.emf"/><Relationship Id="rId486" Type="http://schemas.openxmlformats.org/officeDocument/2006/relationships/customXml" Target="ink/ink238.xml"/><Relationship Id="rId693" Type="http://schemas.openxmlformats.org/officeDocument/2006/relationships/image" Target="media/image342.emf"/><Relationship Id="rId707" Type="http://schemas.openxmlformats.org/officeDocument/2006/relationships/image" Target="media/image349.emf"/><Relationship Id="rId914" Type="http://schemas.openxmlformats.org/officeDocument/2006/relationships/customXml" Target="ink/ink452.xml"/><Relationship Id="rId1337" Type="http://schemas.openxmlformats.org/officeDocument/2006/relationships/customXml" Target="ink/ink662.xml"/><Relationship Id="rId43" Type="http://schemas.openxmlformats.org/officeDocument/2006/relationships/customXml" Target="ink/ink19.xml"/><Relationship Id="rId139" Type="http://schemas.openxmlformats.org/officeDocument/2006/relationships/customXml" Target="ink/ink67.xml"/><Relationship Id="rId346" Type="http://schemas.openxmlformats.org/officeDocument/2006/relationships/customXml" Target="ink/ink168.xml"/><Relationship Id="rId553" Type="http://schemas.openxmlformats.org/officeDocument/2006/relationships/image" Target="media/image272.emf"/><Relationship Id="rId760" Type="http://schemas.openxmlformats.org/officeDocument/2006/relationships/customXml" Target="ink/ink375.xml"/><Relationship Id="rId998" Type="http://schemas.openxmlformats.org/officeDocument/2006/relationships/customXml" Target="ink/ink494.xml"/><Relationship Id="rId1183" Type="http://schemas.openxmlformats.org/officeDocument/2006/relationships/customXml" Target="ink/ink585.xml"/><Relationship Id="rId192" Type="http://schemas.openxmlformats.org/officeDocument/2006/relationships/image" Target="media/image94.emf"/><Relationship Id="rId206" Type="http://schemas.openxmlformats.org/officeDocument/2006/relationships/image" Target="media/image101.emf"/><Relationship Id="rId413" Type="http://schemas.openxmlformats.org/officeDocument/2006/relationships/image" Target="media/image202.emf"/><Relationship Id="rId858" Type="http://schemas.openxmlformats.org/officeDocument/2006/relationships/customXml" Target="ink/ink424.xml"/><Relationship Id="rId1043" Type="http://schemas.openxmlformats.org/officeDocument/2006/relationships/image" Target="media/image517.emf"/><Relationship Id="rId497" Type="http://schemas.openxmlformats.org/officeDocument/2006/relationships/image" Target="media/image244.emf"/><Relationship Id="rId620" Type="http://schemas.openxmlformats.org/officeDocument/2006/relationships/customXml" Target="ink/ink305.xml"/><Relationship Id="rId718" Type="http://schemas.openxmlformats.org/officeDocument/2006/relationships/customXml" Target="ink/ink354.xml"/><Relationship Id="rId925" Type="http://schemas.openxmlformats.org/officeDocument/2006/relationships/image" Target="media/image458.emf"/><Relationship Id="rId1250" Type="http://schemas.openxmlformats.org/officeDocument/2006/relationships/image" Target="media/image622.emf"/><Relationship Id="rId1348" Type="http://schemas.openxmlformats.org/officeDocument/2006/relationships/image" Target="media/image671.emf"/><Relationship Id="rId357" Type="http://schemas.openxmlformats.org/officeDocument/2006/relationships/image" Target="media/image174.emf"/><Relationship Id="rId1110" Type="http://schemas.openxmlformats.org/officeDocument/2006/relationships/customXml" Target="ink/ink550.xml"/><Relationship Id="rId1194" Type="http://schemas.openxmlformats.org/officeDocument/2006/relationships/image" Target="media/image594.emf"/><Relationship Id="rId1208" Type="http://schemas.openxmlformats.org/officeDocument/2006/relationships/image" Target="media/image601.emf"/><Relationship Id="rId54" Type="http://schemas.openxmlformats.org/officeDocument/2006/relationships/image" Target="media/image25.emf"/><Relationship Id="rId217" Type="http://schemas.openxmlformats.org/officeDocument/2006/relationships/customXml" Target="ink/ink106.xml"/><Relationship Id="rId564" Type="http://schemas.openxmlformats.org/officeDocument/2006/relationships/customXml" Target="ink/ink277.xml"/><Relationship Id="rId771" Type="http://schemas.openxmlformats.org/officeDocument/2006/relationships/image" Target="media/image381.emf"/><Relationship Id="rId869" Type="http://schemas.openxmlformats.org/officeDocument/2006/relationships/image" Target="media/image430.emf"/><Relationship Id="rId424" Type="http://schemas.openxmlformats.org/officeDocument/2006/relationships/customXml" Target="ink/ink207.xml"/><Relationship Id="rId631" Type="http://schemas.openxmlformats.org/officeDocument/2006/relationships/image" Target="media/image311.emf"/><Relationship Id="rId729" Type="http://schemas.openxmlformats.org/officeDocument/2006/relationships/image" Target="media/image360.emf"/><Relationship Id="rId1054" Type="http://schemas.openxmlformats.org/officeDocument/2006/relationships/customXml" Target="ink/ink522.xml"/><Relationship Id="rId1261" Type="http://schemas.openxmlformats.org/officeDocument/2006/relationships/customXml" Target="ink/ink624.xml"/><Relationship Id="rId1359" Type="http://schemas.openxmlformats.org/officeDocument/2006/relationships/customXml" Target="ink/ink673.xml"/><Relationship Id="rId270" Type="http://schemas.openxmlformats.org/officeDocument/2006/relationships/customXml" Target="ink/ink130.xml"/><Relationship Id="rId936" Type="http://schemas.openxmlformats.org/officeDocument/2006/relationships/customXml" Target="ink/ink463.xml"/><Relationship Id="rId1121" Type="http://schemas.openxmlformats.org/officeDocument/2006/relationships/image" Target="media/image556.emf"/><Relationship Id="rId1219" Type="http://schemas.openxmlformats.org/officeDocument/2006/relationships/customXml" Target="ink/ink603.xml"/><Relationship Id="rId65" Type="http://schemas.openxmlformats.org/officeDocument/2006/relationships/customXml" Target="ink/ink30.xml"/><Relationship Id="rId130" Type="http://schemas.openxmlformats.org/officeDocument/2006/relationships/image" Target="media/image63.emf"/><Relationship Id="rId368" Type="http://schemas.openxmlformats.org/officeDocument/2006/relationships/customXml" Target="ink/ink179.xml"/><Relationship Id="rId575" Type="http://schemas.openxmlformats.org/officeDocument/2006/relationships/image" Target="media/image283.emf"/><Relationship Id="rId782" Type="http://schemas.openxmlformats.org/officeDocument/2006/relationships/customXml" Target="ink/ink386.xml"/><Relationship Id="rId228" Type="http://schemas.openxmlformats.org/officeDocument/2006/relationships/image" Target="media/image112.emf"/><Relationship Id="rId435" Type="http://schemas.openxmlformats.org/officeDocument/2006/relationships/image" Target="media/image213.emf"/><Relationship Id="rId642" Type="http://schemas.openxmlformats.org/officeDocument/2006/relationships/customXml" Target="ink/ink316.xml"/><Relationship Id="rId1065" Type="http://schemas.openxmlformats.org/officeDocument/2006/relationships/image" Target="media/image528.emf"/><Relationship Id="rId1272" Type="http://schemas.openxmlformats.org/officeDocument/2006/relationships/image" Target="media/image633.emf"/><Relationship Id="rId281" Type="http://schemas.openxmlformats.org/officeDocument/2006/relationships/image" Target="media/image136.emf"/><Relationship Id="rId502" Type="http://schemas.openxmlformats.org/officeDocument/2006/relationships/customXml" Target="ink/ink246.xml"/><Relationship Id="rId947" Type="http://schemas.openxmlformats.org/officeDocument/2006/relationships/image" Target="media/image469.emf"/><Relationship Id="rId1132" Type="http://schemas.openxmlformats.org/officeDocument/2006/relationships/customXml" Target="ink/ink561.xml"/><Relationship Id="rId76" Type="http://schemas.openxmlformats.org/officeDocument/2006/relationships/image" Target="media/image36.emf"/><Relationship Id="rId141" Type="http://schemas.openxmlformats.org/officeDocument/2006/relationships/customXml" Target="ink/ink68.xml"/><Relationship Id="rId379" Type="http://schemas.openxmlformats.org/officeDocument/2006/relationships/image" Target="media/image185.emf"/><Relationship Id="rId586" Type="http://schemas.openxmlformats.org/officeDocument/2006/relationships/customXml" Target="ink/ink288.xml"/><Relationship Id="rId793" Type="http://schemas.openxmlformats.org/officeDocument/2006/relationships/image" Target="media/image392.emf"/><Relationship Id="rId807" Type="http://schemas.openxmlformats.org/officeDocument/2006/relationships/image" Target="media/image399.emf"/><Relationship Id="rId7" Type="http://schemas.openxmlformats.org/officeDocument/2006/relationships/customXml" Target="ink/ink2.xml"/><Relationship Id="rId239" Type="http://schemas.openxmlformats.org/officeDocument/2006/relationships/customXml" Target="ink/ink117.xml"/><Relationship Id="rId446" Type="http://schemas.openxmlformats.org/officeDocument/2006/relationships/customXml" Target="ink/ink218.xml"/><Relationship Id="rId653" Type="http://schemas.openxmlformats.org/officeDocument/2006/relationships/image" Target="media/image322.emf"/><Relationship Id="rId1076" Type="http://schemas.openxmlformats.org/officeDocument/2006/relationships/customXml" Target="ink/ink533.xml"/><Relationship Id="rId1283" Type="http://schemas.openxmlformats.org/officeDocument/2006/relationships/customXml" Target="ink/ink635.xml"/><Relationship Id="rId292" Type="http://schemas.openxmlformats.org/officeDocument/2006/relationships/customXml" Target="ink/ink141.xml"/><Relationship Id="rId306" Type="http://schemas.openxmlformats.org/officeDocument/2006/relationships/customXml" Target="ink/ink148.xml"/><Relationship Id="rId860" Type="http://schemas.openxmlformats.org/officeDocument/2006/relationships/customXml" Target="ink/ink425.xml"/><Relationship Id="rId958" Type="http://schemas.openxmlformats.org/officeDocument/2006/relationships/customXml" Target="ink/ink474.xml"/><Relationship Id="rId1143" Type="http://schemas.openxmlformats.org/officeDocument/2006/relationships/image" Target="media/image567.emf"/><Relationship Id="rId87" Type="http://schemas.openxmlformats.org/officeDocument/2006/relationships/customXml" Target="ink/ink41.xml"/><Relationship Id="rId513" Type="http://schemas.openxmlformats.org/officeDocument/2006/relationships/image" Target="media/image252.emf"/><Relationship Id="rId597" Type="http://schemas.openxmlformats.org/officeDocument/2006/relationships/image" Target="media/image294.emf"/><Relationship Id="rId720" Type="http://schemas.openxmlformats.org/officeDocument/2006/relationships/customXml" Target="ink/ink355.xml"/><Relationship Id="rId818" Type="http://schemas.openxmlformats.org/officeDocument/2006/relationships/customXml" Target="ink/ink404.xml"/><Relationship Id="rId1350" Type="http://schemas.openxmlformats.org/officeDocument/2006/relationships/image" Target="media/image672.emf"/><Relationship Id="rId152" Type="http://schemas.openxmlformats.org/officeDocument/2006/relationships/image" Target="media/image74.emf"/><Relationship Id="rId457" Type="http://schemas.openxmlformats.org/officeDocument/2006/relationships/image" Target="media/image224.emf"/><Relationship Id="rId1003" Type="http://schemas.openxmlformats.org/officeDocument/2006/relationships/image" Target="media/image497.emf"/><Relationship Id="rId1087" Type="http://schemas.openxmlformats.org/officeDocument/2006/relationships/image" Target="media/image539.emf"/><Relationship Id="rId1210" Type="http://schemas.openxmlformats.org/officeDocument/2006/relationships/image" Target="media/image602.emf"/><Relationship Id="rId1294" Type="http://schemas.openxmlformats.org/officeDocument/2006/relationships/image" Target="media/image644.emf"/><Relationship Id="rId1308" Type="http://schemas.openxmlformats.org/officeDocument/2006/relationships/image" Target="media/image651.emf"/><Relationship Id="rId664" Type="http://schemas.openxmlformats.org/officeDocument/2006/relationships/customXml" Target="ink/ink327.xml"/><Relationship Id="rId871" Type="http://schemas.openxmlformats.org/officeDocument/2006/relationships/image" Target="media/image431.emf"/><Relationship Id="rId969" Type="http://schemas.openxmlformats.org/officeDocument/2006/relationships/image" Target="media/image480.emf"/><Relationship Id="rId14" Type="http://schemas.openxmlformats.org/officeDocument/2006/relationships/oleObject" Target="embeddings/oleObject1.bin"/><Relationship Id="rId317" Type="http://schemas.openxmlformats.org/officeDocument/2006/relationships/image" Target="media/image154.emf"/><Relationship Id="rId524" Type="http://schemas.openxmlformats.org/officeDocument/2006/relationships/customXml" Target="ink/ink257.xml"/><Relationship Id="rId731" Type="http://schemas.openxmlformats.org/officeDocument/2006/relationships/image" Target="media/image361.emf"/><Relationship Id="rId1154" Type="http://schemas.openxmlformats.org/officeDocument/2006/relationships/image" Target="media/image574.emf"/><Relationship Id="rId1361" Type="http://schemas.openxmlformats.org/officeDocument/2006/relationships/customXml" Target="ink/ink674.xml"/><Relationship Id="rId98" Type="http://schemas.openxmlformats.org/officeDocument/2006/relationships/image" Target="media/image47.emf"/><Relationship Id="rId163" Type="http://schemas.openxmlformats.org/officeDocument/2006/relationships/customXml" Target="ink/ink79.xml"/><Relationship Id="rId370" Type="http://schemas.openxmlformats.org/officeDocument/2006/relationships/customXml" Target="ink/ink180.xml"/><Relationship Id="rId829" Type="http://schemas.openxmlformats.org/officeDocument/2006/relationships/image" Target="media/image410.emf"/><Relationship Id="rId1014" Type="http://schemas.openxmlformats.org/officeDocument/2006/relationships/customXml" Target="ink/ink502.xml"/><Relationship Id="rId1221" Type="http://schemas.openxmlformats.org/officeDocument/2006/relationships/customXml" Target="ink/ink604.xml"/><Relationship Id="rId230" Type="http://schemas.openxmlformats.org/officeDocument/2006/relationships/image" Target="media/image113.emf"/><Relationship Id="rId468" Type="http://schemas.openxmlformats.org/officeDocument/2006/relationships/customXml" Target="ink/ink229.xml"/><Relationship Id="rId675" Type="http://schemas.openxmlformats.org/officeDocument/2006/relationships/image" Target="media/image333.emf"/><Relationship Id="rId882" Type="http://schemas.openxmlformats.org/officeDocument/2006/relationships/customXml" Target="ink/ink436.xml"/><Relationship Id="rId1098" Type="http://schemas.openxmlformats.org/officeDocument/2006/relationships/customXml" Target="ink/ink544.xml"/><Relationship Id="rId1319" Type="http://schemas.openxmlformats.org/officeDocument/2006/relationships/customXml" Target="ink/ink653.xml"/><Relationship Id="rId25" Type="http://schemas.openxmlformats.org/officeDocument/2006/relationships/customXml" Target="ink/ink10.xml"/><Relationship Id="rId328" Type="http://schemas.openxmlformats.org/officeDocument/2006/relationships/customXml" Target="ink/ink159.xml"/><Relationship Id="rId535" Type="http://schemas.openxmlformats.org/officeDocument/2006/relationships/image" Target="media/image263.emf"/><Relationship Id="rId742" Type="http://schemas.openxmlformats.org/officeDocument/2006/relationships/customXml" Target="ink/ink366.xml"/><Relationship Id="rId1165" Type="http://schemas.openxmlformats.org/officeDocument/2006/relationships/customXml" Target="ink/ink576.xml"/><Relationship Id="rId1372" Type="http://schemas.openxmlformats.org/officeDocument/2006/relationships/image" Target="media/image683.emf"/><Relationship Id="rId174" Type="http://schemas.openxmlformats.org/officeDocument/2006/relationships/image" Target="media/image85.emf"/><Relationship Id="rId381" Type="http://schemas.openxmlformats.org/officeDocument/2006/relationships/image" Target="media/image186.emf"/><Relationship Id="rId602" Type="http://schemas.openxmlformats.org/officeDocument/2006/relationships/customXml" Target="ink/ink296.xml"/><Relationship Id="rId1025" Type="http://schemas.openxmlformats.org/officeDocument/2006/relationships/image" Target="media/image508.emf"/><Relationship Id="rId1232" Type="http://schemas.openxmlformats.org/officeDocument/2006/relationships/image" Target="media/image613.emf"/><Relationship Id="rId241" Type="http://schemas.openxmlformats.org/officeDocument/2006/relationships/customXml" Target="ink/ink118.xml"/><Relationship Id="rId479" Type="http://schemas.openxmlformats.org/officeDocument/2006/relationships/image" Target="media/image235.emf"/><Relationship Id="rId686" Type="http://schemas.openxmlformats.org/officeDocument/2006/relationships/customXml" Target="ink/ink338.xml"/><Relationship Id="rId893" Type="http://schemas.openxmlformats.org/officeDocument/2006/relationships/image" Target="media/image442.emf"/><Relationship Id="rId907" Type="http://schemas.openxmlformats.org/officeDocument/2006/relationships/image" Target="media/image449.emf"/><Relationship Id="rId36" Type="http://schemas.openxmlformats.org/officeDocument/2006/relationships/image" Target="media/image16.emf"/><Relationship Id="rId339" Type="http://schemas.openxmlformats.org/officeDocument/2006/relationships/image" Target="media/image165.emf"/><Relationship Id="rId546" Type="http://schemas.openxmlformats.org/officeDocument/2006/relationships/customXml" Target="ink/ink268.xml"/><Relationship Id="rId753" Type="http://schemas.openxmlformats.org/officeDocument/2006/relationships/image" Target="media/image372.emf"/><Relationship Id="rId1176" Type="http://schemas.openxmlformats.org/officeDocument/2006/relationships/image" Target="media/image585.emf"/><Relationship Id="rId101" Type="http://schemas.openxmlformats.org/officeDocument/2006/relationships/customXml" Target="ink/ink48.xml"/><Relationship Id="rId185" Type="http://schemas.openxmlformats.org/officeDocument/2006/relationships/customXml" Target="ink/ink90.xml"/><Relationship Id="rId406" Type="http://schemas.openxmlformats.org/officeDocument/2006/relationships/customXml" Target="ink/ink198.xml"/><Relationship Id="rId960" Type="http://schemas.openxmlformats.org/officeDocument/2006/relationships/customXml" Target="ink/ink475.xml"/><Relationship Id="rId1036" Type="http://schemas.openxmlformats.org/officeDocument/2006/relationships/customXml" Target="ink/ink513.xml"/><Relationship Id="rId1243" Type="http://schemas.openxmlformats.org/officeDocument/2006/relationships/customXml" Target="ink/ink615.xml"/><Relationship Id="rId392" Type="http://schemas.openxmlformats.org/officeDocument/2006/relationships/customXml" Target="ink/ink191.xml"/><Relationship Id="rId613" Type="http://schemas.openxmlformats.org/officeDocument/2006/relationships/image" Target="media/image302.emf"/><Relationship Id="rId697" Type="http://schemas.openxmlformats.org/officeDocument/2006/relationships/image" Target="media/image344.emf"/><Relationship Id="rId820" Type="http://schemas.openxmlformats.org/officeDocument/2006/relationships/customXml" Target="ink/ink405.xml"/><Relationship Id="rId918" Type="http://schemas.openxmlformats.org/officeDocument/2006/relationships/customXml" Target="ink/ink454.xml"/><Relationship Id="rId252" Type="http://schemas.openxmlformats.org/officeDocument/2006/relationships/customXml" Target="ink/ink121.xml"/><Relationship Id="rId1103" Type="http://schemas.openxmlformats.org/officeDocument/2006/relationships/image" Target="media/image547.emf"/><Relationship Id="rId1187" Type="http://schemas.openxmlformats.org/officeDocument/2006/relationships/customXml" Target="ink/ink587.xml"/><Relationship Id="rId1310" Type="http://schemas.openxmlformats.org/officeDocument/2006/relationships/image" Target="media/image652.emf"/><Relationship Id="rId47" Type="http://schemas.openxmlformats.org/officeDocument/2006/relationships/customXml" Target="ink/ink21.xml"/><Relationship Id="rId112" Type="http://schemas.openxmlformats.org/officeDocument/2006/relationships/image" Target="media/image54.emf"/><Relationship Id="rId557" Type="http://schemas.openxmlformats.org/officeDocument/2006/relationships/image" Target="media/image274.emf"/><Relationship Id="rId764" Type="http://schemas.openxmlformats.org/officeDocument/2006/relationships/customXml" Target="ink/ink377.xml"/><Relationship Id="rId971" Type="http://schemas.openxmlformats.org/officeDocument/2006/relationships/image" Target="media/image481.emf"/><Relationship Id="rId196" Type="http://schemas.openxmlformats.org/officeDocument/2006/relationships/image" Target="media/image96.emf"/><Relationship Id="rId417" Type="http://schemas.openxmlformats.org/officeDocument/2006/relationships/image" Target="media/image204.emf"/><Relationship Id="rId624" Type="http://schemas.openxmlformats.org/officeDocument/2006/relationships/customXml" Target="ink/ink307.xml"/><Relationship Id="rId831" Type="http://schemas.openxmlformats.org/officeDocument/2006/relationships/image" Target="media/image411.emf"/><Relationship Id="rId1047" Type="http://schemas.openxmlformats.org/officeDocument/2006/relationships/image" Target="media/image519.emf"/><Relationship Id="rId1254" Type="http://schemas.openxmlformats.org/officeDocument/2006/relationships/image" Target="media/image624.emf"/><Relationship Id="rId263" Type="http://schemas.openxmlformats.org/officeDocument/2006/relationships/image" Target="media/image127.emf"/><Relationship Id="rId470" Type="http://schemas.openxmlformats.org/officeDocument/2006/relationships/customXml" Target="ink/ink230.xml"/><Relationship Id="rId929" Type="http://schemas.openxmlformats.org/officeDocument/2006/relationships/image" Target="media/image460.emf"/><Relationship Id="rId1114" Type="http://schemas.openxmlformats.org/officeDocument/2006/relationships/customXml" Target="ink/ink552.xml"/><Relationship Id="rId1321" Type="http://schemas.openxmlformats.org/officeDocument/2006/relationships/customXml" Target="ink/ink654.xml"/><Relationship Id="rId58" Type="http://schemas.openxmlformats.org/officeDocument/2006/relationships/image" Target="media/image27.emf"/><Relationship Id="rId123" Type="http://schemas.openxmlformats.org/officeDocument/2006/relationships/customXml" Target="ink/ink59.xml"/><Relationship Id="rId330" Type="http://schemas.openxmlformats.org/officeDocument/2006/relationships/customXml" Target="ink/ink160.xml"/><Relationship Id="rId568" Type="http://schemas.openxmlformats.org/officeDocument/2006/relationships/customXml" Target="ink/ink279.xml"/><Relationship Id="rId775" Type="http://schemas.openxmlformats.org/officeDocument/2006/relationships/image" Target="media/image383.emf"/><Relationship Id="rId982" Type="http://schemas.openxmlformats.org/officeDocument/2006/relationships/customXml" Target="ink/ink486.xml"/><Relationship Id="rId1198" Type="http://schemas.openxmlformats.org/officeDocument/2006/relationships/image" Target="media/image596.emf"/><Relationship Id="rId428" Type="http://schemas.openxmlformats.org/officeDocument/2006/relationships/customXml" Target="ink/ink209.xml"/><Relationship Id="rId635" Type="http://schemas.openxmlformats.org/officeDocument/2006/relationships/image" Target="media/image313.emf"/><Relationship Id="rId842" Type="http://schemas.openxmlformats.org/officeDocument/2006/relationships/customXml" Target="ink/ink416.xml"/><Relationship Id="rId1058" Type="http://schemas.openxmlformats.org/officeDocument/2006/relationships/customXml" Target="ink/ink524.xml"/><Relationship Id="rId1265" Type="http://schemas.openxmlformats.org/officeDocument/2006/relationships/customXml" Target="ink/ink626.xml"/><Relationship Id="rId274" Type="http://schemas.openxmlformats.org/officeDocument/2006/relationships/customXml" Target="ink/ink132.xml"/><Relationship Id="rId481" Type="http://schemas.openxmlformats.org/officeDocument/2006/relationships/image" Target="media/image236.emf"/><Relationship Id="rId702" Type="http://schemas.openxmlformats.org/officeDocument/2006/relationships/customXml" Target="ink/ink346.xml"/><Relationship Id="rId1125" Type="http://schemas.openxmlformats.org/officeDocument/2006/relationships/image" Target="media/image558.emf"/><Relationship Id="rId1332" Type="http://schemas.openxmlformats.org/officeDocument/2006/relationships/image" Target="media/image663.emf"/><Relationship Id="rId69" Type="http://schemas.openxmlformats.org/officeDocument/2006/relationships/customXml" Target="ink/ink32.xml"/><Relationship Id="rId134" Type="http://schemas.openxmlformats.org/officeDocument/2006/relationships/image" Target="media/image65.emf"/><Relationship Id="rId579" Type="http://schemas.openxmlformats.org/officeDocument/2006/relationships/image" Target="media/image285.emf"/><Relationship Id="rId786" Type="http://schemas.openxmlformats.org/officeDocument/2006/relationships/customXml" Target="ink/ink388.xml"/><Relationship Id="rId993" Type="http://schemas.openxmlformats.org/officeDocument/2006/relationships/image" Target="media/image492.emf"/><Relationship Id="rId341" Type="http://schemas.openxmlformats.org/officeDocument/2006/relationships/image" Target="media/image166.emf"/><Relationship Id="rId439" Type="http://schemas.openxmlformats.org/officeDocument/2006/relationships/image" Target="media/image215.emf"/><Relationship Id="rId646" Type="http://schemas.openxmlformats.org/officeDocument/2006/relationships/customXml" Target="ink/ink318.xml"/><Relationship Id="rId1069" Type="http://schemas.openxmlformats.org/officeDocument/2006/relationships/image" Target="media/image530.emf"/><Relationship Id="rId1276" Type="http://schemas.openxmlformats.org/officeDocument/2006/relationships/image" Target="media/image635.emf"/><Relationship Id="rId201" Type="http://schemas.openxmlformats.org/officeDocument/2006/relationships/customXml" Target="ink/ink98.xml"/><Relationship Id="rId285" Type="http://schemas.openxmlformats.org/officeDocument/2006/relationships/image" Target="media/image138.emf"/><Relationship Id="rId506" Type="http://schemas.openxmlformats.org/officeDocument/2006/relationships/customXml" Target="ink/ink248.xml"/><Relationship Id="rId853" Type="http://schemas.openxmlformats.org/officeDocument/2006/relationships/image" Target="media/image422.emf"/><Relationship Id="rId1136" Type="http://schemas.openxmlformats.org/officeDocument/2006/relationships/customXml" Target="ink/ink563.xml"/><Relationship Id="rId492" Type="http://schemas.openxmlformats.org/officeDocument/2006/relationships/customXml" Target="ink/ink241.xml"/><Relationship Id="rId713" Type="http://schemas.openxmlformats.org/officeDocument/2006/relationships/image" Target="media/image352.emf"/><Relationship Id="rId797" Type="http://schemas.openxmlformats.org/officeDocument/2006/relationships/image" Target="media/image394.emf"/><Relationship Id="rId920" Type="http://schemas.openxmlformats.org/officeDocument/2006/relationships/customXml" Target="ink/ink455.xml"/><Relationship Id="rId1343" Type="http://schemas.openxmlformats.org/officeDocument/2006/relationships/customXml" Target="ink/ink665.xml"/><Relationship Id="rId145" Type="http://schemas.openxmlformats.org/officeDocument/2006/relationships/customXml" Target="ink/ink70.xml"/><Relationship Id="rId352" Type="http://schemas.openxmlformats.org/officeDocument/2006/relationships/customXml" Target="ink/ink171.xml"/><Relationship Id="rId1203" Type="http://schemas.openxmlformats.org/officeDocument/2006/relationships/customXml" Target="ink/ink595.xml"/><Relationship Id="rId1287" Type="http://schemas.openxmlformats.org/officeDocument/2006/relationships/customXml" Target="ink/ink637.xml"/><Relationship Id="rId212" Type="http://schemas.openxmlformats.org/officeDocument/2006/relationships/image" Target="media/image104.emf"/><Relationship Id="rId657" Type="http://schemas.openxmlformats.org/officeDocument/2006/relationships/image" Target="media/image324.emf"/><Relationship Id="rId864" Type="http://schemas.openxmlformats.org/officeDocument/2006/relationships/customXml" Target="ink/ink427.xml"/><Relationship Id="rId296" Type="http://schemas.openxmlformats.org/officeDocument/2006/relationships/customXml" Target="ink/ink143.xml"/><Relationship Id="rId517" Type="http://schemas.openxmlformats.org/officeDocument/2006/relationships/image" Target="media/image254.emf"/><Relationship Id="rId724" Type="http://schemas.openxmlformats.org/officeDocument/2006/relationships/customXml" Target="ink/ink357.xml"/><Relationship Id="rId931" Type="http://schemas.openxmlformats.org/officeDocument/2006/relationships/image" Target="media/image461.emf"/><Relationship Id="rId1147" Type="http://schemas.openxmlformats.org/officeDocument/2006/relationships/image" Target="media/image569.emf"/><Relationship Id="rId1354" Type="http://schemas.openxmlformats.org/officeDocument/2006/relationships/image" Target="media/image674.emf"/><Relationship Id="rId60" Type="http://schemas.openxmlformats.org/officeDocument/2006/relationships/image" Target="media/image28.emf"/><Relationship Id="rId156" Type="http://schemas.openxmlformats.org/officeDocument/2006/relationships/image" Target="media/image76.emf"/><Relationship Id="rId363" Type="http://schemas.openxmlformats.org/officeDocument/2006/relationships/image" Target="media/image177.emf"/><Relationship Id="rId570" Type="http://schemas.openxmlformats.org/officeDocument/2006/relationships/customXml" Target="ink/ink280.xml"/><Relationship Id="rId1007" Type="http://schemas.openxmlformats.org/officeDocument/2006/relationships/image" Target="media/image499.emf"/><Relationship Id="rId1214" Type="http://schemas.openxmlformats.org/officeDocument/2006/relationships/image" Target="media/image604.emf"/><Relationship Id="rId223" Type="http://schemas.openxmlformats.org/officeDocument/2006/relationships/customXml" Target="ink/ink109.xml"/><Relationship Id="rId430" Type="http://schemas.openxmlformats.org/officeDocument/2006/relationships/customXml" Target="ink/ink210.xml"/><Relationship Id="rId668" Type="http://schemas.openxmlformats.org/officeDocument/2006/relationships/customXml" Target="ink/ink329.xml"/><Relationship Id="rId875" Type="http://schemas.openxmlformats.org/officeDocument/2006/relationships/image" Target="media/image433.emf"/><Relationship Id="rId1060" Type="http://schemas.openxmlformats.org/officeDocument/2006/relationships/customXml" Target="ink/ink525.xml"/><Relationship Id="rId1298" Type="http://schemas.openxmlformats.org/officeDocument/2006/relationships/image" Target="media/image646.emf"/><Relationship Id="rId18" Type="http://schemas.openxmlformats.org/officeDocument/2006/relationships/image" Target="media/image7.emf"/><Relationship Id="rId528" Type="http://schemas.openxmlformats.org/officeDocument/2006/relationships/customXml" Target="ink/ink259.xml"/><Relationship Id="rId735" Type="http://schemas.openxmlformats.org/officeDocument/2006/relationships/image" Target="media/image363.emf"/><Relationship Id="rId942" Type="http://schemas.openxmlformats.org/officeDocument/2006/relationships/customXml" Target="ink/ink466.xml"/><Relationship Id="rId1158" Type="http://schemas.openxmlformats.org/officeDocument/2006/relationships/image" Target="media/image576.emf"/><Relationship Id="rId1365" Type="http://schemas.openxmlformats.org/officeDocument/2006/relationships/customXml" Target="ink/ink676.xml"/><Relationship Id="rId167" Type="http://schemas.openxmlformats.org/officeDocument/2006/relationships/customXml" Target="ink/ink81.xml"/><Relationship Id="rId374" Type="http://schemas.openxmlformats.org/officeDocument/2006/relationships/customXml" Target="ink/ink182.xml"/><Relationship Id="rId581" Type="http://schemas.openxmlformats.org/officeDocument/2006/relationships/image" Target="media/image286.emf"/><Relationship Id="rId1018" Type="http://schemas.openxmlformats.org/officeDocument/2006/relationships/customXml" Target="ink/ink504.xml"/><Relationship Id="rId1225" Type="http://schemas.openxmlformats.org/officeDocument/2006/relationships/customXml" Target="ink/ink606.xml"/><Relationship Id="rId71" Type="http://schemas.openxmlformats.org/officeDocument/2006/relationships/customXml" Target="ink/ink33.xml"/><Relationship Id="rId234" Type="http://schemas.openxmlformats.org/officeDocument/2006/relationships/image" Target="media/image115.emf"/><Relationship Id="rId679" Type="http://schemas.openxmlformats.org/officeDocument/2006/relationships/image" Target="media/image335.emf"/><Relationship Id="rId802" Type="http://schemas.openxmlformats.org/officeDocument/2006/relationships/customXml" Target="ink/ink396.xml"/><Relationship Id="rId886" Type="http://schemas.openxmlformats.org/officeDocument/2006/relationships/customXml" Target="ink/ink438.xml"/><Relationship Id="rId2" Type="http://schemas.openxmlformats.org/officeDocument/2006/relationships/styles" Target="styles.xml"/><Relationship Id="rId29" Type="http://schemas.openxmlformats.org/officeDocument/2006/relationships/customXml" Target="ink/ink12.xml"/><Relationship Id="rId441" Type="http://schemas.openxmlformats.org/officeDocument/2006/relationships/image" Target="media/image216.emf"/><Relationship Id="rId539" Type="http://schemas.openxmlformats.org/officeDocument/2006/relationships/image" Target="media/image265.emf"/><Relationship Id="rId746" Type="http://schemas.openxmlformats.org/officeDocument/2006/relationships/customXml" Target="ink/ink368.xml"/><Relationship Id="rId1071" Type="http://schemas.openxmlformats.org/officeDocument/2006/relationships/image" Target="media/image531.emf"/><Relationship Id="rId1169" Type="http://schemas.openxmlformats.org/officeDocument/2006/relationships/customXml" Target="ink/ink578.xml"/><Relationship Id="rId1376" Type="http://schemas.openxmlformats.org/officeDocument/2006/relationships/image" Target="media/image685.emf"/><Relationship Id="rId178" Type="http://schemas.openxmlformats.org/officeDocument/2006/relationships/image" Target="media/image87.emf"/><Relationship Id="rId301" Type="http://schemas.openxmlformats.org/officeDocument/2006/relationships/image" Target="media/image146.emf"/><Relationship Id="rId953" Type="http://schemas.openxmlformats.org/officeDocument/2006/relationships/image" Target="media/image472.emf"/><Relationship Id="rId1029" Type="http://schemas.openxmlformats.org/officeDocument/2006/relationships/image" Target="media/image510.emf"/><Relationship Id="rId1236" Type="http://schemas.openxmlformats.org/officeDocument/2006/relationships/image" Target="media/image615.emf"/><Relationship Id="rId82" Type="http://schemas.openxmlformats.org/officeDocument/2006/relationships/image" Target="media/image39.emf"/><Relationship Id="rId385" Type="http://schemas.openxmlformats.org/officeDocument/2006/relationships/image" Target="media/image188.emf"/><Relationship Id="rId592" Type="http://schemas.openxmlformats.org/officeDocument/2006/relationships/customXml" Target="ink/ink291.xml"/><Relationship Id="rId606" Type="http://schemas.openxmlformats.org/officeDocument/2006/relationships/customXml" Target="ink/ink298.xml"/><Relationship Id="rId813" Type="http://schemas.openxmlformats.org/officeDocument/2006/relationships/image" Target="media/image402.emf"/><Relationship Id="rId245" Type="http://schemas.openxmlformats.org/officeDocument/2006/relationships/diagramData" Target="diagrams/data1.xml"/><Relationship Id="rId452" Type="http://schemas.openxmlformats.org/officeDocument/2006/relationships/customXml" Target="ink/ink221.xml"/><Relationship Id="rId897" Type="http://schemas.openxmlformats.org/officeDocument/2006/relationships/image" Target="media/image444.emf"/><Relationship Id="rId1082" Type="http://schemas.openxmlformats.org/officeDocument/2006/relationships/customXml" Target="ink/ink536.xml"/><Relationship Id="rId1303" Type="http://schemas.openxmlformats.org/officeDocument/2006/relationships/customXml" Target="ink/ink645.xml"/><Relationship Id="rId105" Type="http://schemas.openxmlformats.org/officeDocument/2006/relationships/customXml" Target="ink/ink50.xml"/><Relationship Id="rId312" Type="http://schemas.openxmlformats.org/officeDocument/2006/relationships/customXml" Target="ink/ink151.xml"/><Relationship Id="rId757" Type="http://schemas.openxmlformats.org/officeDocument/2006/relationships/image" Target="media/image374.emf"/><Relationship Id="rId964" Type="http://schemas.openxmlformats.org/officeDocument/2006/relationships/customXml" Target="ink/ink477.xml"/><Relationship Id="rId93" Type="http://schemas.openxmlformats.org/officeDocument/2006/relationships/customXml" Target="ink/ink44.xml"/><Relationship Id="rId189" Type="http://schemas.openxmlformats.org/officeDocument/2006/relationships/customXml" Target="ink/ink92.xml"/><Relationship Id="rId396" Type="http://schemas.openxmlformats.org/officeDocument/2006/relationships/customXml" Target="ink/ink193.xml"/><Relationship Id="rId617" Type="http://schemas.openxmlformats.org/officeDocument/2006/relationships/image" Target="media/image304.emf"/><Relationship Id="rId824" Type="http://schemas.openxmlformats.org/officeDocument/2006/relationships/customXml" Target="ink/ink407.xml"/><Relationship Id="rId1247" Type="http://schemas.openxmlformats.org/officeDocument/2006/relationships/customXml" Target="ink/ink617.xml"/><Relationship Id="rId256" Type="http://schemas.openxmlformats.org/officeDocument/2006/relationships/customXml" Target="ink/ink123.xml"/><Relationship Id="rId463" Type="http://schemas.openxmlformats.org/officeDocument/2006/relationships/image" Target="media/image227.emf"/><Relationship Id="rId670" Type="http://schemas.openxmlformats.org/officeDocument/2006/relationships/customXml" Target="ink/ink330.xml"/><Relationship Id="rId1093" Type="http://schemas.openxmlformats.org/officeDocument/2006/relationships/image" Target="media/image542.emf"/><Relationship Id="rId1107" Type="http://schemas.openxmlformats.org/officeDocument/2006/relationships/image" Target="media/image549.emf"/><Relationship Id="rId1314" Type="http://schemas.openxmlformats.org/officeDocument/2006/relationships/image" Target="media/image654.emf"/><Relationship Id="rId116" Type="http://schemas.openxmlformats.org/officeDocument/2006/relationships/image" Target="media/image56.emf"/><Relationship Id="rId323" Type="http://schemas.openxmlformats.org/officeDocument/2006/relationships/image" Target="media/image157.emf"/><Relationship Id="rId530" Type="http://schemas.openxmlformats.org/officeDocument/2006/relationships/customXml" Target="ink/ink260.xml"/><Relationship Id="rId768" Type="http://schemas.openxmlformats.org/officeDocument/2006/relationships/customXml" Target="ink/ink379.xml"/><Relationship Id="rId975" Type="http://schemas.openxmlformats.org/officeDocument/2006/relationships/image" Target="media/image483.emf"/><Relationship Id="rId1160" Type="http://schemas.openxmlformats.org/officeDocument/2006/relationships/image" Target="media/image577.emf"/><Relationship Id="rId20" Type="http://schemas.openxmlformats.org/officeDocument/2006/relationships/image" Target="media/image8.emf"/><Relationship Id="rId628" Type="http://schemas.openxmlformats.org/officeDocument/2006/relationships/customXml" Target="ink/ink309.xml"/><Relationship Id="rId835" Type="http://schemas.openxmlformats.org/officeDocument/2006/relationships/image" Target="media/image413.emf"/><Relationship Id="rId1258" Type="http://schemas.openxmlformats.org/officeDocument/2006/relationships/image" Target="media/image626.emf"/><Relationship Id="rId267" Type="http://schemas.openxmlformats.org/officeDocument/2006/relationships/image" Target="media/image129.emf"/><Relationship Id="rId474" Type="http://schemas.openxmlformats.org/officeDocument/2006/relationships/customXml" Target="ink/ink232.xml"/><Relationship Id="rId1020" Type="http://schemas.openxmlformats.org/officeDocument/2006/relationships/customXml" Target="ink/ink505.xml"/><Relationship Id="rId1118" Type="http://schemas.openxmlformats.org/officeDocument/2006/relationships/customXml" Target="ink/ink554.xml"/><Relationship Id="rId1325" Type="http://schemas.openxmlformats.org/officeDocument/2006/relationships/customXml" Target="ink/ink656.xml"/><Relationship Id="rId127" Type="http://schemas.openxmlformats.org/officeDocument/2006/relationships/customXml" Target="ink/ink61.xml"/><Relationship Id="rId681" Type="http://schemas.openxmlformats.org/officeDocument/2006/relationships/image" Target="media/image336.emf"/><Relationship Id="rId779" Type="http://schemas.openxmlformats.org/officeDocument/2006/relationships/image" Target="media/image385.emf"/><Relationship Id="rId902" Type="http://schemas.openxmlformats.org/officeDocument/2006/relationships/customXml" Target="ink/ink446.xml"/><Relationship Id="rId986" Type="http://schemas.openxmlformats.org/officeDocument/2006/relationships/customXml" Target="ink/ink488.xml"/><Relationship Id="rId31" Type="http://schemas.openxmlformats.org/officeDocument/2006/relationships/customXml" Target="ink/ink13.xml"/><Relationship Id="rId334" Type="http://schemas.openxmlformats.org/officeDocument/2006/relationships/customXml" Target="ink/ink162.xml"/><Relationship Id="rId541" Type="http://schemas.openxmlformats.org/officeDocument/2006/relationships/image" Target="media/image266.emf"/><Relationship Id="rId639" Type="http://schemas.openxmlformats.org/officeDocument/2006/relationships/image" Target="media/image315.emf"/><Relationship Id="rId1171" Type="http://schemas.openxmlformats.org/officeDocument/2006/relationships/customXml" Target="ink/ink579.xml"/><Relationship Id="rId1269" Type="http://schemas.openxmlformats.org/officeDocument/2006/relationships/customXml" Target="ink/ink628.xml"/><Relationship Id="rId180" Type="http://schemas.openxmlformats.org/officeDocument/2006/relationships/image" Target="media/image88.emf"/><Relationship Id="rId278" Type="http://schemas.openxmlformats.org/officeDocument/2006/relationships/customXml" Target="ink/ink134.xml"/><Relationship Id="rId401" Type="http://schemas.openxmlformats.org/officeDocument/2006/relationships/image" Target="media/image196.emf"/><Relationship Id="rId846" Type="http://schemas.openxmlformats.org/officeDocument/2006/relationships/customXml" Target="ink/ink418.xml"/><Relationship Id="rId1031" Type="http://schemas.openxmlformats.org/officeDocument/2006/relationships/image" Target="media/image511.emf"/><Relationship Id="rId1129" Type="http://schemas.openxmlformats.org/officeDocument/2006/relationships/image" Target="media/image560.emf"/><Relationship Id="rId485" Type="http://schemas.openxmlformats.org/officeDocument/2006/relationships/image" Target="media/image238.emf"/><Relationship Id="rId692" Type="http://schemas.openxmlformats.org/officeDocument/2006/relationships/customXml" Target="ink/ink341.xml"/><Relationship Id="rId706" Type="http://schemas.openxmlformats.org/officeDocument/2006/relationships/customXml" Target="ink/ink348.xml"/><Relationship Id="rId913" Type="http://schemas.openxmlformats.org/officeDocument/2006/relationships/image" Target="media/image452.emf"/><Relationship Id="rId1336" Type="http://schemas.openxmlformats.org/officeDocument/2006/relationships/image" Target="media/image665.emf"/><Relationship Id="rId42" Type="http://schemas.openxmlformats.org/officeDocument/2006/relationships/image" Target="media/image19.emf"/><Relationship Id="rId138" Type="http://schemas.openxmlformats.org/officeDocument/2006/relationships/image" Target="media/image67.emf"/><Relationship Id="rId345" Type="http://schemas.openxmlformats.org/officeDocument/2006/relationships/image" Target="media/image168.emf"/><Relationship Id="rId552" Type="http://schemas.openxmlformats.org/officeDocument/2006/relationships/customXml" Target="ink/ink271.xml"/><Relationship Id="rId997" Type="http://schemas.openxmlformats.org/officeDocument/2006/relationships/image" Target="media/image494.emf"/><Relationship Id="rId1182" Type="http://schemas.openxmlformats.org/officeDocument/2006/relationships/image" Target="media/image588.emf"/><Relationship Id="rId191" Type="http://schemas.openxmlformats.org/officeDocument/2006/relationships/customXml" Target="ink/ink93.xml"/><Relationship Id="rId205" Type="http://schemas.openxmlformats.org/officeDocument/2006/relationships/customXml" Target="ink/ink100.xml"/><Relationship Id="rId412" Type="http://schemas.openxmlformats.org/officeDocument/2006/relationships/customXml" Target="ink/ink201.xml"/><Relationship Id="rId857" Type="http://schemas.openxmlformats.org/officeDocument/2006/relationships/image" Target="media/image424.emf"/><Relationship Id="rId1042" Type="http://schemas.openxmlformats.org/officeDocument/2006/relationships/customXml" Target="ink/ink516.xml"/><Relationship Id="rId289" Type="http://schemas.openxmlformats.org/officeDocument/2006/relationships/image" Target="media/image140.emf"/><Relationship Id="rId496" Type="http://schemas.openxmlformats.org/officeDocument/2006/relationships/customXml" Target="ink/ink243.xml"/><Relationship Id="rId717" Type="http://schemas.openxmlformats.org/officeDocument/2006/relationships/image" Target="media/image354.emf"/><Relationship Id="rId924" Type="http://schemas.openxmlformats.org/officeDocument/2006/relationships/customXml" Target="ink/ink457.xml"/><Relationship Id="rId1347" Type="http://schemas.openxmlformats.org/officeDocument/2006/relationships/customXml" Target="ink/ink667.xml"/><Relationship Id="rId53" Type="http://schemas.openxmlformats.org/officeDocument/2006/relationships/customXml" Target="ink/ink24.xml"/><Relationship Id="rId149" Type="http://schemas.openxmlformats.org/officeDocument/2006/relationships/customXml" Target="ink/ink72.xml"/><Relationship Id="rId356" Type="http://schemas.openxmlformats.org/officeDocument/2006/relationships/customXml" Target="ink/ink173.xml"/><Relationship Id="rId563" Type="http://schemas.openxmlformats.org/officeDocument/2006/relationships/image" Target="media/image277.emf"/><Relationship Id="rId770" Type="http://schemas.openxmlformats.org/officeDocument/2006/relationships/customXml" Target="ink/ink380.xml"/><Relationship Id="rId1193" Type="http://schemas.openxmlformats.org/officeDocument/2006/relationships/customXml" Target="ink/ink590.xml"/><Relationship Id="rId1207" Type="http://schemas.openxmlformats.org/officeDocument/2006/relationships/customXml" Target="ink/ink597.xml"/><Relationship Id="rId216" Type="http://schemas.openxmlformats.org/officeDocument/2006/relationships/image" Target="media/image106.emf"/><Relationship Id="rId423" Type="http://schemas.openxmlformats.org/officeDocument/2006/relationships/image" Target="media/image207.emf"/><Relationship Id="rId868" Type="http://schemas.openxmlformats.org/officeDocument/2006/relationships/customXml" Target="ink/ink429.xml"/><Relationship Id="rId1053" Type="http://schemas.openxmlformats.org/officeDocument/2006/relationships/image" Target="media/image522.emf"/><Relationship Id="rId1260" Type="http://schemas.openxmlformats.org/officeDocument/2006/relationships/image" Target="media/image627.emf"/><Relationship Id="rId630" Type="http://schemas.openxmlformats.org/officeDocument/2006/relationships/customXml" Target="ink/ink310.xml"/><Relationship Id="rId728" Type="http://schemas.openxmlformats.org/officeDocument/2006/relationships/customXml" Target="ink/ink359.xml"/><Relationship Id="rId935" Type="http://schemas.openxmlformats.org/officeDocument/2006/relationships/image" Target="media/image463.emf"/><Relationship Id="rId1358" Type="http://schemas.openxmlformats.org/officeDocument/2006/relationships/image" Target="media/image676.emf"/><Relationship Id="rId64" Type="http://schemas.openxmlformats.org/officeDocument/2006/relationships/image" Target="media/image30.emf"/><Relationship Id="rId367" Type="http://schemas.openxmlformats.org/officeDocument/2006/relationships/image" Target="media/image179.emf"/><Relationship Id="rId574" Type="http://schemas.openxmlformats.org/officeDocument/2006/relationships/customXml" Target="ink/ink282.xml"/><Relationship Id="rId1120" Type="http://schemas.openxmlformats.org/officeDocument/2006/relationships/customXml" Target="ink/ink555.xml"/><Relationship Id="rId1218" Type="http://schemas.openxmlformats.org/officeDocument/2006/relationships/image" Target="media/image606.emf"/><Relationship Id="rId227" Type="http://schemas.openxmlformats.org/officeDocument/2006/relationships/customXml" Target="ink/ink111.xml"/><Relationship Id="rId781" Type="http://schemas.openxmlformats.org/officeDocument/2006/relationships/image" Target="media/image386.emf"/><Relationship Id="rId879" Type="http://schemas.openxmlformats.org/officeDocument/2006/relationships/image" Target="media/image435.emf"/><Relationship Id="rId434" Type="http://schemas.openxmlformats.org/officeDocument/2006/relationships/customXml" Target="ink/ink212.xml"/><Relationship Id="rId641" Type="http://schemas.openxmlformats.org/officeDocument/2006/relationships/image" Target="media/image316.emf"/><Relationship Id="rId739" Type="http://schemas.openxmlformats.org/officeDocument/2006/relationships/image" Target="media/image365.emf"/><Relationship Id="rId1064" Type="http://schemas.openxmlformats.org/officeDocument/2006/relationships/customXml" Target="ink/ink527.xml"/><Relationship Id="rId1271" Type="http://schemas.openxmlformats.org/officeDocument/2006/relationships/customXml" Target="ink/ink629.xml"/><Relationship Id="rId1369" Type="http://schemas.openxmlformats.org/officeDocument/2006/relationships/customXml" Target="ink/ink678.xml"/><Relationship Id="rId280" Type="http://schemas.openxmlformats.org/officeDocument/2006/relationships/customXml" Target="ink/ink135.xml"/><Relationship Id="rId501" Type="http://schemas.openxmlformats.org/officeDocument/2006/relationships/image" Target="media/image246.emf"/><Relationship Id="rId946" Type="http://schemas.openxmlformats.org/officeDocument/2006/relationships/customXml" Target="ink/ink468.xml"/><Relationship Id="rId1131" Type="http://schemas.openxmlformats.org/officeDocument/2006/relationships/image" Target="media/image561.emf"/><Relationship Id="rId1229" Type="http://schemas.openxmlformats.org/officeDocument/2006/relationships/customXml" Target="ink/ink608.xml"/><Relationship Id="rId75" Type="http://schemas.openxmlformats.org/officeDocument/2006/relationships/customXml" Target="ink/ink35.xml"/><Relationship Id="rId140" Type="http://schemas.openxmlformats.org/officeDocument/2006/relationships/image" Target="media/image68.emf"/><Relationship Id="rId378" Type="http://schemas.openxmlformats.org/officeDocument/2006/relationships/customXml" Target="ink/ink184.xml"/><Relationship Id="rId585" Type="http://schemas.openxmlformats.org/officeDocument/2006/relationships/image" Target="media/image288.emf"/><Relationship Id="rId792" Type="http://schemas.openxmlformats.org/officeDocument/2006/relationships/customXml" Target="ink/ink391.xml"/><Relationship Id="rId806" Type="http://schemas.openxmlformats.org/officeDocument/2006/relationships/customXml" Target="ink/ink398.xml"/><Relationship Id="rId6" Type="http://schemas.openxmlformats.org/officeDocument/2006/relationships/image" Target="media/image1.emf"/><Relationship Id="rId238" Type="http://schemas.openxmlformats.org/officeDocument/2006/relationships/image" Target="media/image117.emf"/><Relationship Id="rId445" Type="http://schemas.openxmlformats.org/officeDocument/2006/relationships/image" Target="media/image218.emf"/><Relationship Id="rId652" Type="http://schemas.openxmlformats.org/officeDocument/2006/relationships/customXml" Target="ink/ink321.xml"/><Relationship Id="rId1075" Type="http://schemas.openxmlformats.org/officeDocument/2006/relationships/image" Target="media/image533.emf"/><Relationship Id="rId1282" Type="http://schemas.openxmlformats.org/officeDocument/2006/relationships/image" Target="media/image638.emf"/><Relationship Id="rId291" Type="http://schemas.openxmlformats.org/officeDocument/2006/relationships/image" Target="media/image141.emf"/><Relationship Id="rId305" Type="http://schemas.openxmlformats.org/officeDocument/2006/relationships/image" Target="media/image148.emf"/><Relationship Id="rId512" Type="http://schemas.openxmlformats.org/officeDocument/2006/relationships/customXml" Target="ink/ink251.xml"/><Relationship Id="rId957" Type="http://schemas.openxmlformats.org/officeDocument/2006/relationships/image" Target="media/image474.emf"/><Relationship Id="rId1142" Type="http://schemas.openxmlformats.org/officeDocument/2006/relationships/customXml" Target="ink/ink566.xml"/><Relationship Id="rId86" Type="http://schemas.openxmlformats.org/officeDocument/2006/relationships/image" Target="media/image41.emf"/><Relationship Id="rId151" Type="http://schemas.openxmlformats.org/officeDocument/2006/relationships/customXml" Target="ink/ink73.xml"/><Relationship Id="rId389" Type="http://schemas.openxmlformats.org/officeDocument/2006/relationships/image" Target="media/image190.emf"/><Relationship Id="rId596" Type="http://schemas.openxmlformats.org/officeDocument/2006/relationships/customXml" Target="ink/ink293.xml"/><Relationship Id="rId817" Type="http://schemas.openxmlformats.org/officeDocument/2006/relationships/image" Target="media/image404.emf"/><Relationship Id="rId1002" Type="http://schemas.openxmlformats.org/officeDocument/2006/relationships/customXml" Target="ink/ink496.xml"/><Relationship Id="rId249" Type="http://schemas.microsoft.com/office/2007/relationships/diagramDrawing" Target="diagrams/drawing1.xml"/><Relationship Id="rId456" Type="http://schemas.openxmlformats.org/officeDocument/2006/relationships/customXml" Target="ink/ink223.xml"/><Relationship Id="rId663" Type="http://schemas.openxmlformats.org/officeDocument/2006/relationships/image" Target="media/image327.emf"/><Relationship Id="rId870" Type="http://schemas.openxmlformats.org/officeDocument/2006/relationships/customXml" Target="ink/ink430.xml"/><Relationship Id="rId1086" Type="http://schemas.openxmlformats.org/officeDocument/2006/relationships/customXml" Target="ink/ink538.xml"/><Relationship Id="rId1293" Type="http://schemas.openxmlformats.org/officeDocument/2006/relationships/customXml" Target="ink/ink640.xml"/><Relationship Id="rId1307" Type="http://schemas.openxmlformats.org/officeDocument/2006/relationships/customXml" Target="ink/ink647.xml"/><Relationship Id="rId13" Type="http://schemas.openxmlformats.org/officeDocument/2006/relationships/image" Target="media/image5.wmf"/><Relationship Id="rId109" Type="http://schemas.openxmlformats.org/officeDocument/2006/relationships/customXml" Target="ink/ink52.xml"/><Relationship Id="rId316" Type="http://schemas.openxmlformats.org/officeDocument/2006/relationships/customXml" Target="ink/ink153.xml"/><Relationship Id="rId523" Type="http://schemas.openxmlformats.org/officeDocument/2006/relationships/image" Target="media/image257.emf"/><Relationship Id="rId968" Type="http://schemas.openxmlformats.org/officeDocument/2006/relationships/customXml" Target="ink/ink479.xml"/><Relationship Id="rId1153" Type="http://schemas.openxmlformats.org/officeDocument/2006/relationships/customXml" Target="ink/ink570.xml"/><Relationship Id="rId97" Type="http://schemas.openxmlformats.org/officeDocument/2006/relationships/customXml" Target="ink/ink46.xml"/><Relationship Id="rId730" Type="http://schemas.openxmlformats.org/officeDocument/2006/relationships/customXml" Target="ink/ink360.xml"/><Relationship Id="rId828" Type="http://schemas.openxmlformats.org/officeDocument/2006/relationships/customXml" Target="ink/ink409.xml"/><Relationship Id="rId1013" Type="http://schemas.openxmlformats.org/officeDocument/2006/relationships/image" Target="media/image502.emf"/><Relationship Id="rId1360" Type="http://schemas.openxmlformats.org/officeDocument/2006/relationships/image" Target="media/image677.emf"/><Relationship Id="rId162" Type="http://schemas.openxmlformats.org/officeDocument/2006/relationships/image" Target="media/image79.emf"/><Relationship Id="rId467" Type="http://schemas.openxmlformats.org/officeDocument/2006/relationships/image" Target="media/image229.emf"/><Relationship Id="rId1097" Type="http://schemas.openxmlformats.org/officeDocument/2006/relationships/image" Target="media/image544.emf"/><Relationship Id="rId1220" Type="http://schemas.openxmlformats.org/officeDocument/2006/relationships/image" Target="media/image607.emf"/><Relationship Id="rId1318" Type="http://schemas.openxmlformats.org/officeDocument/2006/relationships/image" Target="media/image656.emf"/><Relationship Id="rId674" Type="http://schemas.openxmlformats.org/officeDocument/2006/relationships/customXml" Target="ink/ink332.xml"/><Relationship Id="rId881" Type="http://schemas.openxmlformats.org/officeDocument/2006/relationships/image" Target="media/image436.emf"/><Relationship Id="rId979" Type="http://schemas.openxmlformats.org/officeDocument/2006/relationships/image" Target="media/image485.emf"/><Relationship Id="rId24" Type="http://schemas.openxmlformats.org/officeDocument/2006/relationships/image" Target="media/image10.emf"/><Relationship Id="rId327" Type="http://schemas.openxmlformats.org/officeDocument/2006/relationships/image" Target="media/image159.emf"/><Relationship Id="rId534" Type="http://schemas.openxmlformats.org/officeDocument/2006/relationships/customXml" Target="ink/ink262.xml"/><Relationship Id="rId741" Type="http://schemas.openxmlformats.org/officeDocument/2006/relationships/image" Target="media/image366.emf"/><Relationship Id="rId839" Type="http://schemas.openxmlformats.org/officeDocument/2006/relationships/image" Target="media/image415.emf"/><Relationship Id="rId1164" Type="http://schemas.openxmlformats.org/officeDocument/2006/relationships/image" Target="media/image579.emf"/><Relationship Id="rId1371" Type="http://schemas.openxmlformats.org/officeDocument/2006/relationships/customXml" Target="ink/ink679.xml"/><Relationship Id="rId173" Type="http://schemas.openxmlformats.org/officeDocument/2006/relationships/customXml" Target="ink/ink84.xml"/><Relationship Id="rId380" Type="http://schemas.openxmlformats.org/officeDocument/2006/relationships/customXml" Target="ink/ink185.xml"/><Relationship Id="rId601" Type="http://schemas.openxmlformats.org/officeDocument/2006/relationships/image" Target="media/image296.emf"/><Relationship Id="rId1024" Type="http://schemas.openxmlformats.org/officeDocument/2006/relationships/customXml" Target="ink/ink507.xml"/><Relationship Id="rId1231" Type="http://schemas.openxmlformats.org/officeDocument/2006/relationships/customXml" Target="ink/ink609.xml"/><Relationship Id="rId240" Type="http://schemas.openxmlformats.org/officeDocument/2006/relationships/image" Target="media/image118.emf"/><Relationship Id="rId478" Type="http://schemas.openxmlformats.org/officeDocument/2006/relationships/customXml" Target="ink/ink234.xml"/><Relationship Id="rId685" Type="http://schemas.openxmlformats.org/officeDocument/2006/relationships/image" Target="media/image338.emf"/><Relationship Id="rId892" Type="http://schemas.openxmlformats.org/officeDocument/2006/relationships/customXml" Target="ink/ink441.xml"/><Relationship Id="rId906" Type="http://schemas.openxmlformats.org/officeDocument/2006/relationships/customXml" Target="ink/ink448.xml"/><Relationship Id="rId1329" Type="http://schemas.openxmlformats.org/officeDocument/2006/relationships/customXml" Target="ink/ink658.xml"/><Relationship Id="rId35" Type="http://schemas.openxmlformats.org/officeDocument/2006/relationships/customXml" Target="ink/ink15.xml"/><Relationship Id="rId100" Type="http://schemas.openxmlformats.org/officeDocument/2006/relationships/image" Target="media/image48.emf"/><Relationship Id="rId338" Type="http://schemas.openxmlformats.org/officeDocument/2006/relationships/customXml" Target="ink/ink164.xml"/><Relationship Id="rId545" Type="http://schemas.openxmlformats.org/officeDocument/2006/relationships/image" Target="media/image268.emf"/><Relationship Id="rId752" Type="http://schemas.openxmlformats.org/officeDocument/2006/relationships/customXml" Target="ink/ink371.xml"/><Relationship Id="rId1175" Type="http://schemas.openxmlformats.org/officeDocument/2006/relationships/customXml" Target="ink/ink581.xml"/><Relationship Id="rId1382" Type="http://schemas.openxmlformats.org/officeDocument/2006/relationships/theme" Target="theme/theme1.xml"/><Relationship Id="rId184" Type="http://schemas.openxmlformats.org/officeDocument/2006/relationships/image" Target="media/image90.emf"/><Relationship Id="rId391" Type="http://schemas.openxmlformats.org/officeDocument/2006/relationships/image" Target="media/image191.emf"/><Relationship Id="rId405" Type="http://schemas.openxmlformats.org/officeDocument/2006/relationships/image" Target="media/image198.emf"/><Relationship Id="rId612" Type="http://schemas.openxmlformats.org/officeDocument/2006/relationships/customXml" Target="ink/ink301.xml"/><Relationship Id="rId1035" Type="http://schemas.openxmlformats.org/officeDocument/2006/relationships/image" Target="media/image513.emf"/><Relationship Id="rId1242" Type="http://schemas.openxmlformats.org/officeDocument/2006/relationships/image" Target="media/image618.emf"/><Relationship Id="rId251" Type="http://schemas.openxmlformats.org/officeDocument/2006/relationships/image" Target="media/image121.emf"/><Relationship Id="rId489" Type="http://schemas.openxmlformats.org/officeDocument/2006/relationships/image" Target="media/image240.emf"/><Relationship Id="rId696" Type="http://schemas.openxmlformats.org/officeDocument/2006/relationships/customXml" Target="ink/ink343.xml"/><Relationship Id="rId917" Type="http://schemas.openxmlformats.org/officeDocument/2006/relationships/image" Target="media/image454.emf"/><Relationship Id="rId1102" Type="http://schemas.openxmlformats.org/officeDocument/2006/relationships/customXml" Target="ink/ink546.xml"/><Relationship Id="rId46" Type="http://schemas.openxmlformats.org/officeDocument/2006/relationships/image" Target="media/image21.emf"/><Relationship Id="rId349" Type="http://schemas.openxmlformats.org/officeDocument/2006/relationships/image" Target="media/image170.emf"/><Relationship Id="rId556" Type="http://schemas.openxmlformats.org/officeDocument/2006/relationships/customXml" Target="ink/ink273.xml"/><Relationship Id="rId763" Type="http://schemas.openxmlformats.org/officeDocument/2006/relationships/image" Target="media/image377.emf"/><Relationship Id="rId1186" Type="http://schemas.openxmlformats.org/officeDocument/2006/relationships/image" Target="media/image590.emf"/><Relationship Id="rId111" Type="http://schemas.openxmlformats.org/officeDocument/2006/relationships/customXml" Target="ink/ink53.xml"/><Relationship Id="rId195" Type="http://schemas.openxmlformats.org/officeDocument/2006/relationships/customXml" Target="ink/ink95.xml"/><Relationship Id="rId209" Type="http://schemas.openxmlformats.org/officeDocument/2006/relationships/customXml" Target="ink/ink102.xml"/><Relationship Id="rId416" Type="http://schemas.openxmlformats.org/officeDocument/2006/relationships/customXml" Target="ink/ink203.xml"/><Relationship Id="rId970" Type="http://schemas.openxmlformats.org/officeDocument/2006/relationships/customXml" Target="ink/ink480.xml"/><Relationship Id="rId1046" Type="http://schemas.openxmlformats.org/officeDocument/2006/relationships/customXml" Target="ink/ink518.xml"/><Relationship Id="rId1253" Type="http://schemas.openxmlformats.org/officeDocument/2006/relationships/customXml" Target="ink/ink620.xml"/><Relationship Id="rId623" Type="http://schemas.openxmlformats.org/officeDocument/2006/relationships/image" Target="media/image307.emf"/><Relationship Id="rId830" Type="http://schemas.openxmlformats.org/officeDocument/2006/relationships/customXml" Target="ink/ink410.xml"/><Relationship Id="rId928" Type="http://schemas.openxmlformats.org/officeDocument/2006/relationships/customXml" Target="ink/ink459.xml"/><Relationship Id="rId57" Type="http://schemas.openxmlformats.org/officeDocument/2006/relationships/customXml" Target="ink/ink26.xml"/><Relationship Id="rId262" Type="http://schemas.openxmlformats.org/officeDocument/2006/relationships/customXml" Target="ink/ink126.xml"/><Relationship Id="rId567" Type="http://schemas.openxmlformats.org/officeDocument/2006/relationships/image" Target="media/image279.emf"/><Relationship Id="rId1113" Type="http://schemas.openxmlformats.org/officeDocument/2006/relationships/image" Target="media/image552.emf"/><Relationship Id="rId1197" Type="http://schemas.openxmlformats.org/officeDocument/2006/relationships/customXml" Target="ink/ink592.xml"/><Relationship Id="rId1320" Type="http://schemas.openxmlformats.org/officeDocument/2006/relationships/image" Target="media/image657.emf"/><Relationship Id="rId122" Type="http://schemas.openxmlformats.org/officeDocument/2006/relationships/image" Target="media/image59.emf"/><Relationship Id="rId774" Type="http://schemas.openxmlformats.org/officeDocument/2006/relationships/customXml" Target="ink/ink382.xml"/><Relationship Id="rId981" Type="http://schemas.openxmlformats.org/officeDocument/2006/relationships/image" Target="media/image486.emf"/><Relationship Id="rId1057" Type="http://schemas.openxmlformats.org/officeDocument/2006/relationships/image" Target="media/image524.emf"/><Relationship Id="rId427" Type="http://schemas.openxmlformats.org/officeDocument/2006/relationships/image" Target="media/image209.emf"/><Relationship Id="rId634" Type="http://schemas.openxmlformats.org/officeDocument/2006/relationships/customXml" Target="ink/ink312.xml"/><Relationship Id="rId841" Type="http://schemas.openxmlformats.org/officeDocument/2006/relationships/image" Target="media/image416.emf"/><Relationship Id="rId1264" Type="http://schemas.openxmlformats.org/officeDocument/2006/relationships/image" Target="media/image629.emf"/><Relationship Id="rId273" Type="http://schemas.openxmlformats.org/officeDocument/2006/relationships/image" Target="media/image132.emf"/><Relationship Id="rId480" Type="http://schemas.openxmlformats.org/officeDocument/2006/relationships/customXml" Target="ink/ink235.xml"/><Relationship Id="rId701" Type="http://schemas.openxmlformats.org/officeDocument/2006/relationships/image" Target="media/image346.emf"/><Relationship Id="rId939" Type="http://schemas.openxmlformats.org/officeDocument/2006/relationships/image" Target="media/image465.emf"/><Relationship Id="rId1124" Type="http://schemas.openxmlformats.org/officeDocument/2006/relationships/customXml" Target="ink/ink557.xml"/><Relationship Id="rId1331" Type="http://schemas.openxmlformats.org/officeDocument/2006/relationships/customXml" Target="ink/ink659.xml"/><Relationship Id="rId68" Type="http://schemas.openxmlformats.org/officeDocument/2006/relationships/image" Target="media/image32.emf"/><Relationship Id="rId133" Type="http://schemas.openxmlformats.org/officeDocument/2006/relationships/customXml" Target="ink/ink64.xml"/><Relationship Id="rId340" Type="http://schemas.openxmlformats.org/officeDocument/2006/relationships/customXml" Target="ink/ink165.xml"/><Relationship Id="rId578" Type="http://schemas.openxmlformats.org/officeDocument/2006/relationships/customXml" Target="ink/ink284.xml"/><Relationship Id="rId785" Type="http://schemas.openxmlformats.org/officeDocument/2006/relationships/image" Target="media/image388.emf"/><Relationship Id="rId992" Type="http://schemas.openxmlformats.org/officeDocument/2006/relationships/customXml" Target="ink/ink491.xml"/><Relationship Id="rId200" Type="http://schemas.openxmlformats.org/officeDocument/2006/relationships/image" Target="media/image98.emf"/><Relationship Id="rId438" Type="http://schemas.openxmlformats.org/officeDocument/2006/relationships/customXml" Target="ink/ink214.xml"/><Relationship Id="rId645" Type="http://schemas.openxmlformats.org/officeDocument/2006/relationships/image" Target="media/image318.emf"/><Relationship Id="rId852" Type="http://schemas.openxmlformats.org/officeDocument/2006/relationships/customXml" Target="ink/ink421.xml"/><Relationship Id="rId1068" Type="http://schemas.openxmlformats.org/officeDocument/2006/relationships/customXml" Target="ink/ink529.xml"/><Relationship Id="rId1275" Type="http://schemas.openxmlformats.org/officeDocument/2006/relationships/customXml" Target="ink/ink631.xml"/><Relationship Id="rId284" Type="http://schemas.openxmlformats.org/officeDocument/2006/relationships/customXml" Target="ink/ink137.xml"/><Relationship Id="rId491" Type="http://schemas.openxmlformats.org/officeDocument/2006/relationships/image" Target="media/image241.emf"/><Relationship Id="rId505" Type="http://schemas.openxmlformats.org/officeDocument/2006/relationships/image" Target="media/image248.emf"/><Relationship Id="rId712" Type="http://schemas.openxmlformats.org/officeDocument/2006/relationships/customXml" Target="ink/ink351.xml"/><Relationship Id="rId1135" Type="http://schemas.openxmlformats.org/officeDocument/2006/relationships/image" Target="media/image563.emf"/><Relationship Id="rId1342" Type="http://schemas.openxmlformats.org/officeDocument/2006/relationships/image" Target="media/image668.emf"/><Relationship Id="rId79" Type="http://schemas.openxmlformats.org/officeDocument/2006/relationships/customXml" Target="ink/ink37.xml"/><Relationship Id="rId144" Type="http://schemas.openxmlformats.org/officeDocument/2006/relationships/image" Target="media/image70.emf"/><Relationship Id="rId589" Type="http://schemas.openxmlformats.org/officeDocument/2006/relationships/image" Target="media/image290.emf"/><Relationship Id="rId796" Type="http://schemas.openxmlformats.org/officeDocument/2006/relationships/customXml" Target="ink/ink393.xml"/><Relationship Id="rId1202" Type="http://schemas.openxmlformats.org/officeDocument/2006/relationships/image" Target="media/image598.emf"/><Relationship Id="rId351" Type="http://schemas.openxmlformats.org/officeDocument/2006/relationships/image" Target="media/image171.emf"/><Relationship Id="rId449" Type="http://schemas.openxmlformats.org/officeDocument/2006/relationships/image" Target="media/image220.emf"/><Relationship Id="rId656" Type="http://schemas.openxmlformats.org/officeDocument/2006/relationships/customXml" Target="ink/ink323.xml"/><Relationship Id="rId863" Type="http://schemas.openxmlformats.org/officeDocument/2006/relationships/image" Target="media/image427.emf"/><Relationship Id="rId1079" Type="http://schemas.openxmlformats.org/officeDocument/2006/relationships/image" Target="media/image535.emf"/><Relationship Id="rId1286" Type="http://schemas.openxmlformats.org/officeDocument/2006/relationships/image" Target="media/image640.emf"/><Relationship Id="rId211" Type="http://schemas.openxmlformats.org/officeDocument/2006/relationships/customXml" Target="ink/ink103.xml"/><Relationship Id="rId295" Type="http://schemas.openxmlformats.org/officeDocument/2006/relationships/image" Target="media/image143.emf"/><Relationship Id="rId309" Type="http://schemas.openxmlformats.org/officeDocument/2006/relationships/image" Target="media/image150.emf"/><Relationship Id="rId516" Type="http://schemas.openxmlformats.org/officeDocument/2006/relationships/customXml" Target="ink/ink253.xml"/><Relationship Id="rId1146" Type="http://schemas.openxmlformats.org/officeDocument/2006/relationships/customXml" Target="ink/ink568.xml"/><Relationship Id="rId48" Type="http://schemas.openxmlformats.org/officeDocument/2006/relationships/image" Target="media/image22.emf"/><Relationship Id="rId113" Type="http://schemas.openxmlformats.org/officeDocument/2006/relationships/customXml" Target="ink/ink54.xml"/><Relationship Id="rId320" Type="http://schemas.openxmlformats.org/officeDocument/2006/relationships/customXml" Target="ink/ink155.xml"/><Relationship Id="rId558" Type="http://schemas.openxmlformats.org/officeDocument/2006/relationships/customXml" Target="ink/ink274.xml"/><Relationship Id="rId723" Type="http://schemas.openxmlformats.org/officeDocument/2006/relationships/image" Target="media/image357.emf"/><Relationship Id="rId765" Type="http://schemas.openxmlformats.org/officeDocument/2006/relationships/image" Target="media/image378.emf"/><Relationship Id="rId930" Type="http://schemas.openxmlformats.org/officeDocument/2006/relationships/customXml" Target="ink/ink460.xml"/><Relationship Id="rId972" Type="http://schemas.openxmlformats.org/officeDocument/2006/relationships/customXml" Target="ink/ink481.xml"/><Relationship Id="rId1006" Type="http://schemas.openxmlformats.org/officeDocument/2006/relationships/customXml" Target="ink/ink498.xml"/><Relationship Id="rId1188" Type="http://schemas.openxmlformats.org/officeDocument/2006/relationships/image" Target="media/image591.emf"/><Relationship Id="rId1353" Type="http://schemas.openxmlformats.org/officeDocument/2006/relationships/customXml" Target="ink/ink670.xml"/><Relationship Id="rId155" Type="http://schemas.openxmlformats.org/officeDocument/2006/relationships/customXml" Target="ink/ink75.xml"/><Relationship Id="rId197" Type="http://schemas.openxmlformats.org/officeDocument/2006/relationships/customXml" Target="ink/ink96.xml"/><Relationship Id="rId362" Type="http://schemas.openxmlformats.org/officeDocument/2006/relationships/customXml" Target="ink/ink176.xml"/><Relationship Id="rId418" Type="http://schemas.openxmlformats.org/officeDocument/2006/relationships/customXml" Target="ink/ink204.xml"/><Relationship Id="rId625" Type="http://schemas.openxmlformats.org/officeDocument/2006/relationships/image" Target="media/image308.emf"/><Relationship Id="rId832" Type="http://schemas.openxmlformats.org/officeDocument/2006/relationships/customXml" Target="ink/ink411.xml"/><Relationship Id="rId1048" Type="http://schemas.openxmlformats.org/officeDocument/2006/relationships/customXml" Target="ink/ink519.xml"/><Relationship Id="rId1213" Type="http://schemas.openxmlformats.org/officeDocument/2006/relationships/customXml" Target="ink/ink600.xml"/><Relationship Id="rId1255" Type="http://schemas.openxmlformats.org/officeDocument/2006/relationships/customXml" Target="ink/ink621.xml"/><Relationship Id="rId1297" Type="http://schemas.openxmlformats.org/officeDocument/2006/relationships/customXml" Target="ink/ink642.xml"/><Relationship Id="rId222" Type="http://schemas.openxmlformats.org/officeDocument/2006/relationships/image" Target="media/image109.emf"/><Relationship Id="rId264" Type="http://schemas.openxmlformats.org/officeDocument/2006/relationships/customXml" Target="ink/ink127.xml"/><Relationship Id="rId471" Type="http://schemas.openxmlformats.org/officeDocument/2006/relationships/image" Target="media/image231.emf"/><Relationship Id="rId667" Type="http://schemas.openxmlformats.org/officeDocument/2006/relationships/image" Target="media/image329.emf"/><Relationship Id="rId874" Type="http://schemas.openxmlformats.org/officeDocument/2006/relationships/customXml" Target="ink/ink432.xml"/><Relationship Id="rId1115" Type="http://schemas.openxmlformats.org/officeDocument/2006/relationships/image" Target="media/image553.emf"/><Relationship Id="rId1322" Type="http://schemas.openxmlformats.org/officeDocument/2006/relationships/image" Target="media/image658.emf"/><Relationship Id="rId17" Type="http://schemas.openxmlformats.org/officeDocument/2006/relationships/customXml" Target="ink/ink6.xml"/><Relationship Id="rId59" Type="http://schemas.openxmlformats.org/officeDocument/2006/relationships/customXml" Target="ink/ink27.xml"/><Relationship Id="rId124" Type="http://schemas.openxmlformats.org/officeDocument/2006/relationships/image" Target="media/image60.emf"/><Relationship Id="rId527" Type="http://schemas.openxmlformats.org/officeDocument/2006/relationships/image" Target="media/image259.emf"/><Relationship Id="rId569" Type="http://schemas.openxmlformats.org/officeDocument/2006/relationships/image" Target="media/image280.emf"/><Relationship Id="rId734" Type="http://schemas.openxmlformats.org/officeDocument/2006/relationships/customXml" Target="ink/ink362.xml"/><Relationship Id="rId776" Type="http://schemas.openxmlformats.org/officeDocument/2006/relationships/customXml" Target="ink/ink383.xml"/><Relationship Id="rId941" Type="http://schemas.openxmlformats.org/officeDocument/2006/relationships/image" Target="media/image466.emf"/><Relationship Id="rId983" Type="http://schemas.openxmlformats.org/officeDocument/2006/relationships/image" Target="media/image487.emf"/><Relationship Id="rId1157" Type="http://schemas.openxmlformats.org/officeDocument/2006/relationships/customXml" Target="ink/ink572.xml"/><Relationship Id="rId1199" Type="http://schemas.openxmlformats.org/officeDocument/2006/relationships/customXml" Target="ink/ink593.xml"/><Relationship Id="rId1364" Type="http://schemas.openxmlformats.org/officeDocument/2006/relationships/image" Target="media/image679.emf"/><Relationship Id="rId70" Type="http://schemas.openxmlformats.org/officeDocument/2006/relationships/image" Target="media/image33.emf"/><Relationship Id="rId166" Type="http://schemas.openxmlformats.org/officeDocument/2006/relationships/image" Target="media/image81.emf"/><Relationship Id="rId331" Type="http://schemas.openxmlformats.org/officeDocument/2006/relationships/image" Target="media/image161.emf"/><Relationship Id="rId373" Type="http://schemas.openxmlformats.org/officeDocument/2006/relationships/image" Target="media/image182.emf"/><Relationship Id="rId429" Type="http://schemas.openxmlformats.org/officeDocument/2006/relationships/image" Target="media/image210.emf"/><Relationship Id="rId580" Type="http://schemas.openxmlformats.org/officeDocument/2006/relationships/customXml" Target="ink/ink285.xml"/><Relationship Id="rId636" Type="http://schemas.openxmlformats.org/officeDocument/2006/relationships/customXml" Target="ink/ink313.xml"/><Relationship Id="rId801" Type="http://schemas.openxmlformats.org/officeDocument/2006/relationships/image" Target="media/image396.emf"/><Relationship Id="rId1017" Type="http://schemas.openxmlformats.org/officeDocument/2006/relationships/image" Target="media/image504.emf"/><Relationship Id="rId1059" Type="http://schemas.openxmlformats.org/officeDocument/2006/relationships/image" Target="media/image525.emf"/><Relationship Id="rId1224" Type="http://schemas.openxmlformats.org/officeDocument/2006/relationships/image" Target="media/image609.emf"/><Relationship Id="rId1266" Type="http://schemas.openxmlformats.org/officeDocument/2006/relationships/image" Target="media/image630.emf"/><Relationship Id="rId1" Type="http://schemas.openxmlformats.org/officeDocument/2006/relationships/numbering" Target="numbering.xml"/><Relationship Id="rId233" Type="http://schemas.openxmlformats.org/officeDocument/2006/relationships/customXml" Target="ink/ink114.xml"/><Relationship Id="rId440" Type="http://schemas.openxmlformats.org/officeDocument/2006/relationships/customXml" Target="ink/ink215.xml"/><Relationship Id="rId678" Type="http://schemas.openxmlformats.org/officeDocument/2006/relationships/customXml" Target="ink/ink334.xml"/><Relationship Id="rId843" Type="http://schemas.openxmlformats.org/officeDocument/2006/relationships/image" Target="media/image417.emf"/><Relationship Id="rId885" Type="http://schemas.openxmlformats.org/officeDocument/2006/relationships/image" Target="media/image438.emf"/><Relationship Id="rId1070" Type="http://schemas.openxmlformats.org/officeDocument/2006/relationships/customXml" Target="ink/ink530.xml"/><Relationship Id="rId1126" Type="http://schemas.openxmlformats.org/officeDocument/2006/relationships/customXml" Target="ink/ink558.xml"/><Relationship Id="rId28" Type="http://schemas.openxmlformats.org/officeDocument/2006/relationships/image" Target="media/image12.emf"/><Relationship Id="rId275" Type="http://schemas.openxmlformats.org/officeDocument/2006/relationships/image" Target="media/image133.emf"/><Relationship Id="rId300" Type="http://schemas.openxmlformats.org/officeDocument/2006/relationships/customXml" Target="ink/ink145.xml"/><Relationship Id="rId482" Type="http://schemas.openxmlformats.org/officeDocument/2006/relationships/customXml" Target="ink/ink236.xml"/><Relationship Id="rId538" Type="http://schemas.openxmlformats.org/officeDocument/2006/relationships/customXml" Target="ink/ink264.xml"/><Relationship Id="rId703" Type="http://schemas.openxmlformats.org/officeDocument/2006/relationships/image" Target="media/image347.emf"/><Relationship Id="rId745" Type="http://schemas.openxmlformats.org/officeDocument/2006/relationships/image" Target="media/image368.emf"/><Relationship Id="rId910" Type="http://schemas.openxmlformats.org/officeDocument/2006/relationships/customXml" Target="ink/ink450.xml"/><Relationship Id="rId952" Type="http://schemas.openxmlformats.org/officeDocument/2006/relationships/customXml" Target="ink/ink471.xml"/><Relationship Id="rId1168" Type="http://schemas.openxmlformats.org/officeDocument/2006/relationships/image" Target="media/image581.emf"/><Relationship Id="rId1333" Type="http://schemas.openxmlformats.org/officeDocument/2006/relationships/customXml" Target="ink/ink660.xml"/><Relationship Id="rId1375" Type="http://schemas.openxmlformats.org/officeDocument/2006/relationships/customXml" Target="ink/ink681.xml"/><Relationship Id="rId81" Type="http://schemas.openxmlformats.org/officeDocument/2006/relationships/customXml" Target="ink/ink38.xml"/><Relationship Id="rId135" Type="http://schemas.openxmlformats.org/officeDocument/2006/relationships/customXml" Target="ink/ink65.xml"/><Relationship Id="rId177" Type="http://schemas.openxmlformats.org/officeDocument/2006/relationships/customXml" Target="ink/ink86.xml"/><Relationship Id="rId342" Type="http://schemas.openxmlformats.org/officeDocument/2006/relationships/customXml" Target="ink/ink166.xml"/><Relationship Id="rId384" Type="http://schemas.openxmlformats.org/officeDocument/2006/relationships/customXml" Target="ink/ink187.xml"/><Relationship Id="rId591" Type="http://schemas.openxmlformats.org/officeDocument/2006/relationships/image" Target="media/image291.emf"/><Relationship Id="rId605" Type="http://schemas.openxmlformats.org/officeDocument/2006/relationships/image" Target="media/image298.emf"/><Relationship Id="rId787" Type="http://schemas.openxmlformats.org/officeDocument/2006/relationships/image" Target="media/image389.emf"/><Relationship Id="rId812" Type="http://schemas.openxmlformats.org/officeDocument/2006/relationships/customXml" Target="ink/ink401.xml"/><Relationship Id="rId994" Type="http://schemas.openxmlformats.org/officeDocument/2006/relationships/customXml" Target="ink/ink492.xml"/><Relationship Id="rId1028" Type="http://schemas.openxmlformats.org/officeDocument/2006/relationships/customXml" Target="ink/ink509.xml"/><Relationship Id="rId1235" Type="http://schemas.openxmlformats.org/officeDocument/2006/relationships/customXml" Target="ink/ink611.xml"/><Relationship Id="rId202" Type="http://schemas.openxmlformats.org/officeDocument/2006/relationships/image" Target="media/image99.emf"/><Relationship Id="rId244" Type="http://schemas.openxmlformats.org/officeDocument/2006/relationships/image" Target="media/image120.emf"/><Relationship Id="rId647" Type="http://schemas.openxmlformats.org/officeDocument/2006/relationships/image" Target="media/image319.emf"/><Relationship Id="rId689" Type="http://schemas.openxmlformats.org/officeDocument/2006/relationships/image" Target="media/image340.emf"/><Relationship Id="rId854" Type="http://schemas.openxmlformats.org/officeDocument/2006/relationships/customXml" Target="ink/ink422.xml"/><Relationship Id="rId896" Type="http://schemas.openxmlformats.org/officeDocument/2006/relationships/customXml" Target="ink/ink443.xml"/><Relationship Id="rId1081" Type="http://schemas.openxmlformats.org/officeDocument/2006/relationships/image" Target="media/image536.emf"/><Relationship Id="rId1277" Type="http://schemas.openxmlformats.org/officeDocument/2006/relationships/customXml" Target="ink/ink632.xml"/><Relationship Id="rId1302" Type="http://schemas.openxmlformats.org/officeDocument/2006/relationships/image" Target="media/image648.emf"/><Relationship Id="rId39" Type="http://schemas.openxmlformats.org/officeDocument/2006/relationships/customXml" Target="ink/ink17.xml"/><Relationship Id="rId286" Type="http://schemas.openxmlformats.org/officeDocument/2006/relationships/customXml" Target="ink/ink138.xml"/><Relationship Id="rId451" Type="http://schemas.openxmlformats.org/officeDocument/2006/relationships/image" Target="media/image221.emf"/><Relationship Id="rId493" Type="http://schemas.openxmlformats.org/officeDocument/2006/relationships/image" Target="media/image242.emf"/><Relationship Id="rId507" Type="http://schemas.openxmlformats.org/officeDocument/2006/relationships/image" Target="media/image249.emf"/><Relationship Id="rId549" Type="http://schemas.openxmlformats.org/officeDocument/2006/relationships/image" Target="media/image270.emf"/><Relationship Id="rId714" Type="http://schemas.openxmlformats.org/officeDocument/2006/relationships/customXml" Target="ink/ink352.xml"/><Relationship Id="rId756" Type="http://schemas.openxmlformats.org/officeDocument/2006/relationships/customXml" Target="ink/ink373.xml"/><Relationship Id="rId921" Type="http://schemas.openxmlformats.org/officeDocument/2006/relationships/image" Target="media/image456.emf"/><Relationship Id="rId1137" Type="http://schemas.openxmlformats.org/officeDocument/2006/relationships/image" Target="media/image564.emf"/><Relationship Id="rId1179" Type="http://schemas.openxmlformats.org/officeDocument/2006/relationships/customXml" Target="ink/ink583.xml"/><Relationship Id="rId1344" Type="http://schemas.openxmlformats.org/officeDocument/2006/relationships/image" Target="media/image669.emf"/><Relationship Id="rId50" Type="http://schemas.openxmlformats.org/officeDocument/2006/relationships/image" Target="media/image23.emf"/><Relationship Id="rId104" Type="http://schemas.openxmlformats.org/officeDocument/2006/relationships/image" Target="media/image50.emf"/><Relationship Id="rId146" Type="http://schemas.openxmlformats.org/officeDocument/2006/relationships/image" Target="media/image71.emf"/><Relationship Id="rId188" Type="http://schemas.openxmlformats.org/officeDocument/2006/relationships/image" Target="media/image92.emf"/><Relationship Id="rId311" Type="http://schemas.openxmlformats.org/officeDocument/2006/relationships/image" Target="media/image151.emf"/><Relationship Id="rId353" Type="http://schemas.openxmlformats.org/officeDocument/2006/relationships/image" Target="media/image172.emf"/><Relationship Id="rId395" Type="http://schemas.openxmlformats.org/officeDocument/2006/relationships/image" Target="media/image193.emf"/><Relationship Id="rId409" Type="http://schemas.openxmlformats.org/officeDocument/2006/relationships/image" Target="media/image200.emf"/><Relationship Id="rId560" Type="http://schemas.openxmlformats.org/officeDocument/2006/relationships/customXml" Target="ink/ink275.xml"/><Relationship Id="rId798" Type="http://schemas.openxmlformats.org/officeDocument/2006/relationships/customXml" Target="ink/ink394.xml"/><Relationship Id="rId963" Type="http://schemas.openxmlformats.org/officeDocument/2006/relationships/image" Target="media/image477.emf"/><Relationship Id="rId1039" Type="http://schemas.openxmlformats.org/officeDocument/2006/relationships/image" Target="media/image515.emf"/><Relationship Id="rId1190" Type="http://schemas.openxmlformats.org/officeDocument/2006/relationships/image" Target="media/image592.emf"/><Relationship Id="rId1204" Type="http://schemas.openxmlformats.org/officeDocument/2006/relationships/image" Target="media/image599.emf"/><Relationship Id="rId1246" Type="http://schemas.openxmlformats.org/officeDocument/2006/relationships/image" Target="media/image620.emf"/><Relationship Id="rId92" Type="http://schemas.openxmlformats.org/officeDocument/2006/relationships/image" Target="media/image44.emf"/><Relationship Id="rId213" Type="http://schemas.openxmlformats.org/officeDocument/2006/relationships/customXml" Target="ink/ink104.xml"/><Relationship Id="rId420" Type="http://schemas.openxmlformats.org/officeDocument/2006/relationships/customXml" Target="ink/ink205.xml"/><Relationship Id="rId616" Type="http://schemas.openxmlformats.org/officeDocument/2006/relationships/customXml" Target="ink/ink303.xml"/><Relationship Id="rId658" Type="http://schemas.openxmlformats.org/officeDocument/2006/relationships/customXml" Target="ink/ink324.xml"/><Relationship Id="rId823" Type="http://schemas.openxmlformats.org/officeDocument/2006/relationships/image" Target="media/image407.emf"/><Relationship Id="rId865" Type="http://schemas.openxmlformats.org/officeDocument/2006/relationships/image" Target="media/image428.emf"/><Relationship Id="rId1050" Type="http://schemas.openxmlformats.org/officeDocument/2006/relationships/customXml" Target="ink/ink520.xml"/><Relationship Id="rId1288" Type="http://schemas.openxmlformats.org/officeDocument/2006/relationships/image" Target="media/image641.emf"/><Relationship Id="rId255" Type="http://schemas.openxmlformats.org/officeDocument/2006/relationships/image" Target="media/image123.emf"/><Relationship Id="rId297" Type="http://schemas.openxmlformats.org/officeDocument/2006/relationships/image" Target="media/image144.emf"/><Relationship Id="rId462" Type="http://schemas.openxmlformats.org/officeDocument/2006/relationships/customXml" Target="ink/ink226.xml"/><Relationship Id="rId518" Type="http://schemas.openxmlformats.org/officeDocument/2006/relationships/customXml" Target="ink/ink254.xml"/><Relationship Id="rId725" Type="http://schemas.openxmlformats.org/officeDocument/2006/relationships/image" Target="media/image358.emf"/><Relationship Id="rId932" Type="http://schemas.openxmlformats.org/officeDocument/2006/relationships/customXml" Target="ink/ink461.xml"/><Relationship Id="rId1092" Type="http://schemas.openxmlformats.org/officeDocument/2006/relationships/customXml" Target="ink/ink541.xml"/><Relationship Id="rId1106" Type="http://schemas.openxmlformats.org/officeDocument/2006/relationships/customXml" Target="ink/ink548.xml"/><Relationship Id="rId1148" Type="http://schemas.openxmlformats.org/officeDocument/2006/relationships/customXml" Target="ink/ink569.xml"/><Relationship Id="rId1313" Type="http://schemas.openxmlformats.org/officeDocument/2006/relationships/customXml" Target="ink/ink650.xml"/><Relationship Id="rId1355" Type="http://schemas.openxmlformats.org/officeDocument/2006/relationships/customXml" Target="ink/ink671.xml"/><Relationship Id="rId115" Type="http://schemas.openxmlformats.org/officeDocument/2006/relationships/customXml" Target="ink/ink55.xml"/><Relationship Id="rId157" Type="http://schemas.openxmlformats.org/officeDocument/2006/relationships/customXml" Target="ink/ink76.xml"/><Relationship Id="rId322" Type="http://schemas.openxmlformats.org/officeDocument/2006/relationships/customXml" Target="ink/ink156.xml"/><Relationship Id="rId364" Type="http://schemas.openxmlformats.org/officeDocument/2006/relationships/customXml" Target="ink/ink177.xml"/><Relationship Id="rId767" Type="http://schemas.openxmlformats.org/officeDocument/2006/relationships/image" Target="media/image379.emf"/><Relationship Id="rId974" Type="http://schemas.openxmlformats.org/officeDocument/2006/relationships/customXml" Target="ink/ink482.xml"/><Relationship Id="rId1008" Type="http://schemas.openxmlformats.org/officeDocument/2006/relationships/customXml" Target="ink/ink499.xml"/><Relationship Id="rId1215" Type="http://schemas.openxmlformats.org/officeDocument/2006/relationships/customXml" Target="ink/ink601.xml"/><Relationship Id="rId61" Type="http://schemas.openxmlformats.org/officeDocument/2006/relationships/customXml" Target="ink/ink28.xml"/><Relationship Id="rId199" Type="http://schemas.openxmlformats.org/officeDocument/2006/relationships/customXml" Target="ink/ink97.xml"/><Relationship Id="rId571" Type="http://schemas.openxmlformats.org/officeDocument/2006/relationships/image" Target="media/image281.emf"/><Relationship Id="rId627" Type="http://schemas.openxmlformats.org/officeDocument/2006/relationships/image" Target="media/image309.emf"/><Relationship Id="rId669" Type="http://schemas.openxmlformats.org/officeDocument/2006/relationships/image" Target="media/image330.emf"/><Relationship Id="rId834" Type="http://schemas.openxmlformats.org/officeDocument/2006/relationships/customXml" Target="ink/ink412.xml"/><Relationship Id="rId876" Type="http://schemas.openxmlformats.org/officeDocument/2006/relationships/customXml" Target="ink/ink433.xml"/><Relationship Id="rId1257" Type="http://schemas.openxmlformats.org/officeDocument/2006/relationships/customXml" Target="ink/ink622.xml"/><Relationship Id="rId1299" Type="http://schemas.openxmlformats.org/officeDocument/2006/relationships/customXml" Target="ink/ink643.xml"/><Relationship Id="rId19" Type="http://schemas.openxmlformats.org/officeDocument/2006/relationships/customXml" Target="ink/ink7.xml"/><Relationship Id="rId224" Type="http://schemas.openxmlformats.org/officeDocument/2006/relationships/image" Target="media/image110.emf"/><Relationship Id="rId266" Type="http://schemas.openxmlformats.org/officeDocument/2006/relationships/customXml" Target="ink/ink128.xml"/><Relationship Id="rId431" Type="http://schemas.openxmlformats.org/officeDocument/2006/relationships/image" Target="media/image211.emf"/><Relationship Id="rId473" Type="http://schemas.openxmlformats.org/officeDocument/2006/relationships/image" Target="media/image232.emf"/><Relationship Id="rId529" Type="http://schemas.openxmlformats.org/officeDocument/2006/relationships/image" Target="media/image260.emf"/><Relationship Id="rId680" Type="http://schemas.openxmlformats.org/officeDocument/2006/relationships/customXml" Target="ink/ink335.xml"/><Relationship Id="rId736" Type="http://schemas.openxmlformats.org/officeDocument/2006/relationships/customXml" Target="ink/ink363.xml"/><Relationship Id="rId901" Type="http://schemas.openxmlformats.org/officeDocument/2006/relationships/image" Target="media/image446.emf"/><Relationship Id="rId1061" Type="http://schemas.openxmlformats.org/officeDocument/2006/relationships/image" Target="media/image526.emf"/><Relationship Id="rId1117" Type="http://schemas.openxmlformats.org/officeDocument/2006/relationships/image" Target="media/image554.emf"/><Relationship Id="rId1159" Type="http://schemas.openxmlformats.org/officeDocument/2006/relationships/customXml" Target="ink/ink573.xml"/><Relationship Id="rId1324" Type="http://schemas.openxmlformats.org/officeDocument/2006/relationships/image" Target="media/image659.emf"/><Relationship Id="rId1366" Type="http://schemas.openxmlformats.org/officeDocument/2006/relationships/image" Target="media/image680.emf"/><Relationship Id="rId30" Type="http://schemas.openxmlformats.org/officeDocument/2006/relationships/image" Target="media/image13.emf"/><Relationship Id="rId126" Type="http://schemas.openxmlformats.org/officeDocument/2006/relationships/image" Target="media/image61.emf"/><Relationship Id="rId168" Type="http://schemas.openxmlformats.org/officeDocument/2006/relationships/image" Target="media/image82.emf"/><Relationship Id="rId333" Type="http://schemas.openxmlformats.org/officeDocument/2006/relationships/image" Target="media/image162.emf"/><Relationship Id="rId540" Type="http://schemas.openxmlformats.org/officeDocument/2006/relationships/customXml" Target="ink/ink265.xml"/><Relationship Id="rId778" Type="http://schemas.openxmlformats.org/officeDocument/2006/relationships/customXml" Target="ink/ink384.xml"/><Relationship Id="rId943" Type="http://schemas.openxmlformats.org/officeDocument/2006/relationships/image" Target="media/image467.emf"/><Relationship Id="rId985" Type="http://schemas.openxmlformats.org/officeDocument/2006/relationships/image" Target="media/image488.emf"/><Relationship Id="rId1019" Type="http://schemas.openxmlformats.org/officeDocument/2006/relationships/image" Target="media/image505.emf"/><Relationship Id="rId1170" Type="http://schemas.openxmlformats.org/officeDocument/2006/relationships/image" Target="media/image582.emf"/><Relationship Id="rId72" Type="http://schemas.openxmlformats.org/officeDocument/2006/relationships/image" Target="media/image34.emf"/><Relationship Id="rId375" Type="http://schemas.openxmlformats.org/officeDocument/2006/relationships/image" Target="media/image183.emf"/><Relationship Id="rId582" Type="http://schemas.openxmlformats.org/officeDocument/2006/relationships/customXml" Target="ink/ink286.xml"/><Relationship Id="rId638" Type="http://schemas.openxmlformats.org/officeDocument/2006/relationships/customXml" Target="ink/ink314.xml"/><Relationship Id="rId803" Type="http://schemas.openxmlformats.org/officeDocument/2006/relationships/image" Target="media/image397.emf"/><Relationship Id="rId845" Type="http://schemas.openxmlformats.org/officeDocument/2006/relationships/image" Target="media/image418.emf"/><Relationship Id="rId1030" Type="http://schemas.openxmlformats.org/officeDocument/2006/relationships/customXml" Target="ink/ink510.xml"/><Relationship Id="rId1226" Type="http://schemas.openxmlformats.org/officeDocument/2006/relationships/image" Target="media/image610.emf"/><Relationship Id="rId1268" Type="http://schemas.openxmlformats.org/officeDocument/2006/relationships/image" Target="media/image631.emf"/><Relationship Id="rId3" Type="http://schemas.openxmlformats.org/officeDocument/2006/relationships/settings" Target="settings.xml"/><Relationship Id="rId235" Type="http://schemas.openxmlformats.org/officeDocument/2006/relationships/customXml" Target="ink/ink115.xml"/><Relationship Id="rId277" Type="http://schemas.openxmlformats.org/officeDocument/2006/relationships/image" Target="media/image134.emf"/><Relationship Id="rId400" Type="http://schemas.openxmlformats.org/officeDocument/2006/relationships/customXml" Target="ink/ink195.xml"/><Relationship Id="rId442" Type="http://schemas.openxmlformats.org/officeDocument/2006/relationships/customXml" Target="ink/ink216.xml"/><Relationship Id="rId484" Type="http://schemas.openxmlformats.org/officeDocument/2006/relationships/customXml" Target="ink/ink237.xml"/><Relationship Id="rId705" Type="http://schemas.openxmlformats.org/officeDocument/2006/relationships/image" Target="media/image348.emf"/><Relationship Id="rId887" Type="http://schemas.openxmlformats.org/officeDocument/2006/relationships/image" Target="media/image439.emf"/><Relationship Id="rId1072" Type="http://schemas.openxmlformats.org/officeDocument/2006/relationships/customXml" Target="ink/ink531.xml"/><Relationship Id="rId1128" Type="http://schemas.openxmlformats.org/officeDocument/2006/relationships/customXml" Target="ink/ink559.xml"/><Relationship Id="rId1335" Type="http://schemas.openxmlformats.org/officeDocument/2006/relationships/customXml" Target="ink/ink661.xml"/><Relationship Id="rId137" Type="http://schemas.openxmlformats.org/officeDocument/2006/relationships/customXml" Target="ink/ink66.xml"/><Relationship Id="rId302" Type="http://schemas.openxmlformats.org/officeDocument/2006/relationships/customXml" Target="ink/ink146.xml"/><Relationship Id="rId344" Type="http://schemas.openxmlformats.org/officeDocument/2006/relationships/customXml" Target="ink/ink167.xml"/><Relationship Id="rId691" Type="http://schemas.openxmlformats.org/officeDocument/2006/relationships/image" Target="media/image341.emf"/><Relationship Id="rId747" Type="http://schemas.openxmlformats.org/officeDocument/2006/relationships/image" Target="media/image369.emf"/><Relationship Id="rId789" Type="http://schemas.openxmlformats.org/officeDocument/2006/relationships/image" Target="media/image390.emf"/><Relationship Id="rId912" Type="http://schemas.openxmlformats.org/officeDocument/2006/relationships/customXml" Target="ink/ink451.xml"/><Relationship Id="rId954" Type="http://schemas.openxmlformats.org/officeDocument/2006/relationships/customXml" Target="ink/ink472.xml"/><Relationship Id="rId996" Type="http://schemas.openxmlformats.org/officeDocument/2006/relationships/customXml" Target="ink/ink493.xml"/><Relationship Id="rId1377" Type="http://schemas.openxmlformats.org/officeDocument/2006/relationships/customXml" Target="ink/ink682.xml"/><Relationship Id="rId41" Type="http://schemas.openxmlformats.org/officeDocument/2006/relationships/customXml" Target="ink/ink18.xml"/><Relationship Id="rId83" Type="http://schemas.openxmlformats.org/officeDocument/2006/relationships/customXml" Target="ink/ink39.xml"/><Relationship Id="rId179" Type="http://schemas.openxmlformats.org/officeDocument/2006/relationships/customXml" Target="ink/ink87.xml"/><Relationship Id="rId386" Type="http://schemas.openxmlformats.org/officeDocument/2006/relationships/customXml" Target="ink/ink188.xml"/><Relationship Id="rId551" Type="http://schemas.openxmlformats.org/officeDocument/2006/relationships/image" Target="media/image271.emf"/><Relationship Id="rId593" Type="http://schemas.openxmlformats.org/officeDocument/2006/relationships/image" Target="media/image292.emf"/><Relationship Id="rId607" Type="http://schemas.openxmlformats.org/officeDocument/2006/relationships/image" Target="media/image299.emf"/><Relationship Id="rId649" Type="http://schemas.openxmlformats.org/officeDocument/2006/relationships/image" Target="media/image320.emf"/><Relationship Id="rId814" Type="http://schemas.openxmlformats.org/officeDocument/2006/relationships/customXml" Target="ink/ink402.xml"/><Relationship Id="rId856" Type="http://schemas.openxmlformats.org/officeDocument/2006/relationships/customXml" Target="ink/ink423.xml"/><Relationship Id="rId1181" Type="http://schemas.openxmlformats.org/officeDocument/2006/relationships/customXml" Target="ink/ink584.xml"/><Relationship Id="rId1237" Type="http://schemas.openxmlformats.org/officeDocument/2006/relationships/customXml" Target="ink/ink612.xml"/><Relationship Id="rId1279" Type="http://schemas.openxmlformats.org/officeDocument/2006/relationships/customXml" Target="ink/ink633.xml"/><Relationship Id="rId190" Type="http://schemas.openxmlformats.org/officeDocument/2006/relationships/image" Target="media/image93.emf"/><Relationship Id="rId204" Type="http://schemas.openxmlformats.org/officeDocument/2006/relationships/image" Target="media/image100.emf"/><Relationship Id="rId246" Type="http://schemas.openxmlformats.org/officeDocument/2006/relationships/diagramLayout" Target="diagrams/layout1.xml"/><Relationship Id="rId288" Type="http://schemas.openxmlformats.org/officeDocument/2006/relationships/customXml" Target="ink/ink139.xml"/><Relationship Id="rId411" Type="http://schemas.openxmlformats.org/officeDocument/2006/relationships/image" Target="media/image201.emf"/><Relationship Id="rId453" Type="http://schemas.openxmlformats.org/officeDocument/2006/relationships/image" Target="media/image222.emf"/><Relationship Id="rId509" Type="http://schemas.openxmlformats.org/officeDocument/2006/relationships/image" Target="media/image250.emf"/><Relationship Id="rId660" Type="http://schemas.openxmlformats.org/officeDocument/2006/relationships/customXml" Target="ink/ink325.xml"/><Relationship Id="rId898" Type="http://schemas.openxmlformats.org/officeDocument/2006/relationships/customXml" Target="ink/ink444.xml"/><Relationship Id="rId1041" Type="http://schemas.openxmlformats.org/officeDocument/2006/relationships/image" Target="media/image516.emf"/><Relationship Id="rId1083" Type="http://schemas.openxmlformats.org/officeDocument/2006/relationships/image" Target="media/image537.emf"/><Relationship Id="rId1139" Type="http://schemas.openxmlformats.org/officeDocument/2006/relationships/image" Target="media/image565.emf"/><Relationship Id="rId1290" Type="http://schemas.openxmlformats.org/officeDocument/2006/relationships/image" Target="media/image642.emf"/><Relationship Id="rId1304" Type="http://schemas.openxmlformats.org/officeDocument/2006/relationships/image" Target="media/image649.emf"/><Relationship Id="rId1346" Type="http://schemas.openxmlformats.org/officeDocument/2006/relationships/image" Target="media/image670.emf"/><Relationship Id="rId106" Type="http://schemas.openxmlformats.org/officeDocument/2006/relationships/image" Target="media/image51.emf"/><Relationship Id="rId313" Type="http://schemas.openxmlformats.org/officeDocument/2006/relationships/image" Target="media/image152.emf"/><Relationship Id="rId495" Type="http://schemas.openxmlformats.org/officeDocument/2006/relationships/image" Target="media/image243.emf"/><Relationship Id="rId716" Type="http://schemas.openxmlformats.org/officeDocument/2006/relationships/customXml" Target="ink/ink353.xml"/><Relationship Id="rId758" Type="http://schemas.openxmlformats.org/officeDocument/2006/relationships/customXml" Target="ink/ink374.xml"/><Relationship Id="rId923" Type="http://schemas.openxmlformats.org/officeDocument/2006/relationships/image" Target="media/image457.emf"/><Relationship Id="rId965" Type="http://schemas.openxmlformats.org/officeDocument/2006/relationships/image" Target="media/image478.emf"/><Relationship Id="rId1150" Type="http://schemas.openxmlformats.org/officeDocument/2006/relationships/image" Target="media/image571.png"/><Relationship Id="rId10" Type="http://schemas.openxmlformats.org/officeDocument/2006/relationships/image" Target="media/image3.emf"/><Relationship Id="rId52" Type="http://schemas.openxmlformats.org/officeDocument/2006/relationships/image" Target="media/image24.emf"/><Relationship Id="rId94" Type="http://schemas.openxmlformats.org/officeDocument/2006/relationships/image" Target="media/image45.emf"/><Relationship Id="rId148" Type="http://schemas.openxmlformats.org/officeDocument/2006/relationships/image" Target="media/image72.emf"/><Relationship Id="rId355" Type="http://schemas.openxmlformats.org/officeDocument/2006/relationships/image" Target="media/image173.emf"/><Relationship Id="rId397" Type="http://schemas.openxmlformats.org/officeDocument/2006/relationships/image" Target="media/image194.emf"/><Relationship Id="rId520" Type="http://schemas.openxmlformats.org/officeDocument/2006/relationships/customXml" Target="ink/ink255.xml"/><Relationship Id="rId562" Type="http://schemas.openxmlformats.org/officeDocument/2006/relationships/customXml" Target="ink/ink276.xml"/><Relationship Id="rId618" Type="http://schemas.openxmlformats.org/officeDocument/2006/relationships/customXml" Target="ink/ink304.xml"/><Relationship Id="rId825" Type="http://schemas.openxmlformats.org/officeDocument/2006/relationships/image" Target="media/image408.emf"/><Relationship Id="rId1192" Type="http://schemas.openxmlformats.org/officeDocument/2006/relationships/image" Target="media/image593.emf"/><Relationship Id="rId1206" Type="http://schemas.openxmlformats.org/officeDocument/2006/relationships/image" Target="media/image600.emf"/><Relationship Id="rId1248" Type="http://schemas.openxmlformats.org/officeDocument/2006/relationships/image" Target="media/image621.emf"/><Relationship Id="rId215" Type="http://schemas.openxmlformats.org/officeDocument/2006/relationships/customXml" Target="ink/ink105.xml"/><Relationship Id="rId257" Type="http://schemas.openxmlformats.org/officeDocument/2006/relationships/image" Target="media/image124.emf"/><Relationship Id="rId422" Type="http://schemas.openxmlformats.org/officeDocument/2006/relationships/customXml" Target="ink/ink206.xml"/><Relationship Id="rId464" Type="http://schemas.openxmlformats.org/officeDocument/2006/relationships/customXml" Target="ink/ink227.xml"/><Relationship Id="rId867" Type="http://schemas.openxmlformats.org/officeDocument/2006/relationships/image" Target="media/image429.emf"/><Relationship Id="rId1010" Type="http://schemas.openxmlformats.org/officeDocument/2006/relationships/customXml" Target="ink/ink500.xml"/><Relationship Id="rId1052" Type="http://schemas.openxmlformats.org/officeDocument/2006/relationships/customXml" Target="ink/ink521.xml"/><Relationship Id="rId1094" Type="http://schemas.openxmlformats.org/officeDocument/2006/relationships/customXml" Target="ink/ink542.xml"/><Relationship Id="rId1108" Type="http://schemas.openxmlformats.org/officeDocument/2006/relationships/customXml" Target="ink/ink549.xml"/><Relationship Id="rId1315" Type="http://schemas.openxmlformats.org/officeDocument/2006/relationships/customXml" Target="ink/ink651.xml"/><Relationship Id="rId299" Type="http://schemas.openxmlformats.org/officeDocument/2006/relationships/image" Target="media/image145.emf"/><Relationship Id="rId727" Type="http://schemas.openxmlformats.org/officeDocument/2006/relationships/image" Target="media/image359.emf"/><Relationship Id="rId934" Type="http://schemas.openxmlformats.org/officeDocument/2006/relationships/customXml" Target="ink/ink462.xml"/><Relationship Id="rId1357" Type="http://schemas.openxmlformats.org/officeDocument/2006/relationships/customXml" Target="ink/ink672.xml"/><Relationship Id="rId63" Type="http://schemas.openxmlformats.org/officeDocument/2006/relationships/customXml" Target="ink/ink29.xml"/><Relationship Id="rId159" Type="http://schemas.openxmlformats.org/officeDocument/2006/relationships/customXml" Target="ink/ink77.xml"/><Relationship Id="rId366" Type="http://schemas.openxmlformats.org/officeDocument/2006/relationships/customXml" Target="ink/ink178.xml"/><Relationship Id="rId573" Type="http://schemas.openxmlformats.org/officeDocument/2006/relationships/image" Target="media/image282.emf"/><Relationship Id="rId780" Type="http://schemas.openxmlformats.org/officeDocument/2006/relationships/customXml" Target="ink/ink385.xml"/><Relationship Id="rId1217" Type="http://schemas.openxmlformats.org/officeDocument/2006/relationships/customXml" Target="ink/ink602.xml"/><Relationship Id="rId226" Type="http://schemas.openxmlformats.org/officeDocument/2006/relationships/image" Target="media/image111.emf"/><Relationship Id="rId433" Type="http://schemas.openxmlformats.org/officeDocument/2006/relationships/image" Target="media/image212.emf"/><Relationship Id="rId878" Type="http://schemas.openxmlformats.org/officeDocument/2006/relationships/customXml" Target="ink/ink434.xml"/><Relationship Id="rId1063" Type="http://schemas.openxmlformats.org/officeDocument/2006/relationships/image" Target="media/image527.emf"/><Relationship Id="rId1270" Type="http://schemas.openxmlformats.org/officeDocument/2006/relationships/image" Target="media/image632.emf"/><Relationship Id="rId640" Type="http://schemas.openxmlformats.org/officeDocument/2006/relationships/customXml" Target="ink/ink315.xml"/><Relationship Id="rId738" Type="http://schemas.openxmlformats.org/officeDocument/2006/relationships/customXml" Target="ink/ink364.xml"/><Relationship Id="rId945" Type="http://schemas.openxmlformats.org/officeDocument/2006/relationships/image" Target="media/image468.emf"/><Relationship Id="rId1368" Type="http://schemas.openxmlformats.org/officeDocument/2006/relationships/image" Target="media/image681.emf"/><Relationship Id="rId74" Type="http://schemas.openxmlformats.org/officeDocument/2006/relationships/image" Target="media/image35.emf"/><Relationship Id="rId377" Type="http://schemas.openxmlformats.org/officeDocument/2006/relationships/image" Target="media/image184.emf"/><Relationship Id="rId500" Type="http://schemas.openxmlformats.org/officeDocument/2006/relationships/customXml" Target="ink/ink245.xml"/><Relationship Id="rId584" Type="http://schemas.openxmlformats.org/officeDocument/2006/relationships/customXml" Target="ink/ink287.xml"/><Relationship Id="rId805" Type="http://schemas.openxmlformats.org/officeDocument/2006/relationships/image" Target="media/image398.emf"/><Relationship Id="rId1130" Type="http://schemas.openxmlformats.org/officeDocument/2006/relationships/customXml" Target="ink/ink560.xml"/><Relationship Id="rId1228" Type="http://schemas.openxmlformats.org/officeDocument/2006/relationships/image" Target="media/image611.emf"/><Relationship Id="rId5" Type="http://schemas.openxmlformats.org/officeDocument/2006/relationships/customXml" Target="ink/ink1.xml"/><Relationship Id="rId237" Type="http://schemas.openxmlformats.org/officeDocument/2006/relationships/customXml" Target="ink/ink116.xml"/><Relationship Id="rId791" Type="http://schemas.openxmlformats.org/officeDocument/2006/relationships/image" Target="media/image391.emf"/><Relationship Id="rId889" Type="http://schemas.openxmlformats.org/officeDocument/2006/relationships/image" Target="media/image440.emf"/><Relationship Id="rId1074" Type="http://schemas.openxmlformats.org/officeDocument/2006/relationships/customXml" Target="ink/ink532.xml"/><Relationship Id="rId444" Type="http://schemas.openxmlformats.org/officeDocument/2006/relationships/customXml" Target="ink/ink217.xml"/><Relationship Id="rId651" Type="http://schemas.openxmlformats.org/officeDocument/2006/relationships/image" Target="media/image321.emf"/><Relationship Id="rId749" Type="http://schemas.openxmlformats.org/officeDocument/2006/relationships/image" Target="media/image370.emf"/><Relationship Id="rId1281" Type="http://schemas.openxmlformats.org/officeDocument/2006/relationships/customXml" Target="ink/ink634.xml"/><Relationship Id="rId1379" Type="http://schemas.openxmlformats.org/officeDocument/2006/relationships/customXml" Target="ink/ink683.xml"/><Relationship Id="rId290" Type="http://schemas.openxmlformats.org/officeDocument/2006/relationships/customXml" Target="ink/ink140.xml"/><Relationship Id="rId304" Type="http://schemas.openxmlformats.org/officeDocument/2006/relationships/customXml" Target="ink/ink147.xml"/><Relationship Id="rId388" Type="http://schemas.openxmlformats.org/officeDocument/2006/relationships/customXml" Target="ink/ink189.xml"/><Relationship Id="rId511" Type="http://schemas.openxmlformats.org/officeDocument/2006/relationships/image" Target="media/image251.emf"/><Relationship Id="rId609" Type="http://schemas.openxmlformats.org/officeDocument/2006/relationships/image" Target="media/image300.emf"/><Relationship Id="rId956" Type="http://schemas.openxmlformats.org/officeDocument/2006/relationships/customXml" Target="ink/ink473.xml"/><Relationship Id="rId1141" Type="http://schemas.openxmlformats.org/officeDocument/2006/relationships/image" Target="media/image566.emf"/><Relationship Id="rId1239" Type="http://schemas.openxmlformats.org/officeDocument/2006/relationships/customXml" Target="ink/ink613.xml"/><Relationship Id="rId85" Type="http://schemas.openxmlformats.org/officeDocument/2006/relationships/customXml" Target="ink/ink40.xml"/><Relationship Id="rId150" Type="http://schemas.openxmlformats.org/officeDocument/2006/relationships/image" Target="media/image73.emf"/><Relationship Id="rId595" Type="http://schemas.openxmlformats.org/officeDocument/2006/relationships/image" Target="media/image293.emf"/><Relationship Id="rId816" Type="http://schemas.openxmlformats.org/officeDocument/2006/relationships/customXml" Target="ink/ink403.xml"/><Relationship Id="rId1001" Type="http://schemas.openxmlformats.org/officeDocument/2006/relationships/image" Target="media/image496.emf"/><Relationship Id="rId248" Type="http://schemas.openxmlformats.org/officeDocument/2006/relationships/diagramColors" Target="diagrams/colors1.xml"/><Relationship Id="rId455" Type="http://schemas.openxmlformats.org/officeDocument/2006/relationships/image" Target="media/image223.emf"/><Relationship Id="rId662" Type="http://schemas.openxmlformats.org/officeDocument/2006/relationships/customXml" Target="ink/ink326.xml"/><Relationship Id="rId1085" Type="http://schemas.openxmlformats.org/officeDocument/2006/relationships/image" Target="media/image538.emf"/><Relationship Id="rId1292" Type="http://schemas.openxmlformats.org/officeDocument/2006/relationships/image" Target="media/image643.emf"/><Relationship Id="rId1306" Type="http://schemas.openxmlformats.org/officeDocument/2006/relationships/image" Target="media/image650.emf"/><Relationship Id="rId12" Type="http://schemas.openxmlformats.org/officeDocument/2006/relationships/image" Target="media/image4.emf"/><Relationship Id="rId108" Type="http://schemas.openxmlformats.org/officeDocument/2006/relationships/image" Target="media/image52.emf"/><Relationship Id="rId315" Type="http://schemas.openxmlformats.org/officeDocument/2006/relationships/image" Target="media/image153.emf"/><Relationship Id="rId522" Type="http://schemas.openxmlformats.org/officeDocument/2006/relationships/customXml" Target="ink/ink256.xml"/><Relationship Id="rId967" Type="http://schemas.openxmlformats.org/officeDocument/2006/relationships/image" Target="media/image479.emf"/><Relationship Id="rId1152" Type="http://schemas.openxmlformats.org/officeDocument/2006/relationships/image" Target="media/image573.png"/><Relationship Id="rId96" Type="http://schemas.openxmlformats.org/officeDocument/2006/relationships/image" Target="media/image46.emf"/><Relationship Id="rId161" Type="http://schemas.openxmlformats.org/officeDocument/2006/relationships/customXml" Target="ink/ink78.xml"/><Relationship Id="rId399" Type="http://schemas.openxmlformats.org/officeDocument/2006/relationships/image" Target="media/image195.emf"/><Relationship Id="rId827" Type="http://schemas.openxmlformats.org/officeDocument/2006/relationships/image" Target="media/image409.emf"/><Relationship Id="rId1012" Type="http://schemas.openxmlformats.org/officeDocument/2006/relationships/customXml" Target="ink/ink501.xml"/><Relationship Id="rId259" Type="http://schemas.openxmlformats.org/officeDocument/2006/relationships/image" Target="media/image125.emf"/><Relationship Id="rId466" Type="http://schemas.openxmlformats.org/officeDocument/2006/relationships/customXml" Target="ink/ink228.xml"/><Relationship Id="rId673" Type="http://schemas.openxmlformats.org/officeDocument/2006/relationships/image" Target="media/image332.emf"/><Relationship Id="rId880" Type="http://schemas.openxmlformats.org/officeDocument/2006/relationships/customXml" Target="ink/ink435.xml"/><Relationship Id="rId1096" Type="http://schemas.openxmlformats.org/officeDocument/2006/relationships/customXml" Target="ink/ink543.xml"/><Relationship Id="rId1317" Type="http://schemas.openxmlformats.org/officeDocument/2006/relationships/customXml" Target="ink/ink652.xml"/><Relationship Id="rId23" Type="http://schemas.openxmlformats.org/officeDocument/2006/relationships/customXml" Target="ink/ink9.xml"/><Relationship Id="rId119" Type="http://schemas.openxmlformats.org/officeDocument/2006/relationships/customXml" Target="ink/ink57.xml"/><Relationship Id="rId326" Type="http://schemas.openxmlformats.org/officeDocument/2006/relationships/customXml" Target="ink/ink158.xml"/><Relationship Id="rId533" Type="http://schemas.openxmlformats.org/officeDocument/2006/relationships/image" Target="media/image262.emf"/><Relationship Id="rId978" Type="http://schemas.openxmlformats.org/officeDocument/2006/relationships/customXml" Target="ink/ink484.xml"/><Relationship Id="rId1163" Type="http://schemas.openxmlformats.org/officeDocument/2006/relationships/customXml" Target="ink/ink575.xml"/><Relationship Id="rId1370" Type="http://schemas.openxmlformats.org/officeDocument/2006/relationships/image" Target="media/image682.emf"/><Relationship Id="rId740" Type="http://schemas.openxmlformats.org/officeDocument/2006/relationships/customXml" Target="ink/ink365.xml"/><Relationship Id="rId838" Type="http://schemas.openxmlformats.org/officeDocument/2006/relationships/customXml" Target="ink/ink414.xml"/><Relationship Id="rId1023" Type="http://schemas.openxmlformats.org/officeDocument/2006/relationships/image" Target="media/image507.emf"/><Relationship Id="rId172" Type="http://schemas.openxmlformats.org/officeDocument/2006/relationships/image" Target="media/image84.emf"/><Relationship Id="rId477" Type="http://schemas.openxmlformats.org/officeDocument/2006/relationships/image" Target="media/image234.emf"/><Relationship Id="rId600" Type="http://schemas.openxmlformats.org/officeDocument/2006/relationships/customXml" Target="ink/ink295.xml"/><Relationship Id="rId684" Type="http://schemas.openxmlformats.org/officeDocument/2006/relationships/customXml" Target="ink/ink337.xml"/><Relationship Id="rId1230" Type="http://schemas.openxmlformats.org/officeDocument/2006/relationships/image" Target="media/image612.emf"/><Relationship Id="rId1328" Type="http://schemas.openxmlformats.org/officeDocument/2006/relationships/image" Target="media/image661.emf"/><Relationship Id="rId337" Type="http://schemas.openxmlformats.org/officeDocument/2006/relationships/image" Target="media/image164.emf"/><Relationship Id="rId891" Type="http://schemas.openxmlformats.org/officeDocument/2006/relationships/image" Target="media/image441.emf"/><Relationship Id="rId905" Type="http://schemas.openxmlformats.org/officeDocument/2006/relationships/image" Target="media/image448.emf"/><Relationship Id="rId989" Type="http://schemas.openxmlformats.org/officeDocument/2006/relationships/image" Target="media/image490.emf"/><Relationship Id="rId34" Type="http://schemas.openxmlformats.org/officeDocument/2006/relationships/image" Target="media/image15.emf"/><Relationship Id="rId544" Type="http://schemas.openxmlformats.org/officeDocument/2006/relationships/customXml" Target="ink/ink267.xml"/><Relationship Id="rId751" Type="http://schemas.openxmlformats.org/officeDocument/2006/relationships/image" Target="media/image371.emf"/><Relationship Id="rId849" Type="http://schemas.openxmlformats.org/officeDocument/2006/relationships/image" Target="media/image420.emf"/><Relationship Id="rId1174" Type="http://schemas.openxmlformats.org/officeDocument/2006/relationships/image" Target="media/image584.emf"/><Relationship Id="rId1381" Type="http://schemas.openxmlformats.org/officeDocument/2006/relationships/fontTable" Target="fontTable.xml"/><Relationship Id="rId183" Type="http://schemas.openxmlformats.org/officeDocument/2006/relationships/customXml" Target="ink/ink89.xml"/><Relationship Id="rId390" Type="http://schemas.openxmlformats.org/officeDocument/2006/relationships/customXml" Target="ink/ink190.xml"/><Relationship Id="rId404" Type="http://schemas.openxmlformats.org/officeDocument/2006/relationships/customXml" Target="ink/ink197.xml"/><Relationship Id="rId611" Type="http://schemas.openxmlformats.org/officeDocument/2006/relationships/image" Target="media/image301.emf"/><Relationship Id="rId1034" Type="http://schemas.openxmlformats.org/officeDocument/2006/relationships/customXml" Target="ink/ink512.xml"/><Relationship Id="rId1241" Type="http://schemas.openxmlformats.org/officeDocument/2006/relationships/customXml" Target="ink/ink614.xml"/><Relationship Id="rId1339" Type="http://schemas.openxmlformats.org/officeDocument/2006/relationships/customXml" Target="ink/ink663.xml"/><Relationship Id="rId250" Type="http://schemas.openxmlformats.org/officeDocument/2006/relationships/customXml" Target="ink/ink120.xml"/><Relationship Id="rId488" Type="http://schemas.openxmlformats.org/officeDocument/2006/relationships/customXml" Target="ink/ink239.xml"/><Relationship Id="rId695" Type="http://schemas.openxmlformats.org/officeDocument/2006/relationships/image" Target="media/image343.emf"/><Relationship Id="rId709" Type="http://schemas.openxmlformats.org/officeDocument/2006/relationships/image" Target="media/image350.emf"/><Relationship Id="rId916" Type="http://schemas.openxmlformats.org/officeDocument/2006/relationships/customXml" Target="ink/ink453.xml"/><Relationship Id="rId1101" Type="http://schemas.openxmlformats.org/officeDocument/2006/relationships/image" Target="media/image546.emf"/><Relationship Id="rId45" Type="http://schemas.openxmlformats.org/officeDocument/2006/relationships/customXml" Target="ink/ink20.xml"/><Relationship Id="rId110" Type="http://schemas.openxmlformats.org/officeDocument/2006/relationships/image" Target="media/image53.emf"/><Relationship Id="rId348" Type="http://schemas.openxmlformats.org/officeDocument/2006/relationships/customXml" Target="ink/ink169.xml"/><Relationship Id="rId555" Type="http://schemas.openxmlformats.org/officeDocument/2006/relationships/image" Target="media/image273.emf"/><Relationship Id="rId762" Type="http://schemas.openxmlformats.org/officeDocument/2006/relationships/customXml" Target="ink/ink376.xml"/><Relationship Id="rId1185" Type="http://schemas.openxmlformats.org/officeDocument/2006/relationships/customXml" Target="ink/ink586.xml"/><Relationship Id="rId194" Type="http://schemas.openxmlformats.org/officeDocument/2006/relationships/image" Target="media/image95.emf"/><Relationship Id="rId208" Type="http://schemas.openxmlformats.org/officeDocument/2006/relationships/image" Target="media/image102.emf"/><Relationship Id="rId415" Type="http://schemas.openxmlformats.org/officeDocument/2006/relationships/image" Target="media/image203.emf"/><Relationship Id="rId622" Type="http://schemas.openxmlformats.org/officeDocument/2006/relationships/customXml" Target="ink/ink306.xml"/><Relationship Id="rId1045" Type="http://schemas.openxmlformats.org/officeDocument/2006/relationships/image" Target="media/image518.emf"/><Relationship Id="rId1252" Type="http://schemas.openxmlformats.org/officeDocument/2006/relationships/image" Target="media/image623.emf"/><Relationship Id="rId261" Type="http://schemas.openxmlformats.org/officeDocument/2006/relationships/image" Target="media/image126.emf"/><Relationship Id="rId499" Type="http://schemas.openxmlformats.org/officeDocument/2006/relationships/image" Target="media/image245.emf"/><Relationship Id="rId927" Type="http://schemas.openxmlformats.org/officeDocument/2006/relationships/image" Target="media/image459.emf"/><Relationship Id="rId1112" Type="http://schemas.openxmlformats.org/officeDocument/2006/relationships/customXml" Target="ink/ink551.xml"/><Relationship Id="rId56" Type="http://schemas.openxmlformats.org/officeDocument/2006/relationships/image" Target="media/image26.emf"/><Relationship Id="rId359" Type="http://schemas.openxmlformats.org/officeDocument/2006/relationships/image" Target="media/image175.emf"/><Relationship Id="rId566" Type="http://schemas.openxmlformats.org/officeDocument/2006/relationships/customXml" Target="ink/ink278.xml"/><Relationship Id="rId773" Type="http://schemas.openxmlformats.org/officeDocument/2006/relationships/image" Target="media/image382.emf"/><Relationship Id="rId1196" Type="http://schemas.openxmlformats.org/officeDocument/2006/relationships/image" Target="media/image595.emf"/><Relationship Id="rId121" Type="http://schemas.openxmlformats.org/officeDocument/2006/relationships/customXml" Target="ink/ink58.xml"/><Relationship Id="rId219" Type="http://schemas.openxmlformats.org/officeDocument/2006/relationships/customXml" Target="ink/ink107.xml"/><Relationship Id="rId426" Type="http://schemas.openxmlformats.org/officeDocument/2006/relationships/customXml" Target="ink/ink208.xml"/><Relationship Id="rId633" Type="http://schemas.openxmlformats.org/officeDocument/2006/relationships/image" Target="media/image312.emf"/><Relationship Id="rId980" Type="http://schemas.openxmlformats.org/officeDocument/2006/relationships/customXml" Target="ink/ink485.xml"/><Relationship Id="rId1056" Type="http://schemas.openxmlformats.org/officeDocument/2006/relationships/customXml" Target="ink/ink523.xml"/><Relationship Id="rId1263" Type="http://schemas.openxmlformats.org/officeDocument/2006/relationships/customXml" Target="ink/ink625.xml"/><Relationship Id="rId840" Type="http://schemas.openxmlformats.org/officeDocument/2006/relationships/customXml" Target="ink/ink415.xml"/><Relationship Id="rId938" Type="http://schemas.openxmlformats.org/officeDocument/2006/relationships/customXml" Target="ink/ink464.xml"/><Relationship Id="rId67" Type="http://schemas.openxmlformats.org/officeDocument/2006/relationships/customXml" Target="ink/ink31.xml"/><Relationship Id="rId272" Type="http://schemas.openxmlformats.org/officeDocument/2006/relationships/customXml" Target="ink/ink131.xml"/><Relationship Id="rId577" Type="http://schemas.openxmlformats.org/officeDocument/2006/relationships/image" Target="media/image284.emf"/><Relationship Id="rId700" Type="http://schemas.openxmlformats.org/officeDocument/2006/relationships/customXml" Target="ink/ink345.xml"/><Relationship Id="rId1123" Type="http://schemas.openxmlformats.org/officeDocument/2006/relationships/image" Target="media/image557.emf"/><Relationship Id="rId1330" Type="http://schemas.openxmlformats.org/officeDocument/2006/relationships/image" Target="media/image662.emf"/><Relationship Id="rId132" Type="http://schemas.openxmlformats.org/officeDocument/2006/relationships/image" Target="media/image64.emf"/><Relationship Id="rId784" Type="http://schemas.openxmlformats.org/officeDocument/2006/relationships/customXml" Target="ink/ink387.xml"/><Relationship Id="rId991" Type="http://schemas.openxmlformats.org/officeDocument/2006/relationships/image" Target="media/image491.emf"/><Relationship Id="rId1067" Type="http://schemas.openxmlformats.org/officeDocument/2006/relationships/image" Target="media/image529.emf"/><Relationship Id="rId437" Type="http://schemas.openxmlformats.org/officeDocument/2006/relationships/image" Target="media/image214.emf"/><Relationship Id="rId644" Type="http://schemas.openxmlformats.org/officeDocument/2006/relationships/customXml" Target="ink/ink317.xml"/><Relationship Id="rId851" Type="http://schemas.openxmlformats.org/officeDocument/2006/relationships/image" Target="media/image421.emf"/><Relationship Id="rId1274" Type="http://schemas.openxmlformats.org/officeDocument/2006/relationships/image" Target="media/image634.emf"/><Relationship Id="rId283" Type="http://schemas.openxmlformats.org/officeDocument/2006/relationships/image" Target="media/image137.emf"/><Relationship Id="rId490" Type="http://schemas.openxmlformats.org/officeDocument/2006/relationships/customXml" Target="ink/ink240.xml"/><Relationship Id="rId504" Type="http://schemas.openxmlformats.org/officeDocument/2006/relationships/customXml" Target="ink/ink247.xml"/><Relationship Id="rId711" Type="http://schemas.openxmlformats.org/officeDocument/2006/relationships/image" Target="media/image351.emf"/><Relationship Id="rId949" Type="http://schemas.openxmlformats.org/officeDocument/2006/relationships/image" Target="media/image470.emf"/><Relationship Id="rId1134" Type="http://schemas.openxmlformats.org/officeDocument/2006/relationships/customXml" Target="ink/ink562.xml"/><Relationship Id="rId1341" Type="http://schemas.openxmlformats.org/officeDocument/2006/relationships/customXml" Target="ink/ink664.xml"/><Relationship Id="rId78" Type="http://schemas.openxmlformats.org/officeDocument/2006/relationships/image" Target="media/image37.emf"/><Relationship Id="rId143" Type="http://schemas.openxmlformats.org/officeDocument/2006/relationships/customXml" Target="ink/ink69.xml"/><Relationship Id="rId350" Type="http://schemas.openxmlformats.org/officeDocument/2006/relationships/customXml" Target="ink/ink170.xml"/><Relationship Id="rId588" Type="http://schemas.openxmlformats.org/officeDocument/2006/relationships/customXml" Target="ink/ink289.xml"/><Relationship Id="rId795" Type="http://schemas.openxmlformats.org/officeDocument/2006/relationships/image" Target="media/image393.emf"/><Relationship Id="rId809" Type="http://schemas.openxmlformats.org/officeDocument/2006/relationships/image" Target="media/image400.emf"/><Relationship Id="rId1201" Type="http://schemas.openxmlformats.org/officeDocument/2006/relationships/customXml" Target="ink/ink594.xml"/><Relationship Id="rId9" Type="http://schemas.openxmlformats.org/officeDocument/2006/relationships/customXml" Target="ink/ink3.xml"/><Relationship Id="rId210" Type="http://schemas.openxmlformats.org/officeDocument/2006/relationships/image" Target="media/image103.emf"/><Relationship Id="rId448" Type="http://schemas.openxmlformats.org/officeDocument/2006/relationships/customXml" Target="ink/ink219.xml"/><Relationship Id="rId655" Type="http://schemas.openxmlformats.org/officeDocument/2006/relationships/image" Target="media/image323.emf"/><Relationship Id="rId862" Type="http://schemas.openxmlformats.org/officeDocument/2006/relationships/customXml" Target="ink/ink426.xml"/><Relationship Id="rId1078" Type="http://schemas.openxmlformats.org/officeDocument/2006/relationships/customXml" Target="ink/ink534.xml"/><Relationship Id="rId1285" Type="http://schemas.openxmlformats.org/officeDocument/2006/relationships/customXml" Target="ink/ink636.xml"/><Relationship Id="rId294" Type="http://schemas.openxmlformats.org/officeDocument/2006/relationships/customXml" Target="ink/ink142.xml"/><Relationship Id="rId308" Type="http://schemas.openxmlformats.org/officeDocument/2006/relationships/customXml" Target="ink/ink149.xml"/><Relationship Id="rId515" Type="http://schemas.openxmlformats.org/officeDocument/2006/relationships/image" Target="media/image253.emf"/><Relationship Id="rId722" Type="http://schemas.openxmlformats.org/officeDocument/2006/relationships/customXml" Target="ink/ink356.xml"/><Relationship Id="rId1145" Type="http://schemas.openxmlformats.org/officeDocument/2006/relationships/image" Target="media/image568.emf"/><Relationship Id="rId1352" Type="http://schemas.openxmlformats.org/officeDocument/2006/relationships/image" Target="media/image673.emf"/><Relationship Id="rId89" Type="http://schemas.openxmlformats.org/officeDocument/2006/relationships/customXml" Target="ink/ink42.xml"/><Relationship Id="rId154" Type="http://schemas.openxmlformats.org/officeDocument/2006/relationships/image" Target="media/image75.emf"/><Relationship Id="rId361" Type="http://schemas.openxmlformats.org/officeDocument/2006/relationships/image" Target="media/image176.emf"/><Relationship Id="rId599" Type="http://schemas.openxmlformats.org/officeDocument/2006/relationships/image" Target="media/image295.emf"/><Relationship Id="rId1005" Type="http://schemas.openxmlformats.org/officeDocument/2006/relationships/image" Target="media/image498.emf"/><Relationship Id="rId1212" Type="http://schemas.openxmlformats.org/officeDocument/2006/relationships/image" Target="media/image603.emf"/><Relationship Id="rId459" Type="http://schemas.openxmlformats.org/officeDocument/2006/relationships/image" Target="media/image225.emf"/><Relationship Id="rId666" Type="http://schemas.openxmlformats.org/officeDocument/2006/relationships/customXml" Target="ink/ink328.xml"/><Relationship Id="rId873" Type="http://schemas.openxmlformats.org/officeDocument/2006/relationships/image" Target="media/image432.emf"/><Relationship Id="rId1089" Type="http://schemas.openxmlformats.org/officeDocument/2006/relationships/image" Target="media/image540.emf"/><Relationship Id="rId1296" Type="http://schemas.openxmlformats.org/officeDocument/2006/relationships/image" Target="media/image645.emf"/><Relationship Id="rId16" Type="http://schemas.openxmlformats.org/officeDocument/2006/relationships/image" Target="media/image6.emf"/><Relationship Id="rId221" Type="http://schemas.openxmlformats.org/officeDocument/2006/relationships/customXml" Target="ink/ink108.xml"/><Relationship Id="rId319" Type="http://schemas.openxmlformats.org/officeDocument/2006/relationships/image" Target="media/image155.emf"/><Relationship Id="rId526" Type="http://schemas.openxmlformats.org/officeDocument/2006/relationships/customXml" Target="ink/ink258.xml"/><Relationship Id="rId1156" Type="http://schemas.openxmlformats.org/officeDocument/2006/relationships/image" Target="media/image575.emf"/><Relationship Id="rId1363" Type="http://schemas.openxmlformats.org/officeDocument/2006/relationships/customXml" Target="ink/ink675.xml"/><Relationship Id="rId733" Type="http://schemas.openxmlformats.org/officeDocument/2006/relationships/image" Target="media/image362.emf"/><Relationship Id="rId940" Type="http://schemas.openxmlformats.org/officeDocument/2006/relationships/customXml" Target="ink/ink465.xml"/><Relationship Id="rId1016" Type="http://schemas.openxmlformats.org/officeDocument/2006/relationships/customXml" Target="ink/ink503.xml"/><Relationship Id="rId165" Type="http://schemas.openxmlformats.org/officeDocument/2006/relationships/customXml" Target="ink/ink80.xml"/><Relationship Id="rId372" Type="http://schemas.openxmlformats.org/officeDocument/2006/relationships/customXml" Target="ink/ink181.xml"/><Relationship Id="rId677" Type="http://schemas.openxmlformats.org/officeDocument/2006/relationships/image" Target="media/image334.emf"/><Relationship Id="rId800" Type="http://schemas.openxmlformats.org/officeDocument/2006/relationships/customXml" Target="ink/ink395.xml"/><Relationship Id="rId1223" Type="http://schemas.openxmlformats.org/officeDocument/2006/relationships/customXml" Target="ink/ink605.xml"/><Relationship Id="rId232" Type="http://schemas.openxmlformats.org/officeDocument/2006/relationships/image" Target="media/image114.emf"/><Relationship Id="rId884" Type="http://schemas.openxmlformats.org/officeDocument/2006/relationships/customXml" Target="ink/ink437.xml"/><Relationship Id="rId27" Type="http://schemas.openxmlformats.org/officeDocument/2006/relationships/customXml" Target="ink/ink11.xml"/><Relationship Id="rId537" Type="http://schemas.openxmlformats.org/officeDocument/2006/relationships/image" Target="media/image264.emf"/><Relationship Id="rId744" Type="http://schemas.openxmlformats.org/officeDocument/2006/relationships/customXml" Target="ink/ink367.xml"/><Relationship Id="rId951" Type="http://schemas.openxmlformats.org/officeDocument/2006/relationships/image" Target="media/image471.emf"/><Relationship Id="rId1167" Type="http://schemas.openxmlformats.org/officeDocument/2006/relationships/customXml" Target="ink/ink577.xml"/><Relationship Id="rId1374" Type="http://schemas.openxmlformats.org/officeDocument/2006/relationships/image" Target="media/image684.emf"/><Relationship Id="rId80" Type="http://schemas.openxmlformats.org/officeDocument/2006/relationships/image" Target="media/image38.emf"/><Relationship Id="rId176" Type="http://schemas.openxmlformats.org/officeDocument/2006/relationships/image" Target="media/image86.emf"/><Relationship Id="rId383" Type="http://schemas.openxmlformats.org/officeDocument/2006/relationships/image" Target="media/image187.emf"/><Relationship Id="rId590" Type="http://schemas.openxmlformats.org/officeDocument/2006/relationships/customXml" Target="ink/ink290.xml"/><Relationship Id="rId604" Type="http://schemas.openxmlformats.org/officeDocument/2006/relationships/customXml" Target="ink/ink297.xml"/><Relationship Id="rId811" Type="http://schemas.openxmlformats.org/officeDocument/2006/relationships/image" Target="media/image401.emf"/><Relationship Id="rId1027" Type="http://schemas.openxmlformats.org/officeDocument/2006/relationships/image" Target="media/image509.emf"/><Relationship Id="rId1234" Type="http://schemas.openxmlformats.org/officeDocument/2006/relationships/image" Target="media/image614.emf"/><Relationship Id="rId243" Type="http://schemas.openxmlformats.org/officeDocument/2006/relationships/customXml" Target="ink/ink119.xml"/><Relationship Id="rId450" Type="http://schemas.openxmlformats.org/officeDocument/2006/relationships/customXml" Target="ink/ink220.xml"/><Relationship Id="rId688" Type="http://schemas.openxmlformats.org/officeDocument/2006/relationships/customXml" Target="ink/ink339.xml"/><Relationship Id="rId895" Type="http://schemas.openxmlformats.org/officeDocument/2006/relationships/image" Target="media/image443.emf"/><Relationship Id="rId909" Type="http://schemas.openxmlformats.org/officeDocument/2006/relationships/image" Target="media/image450.emf"/><Relationship Id="rId1080" Type="http://schemas.openxmlformats.org/officeDocument/2006/relationships/customXml" Target="ink/ink535.xml"/><Relationship Id="rId1301" Type="http://schemas.openxmlformats.org/officeDocument/2006/relationships/customXml" Target="ink/ink644.xml"/><Relationship Id="rId38" Type="http://schemas.openxmlformats.org/officeDocument/2006/relationships/image" Target="media/image17.emf"/><Relationship Id="rId103" Type="http://schemas.openxmlformats.org/officeDocument/2006/relationships/customXml" Target="ink/ink49.xml"/><Relationship Id="rId310" Type="http://schemas.openxmlformats.org/officeDocument/2006/relationships/customXml" Target="ink/ink150.xml"/><Relationship Id="rId548" Type="http://schemas.openxmlformats.org/officeDocument/2006/relationships/customXml" Target="ink/ink269.xml"/><Relationship Id="rId755" Type="http://schemas.openxmlformats.org/officeDocument/2006/relationships/image" Target="media/image373.emf"/><Relationship Id="rId962" Type="http://schemas.openxmlformats.org/officeDocument/2006/relationships/customXml" Target="ink/ink476.xml"/><Relationship Id="rId1178" Type="http://schemas.openxmlformats.org/officeDocument/2006/relationships/image" Target="media/image586.emf"/><Relationship Id="rId91" Type="http://schemas.openxmlformats.org/officeDocument/2006/relationships/customXml" Target="ink/ink43.xml"/><Relationship Id="rId187" Type="http://schemas.openxmlformats.org/officeDocument/2006/relationships/customXml" Target="ink/ink91.xml"/><Relationship Id="rId394" Type="http://schemas.openxmlformats.org/officeDocument/2006/relationships/customXml" Target="ink/ink192.xml"/><Relationship Id="rId408" Type="http://schemas.openxmlformats.org/officeDocument/2006/relationships/customXml" Target="ink/ink199.xml"/><Relationship Id="rId615" Type="http://schemas.openxmlformats.org/officeDocument/2006/relationships/image" Target="media/image303.emf"/><Relationship Id="rId822" Type="http://schemas.openxmlformats.org/officeDocument/2006/relationships/customXml" Target="ink/ink406.xml"/><Relationship Id="rId1038" Type="http://schemas.openxmlformats.org/officeDocument/2006/relationships/customXml" Target="ink/ink514.xml"/><Relationship Id="rId1245" Type="http://schemas.openxmlformats.org/officeDocument/2006/relationships/customXml" Target="ink/ink616.xml"/><Relationship Id="rId254" Type="http://schemas.openxmlformats.org/officeDocument/2006/relationships/customXml" Target="ink/ink122.xml"/><Relationship Id="rId699" Type="http://schemas.openxmlformats.org/officeDocument/2006/relationships/image" Target="media/image345.emf"/><Relationship Id="rId1091" Type="http://schemas.openxmlformats.org/officeDocument/2006/relationships/image" Target="media/image541.emf"/><Relationship Id="rId1105" Type="http://schemas.openxmlformats.org/officeDocument/2006/relationships/image" Target="media/image548.emf"/><Relationship Id="rId1312" Type="http://schemas.openxmlformats.org/officeDocument/2006/relationships/image" Target="media/image653.emf"/><Relationship Id="rId49" Type="http://schemas.openxmlformats.org/officeDocument/2006/relationships/customXml" Target="ink/ink22.xml"/><Relationship Id="rId114" Type="http://schemas.openxmlformats.org/officeDocument/2006/relationships/image" Target="media/image55.emf"/><Relationship Id="rId461" Type="http://schemas.openxmlformats.org/officeDocument/2006/relationships/image" Target="media/image226.emf"/><Relationship Id="rId559" Type="http://schemas.openxmlformats.org/officeDocument/2006/relationships/image" Target="media/image275.emf"/><Relationship Id="rId766" Type="http://schemas.openxmlformats.org/officeDocument/2006/relationships/customXml" Target="ink/ink378.xml"/><Relationship Id="rId1189" Type="http://schemas.openxmlformats.org/officeDocument/2006/relationships/customXml" Target="ink/ink588.xml"/><Relationship Id="rId198" Type="http://schemas.openxmlformats.org/officeDocument/2006/relationships/image" Target="media/image97.emf"/><Relationship Id="rId321" Type="http://schemas.openxmlformats.org/officeDocument/2006/relationships/image" Target="media/image156.emf"/><Relationship Id="rId419" Type="http://schemas.openxmlformats.org/officeDocument/2006/relationships/image" Target="media/image205.emf"/><Relationship Id="rId626" Type="http://schemas.openxmlformats.org/officeDocument/2006/relationships/customXml" Target="ink/ink308.xml"/><Relationship Id="rId973" Type="http://schemas.openxmlformats.org/officeDocument/2006/relationships/image" Target="media/image482.emf"/><Relationship Id="rId1049" Type="http://schemas.openxmlformats.org/officeDocument/2006/relationships/image" Target="media/image520.emf"/><Relationship Id="rId1256" Type="http://schemas.openxmlformats.org/officeDocument/2006/relationships/image" Target="media/image625.emf"/><Relationship Id="rId833" Type="http://schemas.openxmlformats.org/officeDocument/2006/relationships/image" Target="media/image412.emf"/><Relationship Id="rId1116" Type="http://schemas.openxmlformats.org/officeDocument/2006/relationships/customXml" Target="ink/ink553.xml"/><Relationship Id="rId265" Type="http://schemas.openxmlformats.org/officeDocument/2006/relationships/image" Target="media/image128.emf"/><Relationship Id="rId472" Type="http://schemas.openxmlformats.org/officeDocument/2006/relationships/customXml" Target="ink/ink231.xml"/><Relationship Id="rId900" Type="http://schemas.openxmlformats.org/officeDocument/2006/relationships/customXml" Target="ink/ink445.xml"/><Relationship Id="rId1323" Type="http://schemas.openxmlformats.org/officeDocument/2006/relationships/customXml" Target="ink/ink655.xml"/><Relationship Id="rId125" Type="http://schemas.openxmlformats.org/officeDocument/2006/relationships/customXml" Target="ink/ink60.xml"/><Relationship Id="rId332" Type="http://schemas.openxmlformats.org/officeDocument/2006/relationships/customXml" Target="ink/ink161.xml"/><Relationship Id="rId777" Type="http://schemas.openxmlformats.org/officeDocument/2006/relationships/image" Target="media/image384.emf"/><Relationship Id="rId984" Type="http://schemas.openxmlformats.org/officeDocument/2006/relationships/customXml" Target="ink/ink487.xml"/><Relationship Id="rId637" Type="http://schemas.openxmlformats.org/officeDocument/2006/relationships/image" Target="media/image314.emf"/><Relationship Id="rId844" Type="http://schemas.openxmlformats.org/officeDocument/2006/relationships/customXml" Target="ink/ink417.xml"/><Relationship Id="rId1267" Type="http://schemas.openxmlformats.org/officeDocument/2006/relationships/customXml" Target="ink/ink627.xml"/><Relationship Id="rId276" Type="http://schemas.openxmlformats.org/officeDocument/2006/relationships/customXml" Target="ink/ink133.xml"/><Relationship Id="rId483" Type="http://schemas.openxmlformats.org/officeDocument/2006/relationships/image" Target="media/image237.emf"/><Relationship Id="rId690" Type="http://schemas.openxmlformats.org/officeDocument/2006/relationships/customXml" Target="ink/ink340.xml"/><Relationship Id="rId704" Type="http://schemas.openxmlformats.org/officeDocument/2006/relationships/customXml" Target="ink/ink347.xml"/><Relationship Id="rId911" Type="http://schemas.openxmlformats.org/officeDocument/2006/relationships/image" Target="media/image451.emf"/><Relationship Id="rId1127" Type="http://schemas.openxmlformats.org/officeDocument/2006/relationships/image" Target="media/image559.emf"/><Relationship Id="rId1334" Type="http://schemas.openxmlformats.org/officeDocument/2006/relationships/image" Target="media/image664.emf"/><Relationship Id="rId40" Type="http://schemas.openxmlformats.org/officeDocument/2006/relationships/image" Target="media/image18.emf"/><Relationship Id="rId136" Type="http://schemas.openxmlformats.org/officeDocument/2006/relationships/image" Target="media/image66.emf"/><Relationship Id="rId343" Type="http://schemas.openxmlformats.org/officeDocument/2006/relationships/image" Target="media/image167.emf"/><Relationship Id="rId550" Type="http://schemas.openxmlformats.org/officeDocument/2006/relationships/customXml" Target="ink/ink270.xml"/><Relationship Id="rId788" Type="http://schemas.openxmlformats.org/officeDocument/2006/relationships/customXml" Target="ink/ink389.xml"/><Relationship Id="rId995" Type="http://schemas.openxmlformats.org/officeDocument/2006/relationships/image" Target="media/image493.emf"/><Relationship Id="rId1180" Type="http://schemas.openxmlformats.org/officeDocument/2006/relationships/image" Target="media/image587.emf"/><Relationship Id="rId203" Type="http://schemas.openxmlformats.org/officeDocument/2006/relationships/customXml" Target="ink/ink99.xml"/><Relationship Id="rId648" Type="http://schemas.openxmlformats.org/officeDocument/2006/relationships/customXml" Target="ink/ink319.xml"/><Relationship Id="rId855" Type="http://schemas.openxmlformats.org/officeDocument/2006/relationships/image" Target="media/image423.emf"/><Relationship Id="rId1040" Type="http://schemas.openxmlformats.org/officeDocument/2006/relationships/customXml" Target="ink/ink515.xml"/><Relationship Id="rId1278" Type="http://schemas.openxmlformats.org/officeDocument/2006/relationships/image" Target="media/image636.emf"/><Relationship Id="rId287" Type="http://schemas.openxmlformats.org/officeDocument/2006/relationships/image" Target="media/image139.emf"/><Relationship Id="rId410" Type="http://schemas.openxmlformats.org/officeDocument/2006/relationships/customXml" Target="ink/ink200.xml"/><Relationship Id="rId494" Type="http://schemas.openxmlformats.org/officeDocument/2006/relationships/customXml" Target="ink/ink242.xml"/><Relationship Id="rId508" Type="http://schemas.openxmlformats.org/officeDocument/2006/relationships/customXml" Target="ink/ink249.xml"/><Relationship Id="rId715" Type="http://schemas.openxmlformats.org/officeDocument/2006/relationships/image" Target="media/image353.emf"/><Relationship Id="rId922" Type="http://schemas.openxmlformats.org/officeDocument/2006/relationships/customXml" Target="ink/ink456.xml"/><Relationship Id="rId1138" Type="http://schemas.openxmlformats.org/officeDocument/2006/relationships/customXml" Target="ink/ink564.xml"/><Relationship Id="rId1345" Type="http://schemas.openxmlformats.org/officeDocument/2006/relationships/customXml" Target="ink/ink666.xml"/><Relationship Id="rId147" Type="http://schemas.openxmlformats.org/officeDocument/2006/relationships/customXml" Target="ink/ink71.xml"/><Relationship Id="rId354" Type="http://schemas.openxmlformats.org/officeDocument/2006/relationships/customXml" Target="ink/ink172.xml"/><Relationship Id="rId799" Type="http://schemas.openxmlformats.org/officeDocument/2006/relationships/image" Target="media/image395.emf"/><Relationship Id="rId1191" Type="http://schemas.openxmlformats.org/officeDocument/2006/relationships/customXml" Target="ink/ink589.xml"/><Relationship Id="rId1205" Type="http://schemas.openxmlformats.org/officeDocument/2006/relationships/customXml" Target="ink/ink596.xml"/><Relationship Id="rId51" Type="http://schemas.openxmlformats.org/officeDocument/2006/relationships/customXml" Target="ink/ink23.xml"/><Relationship Id="rId561" Type="http://schemas.openxmlformats.org/officeDocument/2006/relationships/image" Target="media/image276.emf"/><Relationship Id="rId659" Type="http://schemas.openxmlformats.org/officeDocument/2006/relationships/image" Target="media/image325.emf"/><Relationship Id="rId866" Type="http://schemas.openxmlformats.org/officeDocument/2006/relationships/customXml" Target="ink/ink428.xml"/><Relationship Id="rId1289" Type="http://schemas.openxmlformats.org/officeDocument/2006/relationships/customXml" Target="ink/ink638.xml"/><Relationship Id="rId214" Type="http://schemas.openxmlformats.org/officeDocument/2006/relationships/image" Target="media/image105.emf"/><Relationship Id="rId298" Type="http://schemas.openxmlformats.org/officeDocument/2006/relationships/customXml" Target="ink/ink144.xml"/><Relationship Id="rId421" Type="http://schemas.openxmlformats.org/officeDocument/2006/relationships/image" Target="media/image206.emf"/><Relationship Id="rId519" Type="http://schemas.openxmlformats.org/officeDocument/2006/relationships/image" Target="media/image255.emf"/><Relationship Id="rId1051" Type="http://schemas.openxmlformats.org/officeDocument/2006/relationships/image" Target="media/image521.emf"/><Relationship Id="rId1149" Type="http://schemas.openxmlformats.org/officeDocument/2006/relationships/image" Target="media/image570.emf"/><Relationship Id="rId1356" Type="http://schemas.openxmlformats.org/officeDocument/2006/relationships/image" Target="media/image675.emf"/><Relationship Id="rId158" Type="http://schemas.openxmlformats.org/officeDocument/2006/relationships/image" Target="media/image77.emf"/><Relationship Id="rId726" Type="http://schemas.openxmlformats.org/officeDocument/2006/relationships/customXml" Target="ink/ink358.xml"/><Relationship Id="rId933" Type="http://schemas.openxmlformats.org/officeDocument/2006/relationships/image" Target="media/image462.emf"/><Relationship Id="rId1009" Type="http://schemas.openxmlformats.org/officeDocument/2006/relationships/image" Target="media/image500.emf"/><Relationship Id="rId62" Type="http://schemas.openxmlformats.org/officeDocument/2006/relationships/image" Target="media/image29.emf"/><Relationship Id="rId365" Type="http://schemas.openxmlformats.org/officeDocument/2006/relationships/image" Target="media/image178.emf"/><Relationship Id="rId572" Type="http://schemas.openxmlformats.org/officeDocument/2006/relationships/customXml" Target="ink/ink281.xml"/><Relationship Id="rId1216" Type="http://schemas.openxmlformats.org/officeDocument/2006/relationships/image" Target="media/image605.emf"/><Relationship Id="rId225" Type="http://schemas.openxmlformats.org/officeDocument/2006/relationships/customXml" Target="ink/ink110.xml"/><Relationship Id="rId432" Type="http://schemas.openxmlformats.org/officeDocument/2006/relationships/customXml" Target="ink/ink211.xml"/><Relationship Id="rId877" Type="http://schemas.openxmlformats.org/officeDocument/2006/relationships/image" Target="media/image434.emf"/><Relationship Id="rId1062" Type="http://schemas.openxmlformats.org/officeDocument/2006/relationships/customXml" Target="ink/ink526.xml"/><Relationship Id="rId737" Type="http://schemas.openxmlformats.org/officeDocument/2006/relationships/image" Target="media/image364.emf"/><Relationship Id="rId944" Type="http://schemas.openxmlformats.org/officeDocument/2006/relationships/customXml" Target="ink/ink467.xml"/><Relationship Id="rId1367" Type="http://schemas.openxmlformats.org/officeDocument/2006/relationships/customXml" Target="ink/ink677.xml"/><Relationship Id="rId73" Type="http://schemas.openxmlformats.org/officeDocument/2006/relationships/customXml" Target="ink/ink34.xml"/><Relationship Id="rId169" Type="http://schemas.openxmlformats.org/officeDocument/2006/relationships/customXml" Target="ink/ink82.xml"/><Relationship Id="rId376" Type="http://schemas.openxmlformats.org/officeDocument/2006/relationships/customXml" Target="ink/ink183.xml"/><Relationship Id="rId583" Type="http://schemas.openxmlformats.org/officeDocument/2006/relationships/image" Target="media/image287.emf"/><Relationship Id="rId790" Type="http://schemas.openxmlformats.org/officeDocument/2006/relationships/customXml" Target="ink/ink390.xml"/><Relationship Id="rId804" Type="http://schemas.openxmlformats.org/officeDocument/2006/relationships/customXml" Target="ink/ink397.xml"/><Relationship Id="rId1227" Type="http://schemas.openxmlformats.org/officeDocument/2006/relationships/customXml" Target="ink/ink607.xml"/><Relationship Id="rId4" Type="http://schemas.openxmlformats.org/officeDocument/2006/relationships/webSettings" Target="webSettings.xml"/><Relationship Id="rId236" Type="http://schemas.openxmlformats.org/officeDocument/2006/relationships/image" Target="media/image116.emf"/><Relationship Id="rId443" Type="http://schemas.openxmlformats.org/officeDocument/2006/relationships/image" Target="media/image217.emf"/><Relationship Id="rId650" Type="http://schemas.openxmlformats.org/officeDocument/2006/relationships/customXml" Target="ink/ink320.xml"/><Relationship Id="rId888" Type="http://schemas.openxmlformats.org/officeDocument/2006/relationships/customXml" Target="ink/ink439.xml"/><Relationship Id="rId1073" Type="http://schemas.openxmlformats.org/officeDocument/2006/relationships/image" Target="media/image532.emf"/><Relationship Id="rId1280" Type="http://schemas.openxmlformats.org/officeDocument/2006/relationships/image" Target="media/image637.emf"/><Relationship Id="rId303" Type="http://schemas.openxmlformats.org/officeDocument/2006/relationships/image" Target="media/image147.emf"/><Relationship Id="rId748" Type="http://schemas.openxmlformats.org/officeDocument/2006/relationships/customXml" Target="ink/ink369.xml"/><Relationship Id="rId955" Type="http://schemas.openxmlformats.org/officeDocument/2006/relationships/image" Target="media/image473.emf"/><Relationship Id="rId1140" Type="http://schemas.openxmlformats.org/officeDocument/2006/relationships/customXml" Target="ink/ink565.xml"/><Relationship Id="rId1378" Type="http://schemas.openxmlformats.org/officeDocument/2006/relationships/image" Target="media/image686.emf"/><Relationship Id="rId84" Type="http://schemas.openxmlformats.org/officeDocument/2006/relationships/image" Target="media/image40.emf"/><Relationship Id="rId387" Type="http://schemas.openxmlformats.org/officeDocument/2006/relationships/image" Target="media/image189.emf"/><Relationship Id="rId510" Type="http://schemas.openxmlformats.org/officeDocument/2006/relationships/customXml" Target="ink/ink250.xml"/><Relationship Id="rId594" Type="http://schemas.openxmlformats.org/officeDocument/2006/relationships/customXml" Target="ink/ink292.xml"/><Relationship Id="rId608" Type="http://schemas.openxmlformats.org/officeDocument/2006/relationships/customXml" Target="ink/ink299.xml"/><Relationship Id="rId815" Type="http://schemas.openxmlformats.org/officeDocument/2006/relationships/image" Target="media/image403.emf"/><Relationship Id="rId1238" Type="http://schemas.openxmlformats.org/officeDocument/2006/relationships/image" Target="media/image616.emf"/><Relationship Id="rId247" Type="http://schemas.openxmlformats.org/officeDocument/2006/relationships/diagramQuickStyle" Target="diagrams/quickStyle1.xml"/><Relationship Id="rId899" Type="http://schemas.openxmlformats.org/officeDocument/2006/relationships/image" Target="media/image445.emf"/><Relationship Id="rId1000" Type="http://schemas.openxmlformats.org/officeDocument/2006/relationships/customXml" Target="ink/ink495.xml"/><Relationship Id="rId1084" Type="http://schemas.openxmlformats.org/officeDocument/2006/relationships/customXml" Target="ink/ink537.xml"/><Relationship Id="rId1305" Type="http://schemas.openxmlformats.org/officeDocument/2006/relationships/customXml" Target="ink/ink646.xml"/><Relationship Id="rId107" Type="http://schemas.openxmlformats.org/officeDocument/2006/relationships/customXml" Target="ink/ink51.xml"/><Relationship Id="rId454" Type="http://schemas.openxmlformats.org/officeDocument/2006/relationships/customXml" Target="ink/ink222.xml"/><Relationship Id="rId661" Type="http://schemas.openxmlformats.org/officeDocument/2006/relationships/image" Target="media/image326.emf"/><Relationship Id="rId759" Type="http://schemas.openxmlformats.org/officeDocument/2006/relationships/image" Target="media/image375.emf"/><Relationship Id="rId966" Type="http://schemas.openxmlformats.org/officeDocument/2006/relationships/customXml" Target="ink/ink478.xml"/><Relationship Id="rId1291" Type="http://schemas.openxmlformats.org/officeDocument/2006/relationships/customXml" Target="ink/ink639.xml"/><Relationship Id="rId11" Type="http://schemas.openxmlformats.org/officeDocument/2006/relationships/customXml" Target="ink/ink4.xml"/><Relationship Id="rId314" Type="http://schemas.openxmlformats.org/officeDocument/2006/relationships/customXml" Target="ink/ink152.xml"/><Relationship Id="rId398" Type="http://schemas.openxmlformats.org/officeDocument/2006/relationships/customXml" Target="ink/ink194.xml"/><Relationship Id="rId521" Type="http://schemas.openxmlformats.org/officeDocument/2006/relationships/image" Target="media/image256.emf"/><Relationship Id="rId619" Type="http://schemas.openxmlformats.org/officeDocument/2006/relationships/image" Target="media/image305.emf"/><Relationship Id="rId1151" Type="http://schemas.openxmlformats.org/officeDocument/2006/relationships/image" Target="media/image572.png"/><Relationship Id="rId1249" Type="http://schemas.openxmlformats.org/officeDocument/2006/relationships/customXml" Target="ink/ink618.xml"/><Relationship Id="rId95" Type="http://schemas.openxmlformats.org/officeDocument/2006/relationships/customXml" Target="ink/ink45.xml"/><Relationship Id="rId160" Type="http://schemas.openxmlformats.org/officeDocument/2006/relationships/image" Target="media/image78.emf"/><Relationship Id="rId826" Type="http://schemas.openxmlformats.org/officeDocument/2006/relationships/customXml" Target="ink/ink408.xml"/><Relationship Id="rId1011" Type="http://schemas.openxmlformats.org/officeDocument/2006/relationships/image" Target="media/image501.emf"/><Relationship Id="rId1109" Type="http://schemas.openxmlformats.org/officeDocument/2006/relationships/image" Target="media/image550.emf"/><Relationship Id="rId258" Type="http://schemas.openxmlformats.org/officeDocument/2006/relationships/customXml" Target="ink/ink124.xml"/><Relationship Id="rId465" Type="http://schemas.openxmlformats.org/officeDocument/2006/relationships/image" Target="media/image228.emf"/><Relationship Id="rId672" Type="http://schemas.openxmlformats.org/officeDocument/2006/relationships/customXml" Target="ink/ink331.xml"/><Relationship Id="rId1095" Type="http://schemas.openxmlformats.org/officeDocument/2006/relationships/image" Target="media/image543.emf"/><Relationship Id="rId1316" Type="http://schemas.openxmlformats.org/officeDocument/2006/relationships/image" Target="media/image655.emf"/><Relationship Id="rId22" Type="http://schemas.openxmlformats.org/officeDocument/2006/relationships/image" Target="media/image9.emf"/><Relationship Id="rId118" Type="http://schemas.openxmlformats.org/officeDocument/2006/relationships/image" Target="media/image57.emf"/><Relationship Id="rId325" Type="http://schemas.openxmlformats.org/officeDocument/2006/relationships/image" Target="media/image158.emf"/><Relationship Id="rId532" Type="http://schemas.openxmlformats.org/officeDocument/2006/relationships/customXml" Target="ink/ink261.xml"/><Relationship Id="rId977" Type="http://schemas.openxmlformats.org/officeDocument/2006/relationships/image" Target="media/image484.emf"/><Relationship Id="rId1162" Type="http://schemas.openxmlformats.org/officeDocument/2006/relationships/image" Target="media/image578.emf"/><Relationship Id="rId171" Type="http://schemas.openxmlformats.org/officeDocument/2006/relationships/customXml" Target="ink/ink83.xml"/><Relationship Id="rId837" Type="http://schemas.openxmlformats.org/officeDocument/2006/relationships/image" Target="media/image414.emf"/><Relationship Id="rId1022" Type="http://schemas.openxmlformats.org/officeDocument/2006/relationships/customXml" Target="ink/ink506.xml"/><Relationship Id="rId269" Type="http://schemas.openxmlformats.org/officeDocument/2006/relationships/image" Target="media/image130.emf"/><Relationship Id="rId476" Type="http://schemas.openxmlformats.org/officeDocument/2006/relationships/customXml" Target="ink/ink233.xml"/><Relationship Id="rId683" Type="http://schemas.openxmlformats.org/officeDocument/2006/relationships/image" Target="media/image337.emf"/><Relationship Id="rId890" Type="http://schemas.openxmlformats.org/officeDocument/2006/relationships/customXml" Target="ink/ink440.xml"/><Relationship Id="rId904" Type="http://schemas.openxmlformats.org/officeDocument/2006/relationships/customXml" Target="ink/ink447.xml"/><Relationship Id="rId1327" Type="http://schemas.openxmlformats.org/officeDocument/2006/relationships/customXml" Target="ink/ink657.xml"/><Relationship Id="rId33" Type="http://schemas.openxmlformats.org/officeDocument/2006/relationships/customXml" Target="ink/ink14.xml"/><Relationship Id="rId129" Type="http://schemas.openxmlformats.org/officeDocument/2006/relationships/customXml" Target="ink/ink62.xml"/><Relationship Id="rId336" Type="http://schemas.openxmlformats.org/officeDocument/2006/relationships/customXml" Target="ink/ink163.xml"/><Relationship Id="rId543" Type="http://schemas.openxmlformats.org/officeDocument/2006/relationships/image" Target="media/image267.emf"/><Relationship Id="rId988" Type="http://schemas.openxmlformats.org/officeDocument/2006/relationships/customXml" Target="ink/ink489.xml"/><Relationship Id="rId1173" Type="http://schemas.openxmlformats.org/officeDocument/2006/relationships/customXml" Target="ink/ink580.xml"/><Relationship Id="rId1380" Type="http://schemas.openxmlformats.org/officeDocument/2006/relationships/image" Target="media/image687.emf"/><Relationship Id="rId182" Type="http://schemas.openxmlformats.org/officeDocument/2006/relationships/image" Target="media/image89.emf"/><Relationship Id="rId403" Type="http://schemas.openxmlformats.org/officeDocument/2006/relationships/image" Target="media/image197.emf"/><Relationship Id="rId750" Type="http://schemas.openxmlformats.org/officeDocument/2006/relationships/customXml" Target="ink/ink370.xml"/><Relationship Id="rId848" Type="http://schemas.openxmlformats.org/officeDocument/2006/relationships/customXml" Target="ink/ink419.xml"/><Relationship Id="rId1033" Type="http://schemas.openxmlformats.org/officeDocument/2006/relationships/image" Target="media/image512.emf"/><Relationship Id="rId487" Type="http://schemas.openxmlformats.org/officeDocument/2006/relationships/image" Target="media/image239.emf"/><Relationship Id="rId610" Type="http://schemas.openxmlformats.org/officeDocument/2006/relationships/customXml" Target="ink/ink300.xml"/><Relationship Id="rId694" Type="http://schemas.openxmlformats.org/officeDocument/2006/relationships/customXml" Target="ink/ink342.xml"/><Relationship Id="rId708" Type="http://schemas.openxmlformats.org/officeDocument/2006/relationships/customXml" Target="ink/ink349.xml"/><Relationship Id="rId915" Type="http://schemas.openxmlformats.org/officeDocument/2006/relationships/image" Target="media/image453.emf"/><Relationship Id="rId1240" Type="http://schemas.openxmlformats.org/officeDocument/2006/relationships/image" Target="media/image617.emf"/><Relationship Id="rId1338" Type="http://schemas.openxmlformats.org/officeDocument/2006/relationships/image" Target="media/image666.emf"/><Relationship Id="rId347" Type="http://schemas.openxmlformats.org/officeDocument/2006/relationships/image" Target="media/image169.emf"/><Relationship Id="rId999" Type="http://schemas.openxmlformats.org/officeDocument/2006/relationships/image" Target="media/image495.emf"/><Relationship Id="rId1100" Type="http://schemas.openxmlformats.org/officeDocument/2006/relationships/customXml" Target="ink/ink545.xml"/><Relationship Id="rId1184" Type="http://schemas.openxmlformats.org/officeDocument/2006/relationships/image" Target="media/image589.emf"/><Relationship Id="rId44" Type="http://schemas.openxmlformats.org/officeDocument/2006/relationships/image" Target="media/image20.emf"/><Relationship Id="rId554" Type="http://schemas.openxmlformats.org/officeDocument/2006/relationships/customXml" Target="ink/ink272.xml"/><Relationship Id="rId761" Type="http://schemas.openxmlformats.org/officeDocument/2006/relationships/image" Target="media/image376.emf"/><Relationship Id="rId859" Type="http://schemas.openxmlformats.org/officeDocument/2006/relationships/image" Target="media/image425.emf"/><Relationship Id="rId193" Type="http://schemas.openxmlformats.org/officeDocument/2006/relationships/customXml" Target="ink/ink94.xml"/><Relationship Id="rId207" Type="http://schemas.openxmlformats.org/officeDocument/2006/relationships/customXml" Target="ink/ink101.xml"/><Relationship Id="rId414" Type="http://schemas.openxmlformats.org/officeDocument/2006/relationships/customXml" Target="ink/ink202.xml"/><Relationship Id="rId498" Type="http://schemas.openxmlformats.org/officeDocument/2006/relationships/customXml" Target="ink/ink244.xml"/><Relationship Id="rId621" Type="http://schemas.openxmlformats.org/officeDocument/2006/relationships/image" Target="media/image306.emf"/><Relationship Id="rId1044" Type="http://schemas.openxmlformats.org/officeDocument/2006/relationships/customXml" Target="ink/ink517.xml"/><Relationship Id="rId1251" Type="http://schemas.openxmlformats.org/officeDocument/2006/relationships/customXml" Target="ink/ink619.xml"/><Relationship Id="rId1349" Type="http://schemas.openxmlformats.org/officeDocument/2006/relationships/customXml" Target="ink/ink668.xml"/><Relationship Id="rId260" Type="http://schemas.openxmlformats.org/officeDocument/2006/relationships/customXml" Target="ink/ink125.xml"/><Relationship Id="rId719" Type="http://schemas.openxmlformats.org/officeDocument/2006/relationships/image" Target="media/image355.emf"/><Relationship Id="rId926" Type="http://schemas.openxmlformats.org/officeDocument/2006/relationships/customXml" Target="ink/ink458.xml"/><Relationship Id="rId1111" Type="http://schemas.openxmlformats.org/officeDocument/2006/relationships/image" Target="media/image551.emf"/><Relationship Id="rId55" Type="http://schemas.openxmlformats.org/officeDocument/2006/relationships/customXml" Target="ink/ink25.xml"/><Relationship Id="rId120" Type="http://schemas.openxmlformats.org/officeDocument/2006/relationships/image" Target="media/image58.emf"/><Relationship Id="rId358" Type="http://schemas.openxmlformats.org/officeDocument/2006/relationships/customXml" Target="ink/ink174.xml"/><Relationship Id="rId565" Type="http://schemas.openxmlformats.org/officeDocument/2006/relationships/image" Target="media/image278.emf"/><Relationship Id="rId772" Type="http://schemas.openxmlformats.org/officeDocument/2006/relationships/customXml" Target="ink/ink381.xml"/><Relationship Id="rId1195" Type="http://schemas.openxmlformats.org/officeDocument/2006/relationships/customXml" Target="ink/ink591.xml"/><Relationship Id="rId1209" Type="http://schemas.openxmlformats.org/officeDocument/2006/relationships/customXml" Target="ink/ink598.xml"/><Relationship Id="rId218" Type="http://schemas.openxmlformats.org/officeDocument/2006/relationships/image" Target="media/image107.emf"/><Relationship Id="rId425" Type="http://schemas.openxmlformats.org/officeDocument/2006/relationships/image" Target="media/image208.emf"/><Relationship Id="rId632" Type="http://schemas.openxmlformats.org/officeDocument/2006/relationships/customXml" Target="ink/ink311.xml"/><Relationship Id="rId1055" Type="http://schemas.openxmlformats.org/officeDocument/2006/relationships/image" Target="media/image523.emf"/><Relationship Id="rId1262" Type="http://schemas.openxmlformats.org/officeDocument/2006/relationships/image" Target="media/image628.emf"/><Relationship Id="rId271" Type="http://schemas.openxmlformats.org/officeDocument/2006/relationships/image" Target="media/image131.emf"/><Relationship Id="rId937" Type="http://schemas.openxmlformats.org/officeDocument/2006/relationships/image" Target="media/image464.emf"/><Relationship Id="rId1122" Type="http://schemas.openxmlformats.org/officeDocument/2006/relationships/customXml" Target="ink/ink556.xml"/><Relationship Id="rId66" Type="http://schemas.openxmlformats.org/officeDocument/2006/relationships/image" Target="media/image31.emf"/><Relationship Id="rId131" Type="http://schemas.openxmlformats.org/officeDocument/2006/relationships/customXml" Target="ink/ink63.xml"/><Relationship Id="rId369" Type="http://schemas.openxmlformats.org/officeDocument/2006/relationships/image" Target="media/image180.emf"/><Relationship Id="rId576" Type="http://schemas.openxmlformats.org/officeDocument/2006/relationships/customXml" Target="ink/ink283.xml"/><Relationship Id="rId783" Type="http://schemas.openxmlformats.org/officeDocument/2006/relationships/image" Target="media/image387.emf"/><Relationship Id="rId990" Type="http://schemas.openxmlformats.org/officeDocument/2006/relationships/customXml" Target="ink/ink490.xml"/><Relationship Id="rId229" Type="http://schemas.openxmlformats.org/officeDocument/2006/relationships/customXml" Target="ink/ink112.xml"/><Relationship Id="rId436" Type="http://schemas.openxmlformats.org/officeDocument/2006/relationships/customXml" Target="ink/ink213.xml"/><Relationship Id="rId643" Type="http://schemas.openxmlformats.org/officeDocument/2006/relationships/image" Target="media/image317.emf"/><Relationship Id="rId1066" Type="http://schemas.openxmlformats.org/officeDocument/2006/relationships/customXml" Target="ink/ink528.xml"/><Relationship Id="rId1273" Type="http://schemas.openxmlformats.org/officeDocument/2006/relationships/customXml" Target="ink/ink630.xml"/><Relationship Id="rId850" Type="http://schemas.openxmlformats.org/officeDocument/2006/relationships/customXml" Target="ink/ink420.xml"/><Relationship Id="rId948" Type="http://schemas.openxmlformats.org/officeDocument/2006/relationships/customXml" Target="ink/ink469.xml"/><Relationship Id="rId1133" Type="http://schemas.openxmlformats.org/officeDocument/2006/relationships/image" Target="media/image562.emf"/><Relationship Id="rId77" Type="http://schemas.openxmlformats.org/officeDocument/2006/relationships/customXml" Target="ink/ink36.xml"/><Relationship Id="rId282" Type="http://schemas.openxmlformats.org/officeDocument/2006/relationships/customXml" Target="ink/ink136.xml"/><Relationship Id="rId503" Type="http://schemas.openxmlformats.org/officeDocument/2006/relationships/image" Target="media/image247.emf"/><Relationship Id="rId587" Type="http://schemas.openxmlformats.org/officeDocument/2006/relationships/image" Target="media/image289.emf"/><Relationship Id="rId710" Type="http://schemas.openxmlformats.org/officeDocument/2006/relationships/customXml" Target="ink/ink350.xml"/><Relationship Id="rId808" Type="http://schemas.openxmlformats.org/officeDocument/2006/relationships/customXml" Target="ink/ink399.xml"/><Relationship Id="rId1340" Type="http://schemas.openxmlformats.org/officeDocument/2006/relationships/image" Target="media/image667.emf"/><Relationship Id="rId8" Type="http://schemas.openxmlformats.org/officeDocument/2006/relationships/image" Target="media/image2.emf"/><Relationship Id="rId142" Type="http://schemas.openxmlformats.org/officeDocument/2006/relationships/image" Target="media/image69.emf"/><Relationship Id="rId447" Type="http://schemas.openxmlformats.org/officeDocument/2006/relationships/image" Target="media/image219.emf"/><Relationship Id="rId794" Type="http://schemas.openxmlformats.org/officeDocument/2006/relationships/customXml" Target="ink/ink392.xml"/><Relationship Id="rId1077" Type="http://schemas.openxmlformats.org/officeDocument/2006/relationships/image" Target="media/image534.emf"/><Relationship Id="rId1200" Type="http://schemas.openxmlformats.org/officeDocument/2006/relationships/image" Target="media/image597.emf"/><Relationship Id="rId654" Type="http://schemas.openxmlformats.org/officeDocument/2006/relationships/customXml" Target="ink/ink322.xml"/><Relationship Id="rId861" Type="http://schemas.openxmlformats.org/officeDocument/2006/relationships/image" Target="media/image426.emf"/><Relationship Id="rId959" Type="http://schemas.openxmlformats.org/officeDocument/2006/relationships/image" Target="media/image475.emf"/><Relationship Id="rId1284" Type="http://schemas.openxmlformats.org/officeDocument/2006/relationships/image" Target="media/image639.emf"/><Relationship Id="rId293" Type="http://schemas.openxmlformats.org/officeDocument/2006/relationships/image" Target="media/image142.emf"/><Relationship Id="rId307" Type="http://schemas.openxmlformats.org/officeDocument/2006/relationships/image" Target="media/image149.emf"/><Relationship Id="rId514" Type="http://schemas.openxmlformats.org/officeDocument/2006/relationships/customXml" Target="ink/ink252.xml"/><Relationship Id="rId721" Type="http://schemas.openxmlformats.org/officeDocument/2006/relationships/image" Target="media/image356.emf"/><Relationship Id="rId1144" Type="http://schemas.openxmlformats.org/officeDocument/2006/relationships/customXml" Target="ink/ink567.xml"/><Relationship Id="rId1351" Type="http://schemas.openxmlformats.org/officeDocument/2006/relationships/customXml" Target="ink/ink669.xml"/><Relationship Id="rId88" Type="http://schemas.openxmlformats.org/officeDocument/2006/relationships/image" Target="media/image42.emf"/><Relationship Id="rId153" Type="http://schemas.openxmlformats.org/officeDocument/2006/relationships/customXml" Target="ink/ink74.xml"/><Relationship Id="rId360" Type="http://schemas.openxmlformats.org/officeDocument/2006/relationships/customXml" Target="ink/ink175.xml"/><Relationship Id="rId598" Type="http://schemas.openxmlformats.org/officeDocument/2006/relationships/customXml" Target="ink/ink294.xml"/><Relationship Id="rId819" Type="http://schemas.openxmlformats.org/officeDocument/2006/relationships/image" Target="media/image405.emf"/><Relationship Id="rId1004" Type="http://schemas.openxmlformats.org/officeDocument/2006/relationships/customXml" Target="ink/ink497.xml"/><Relationship Id="rId1211" Type="http://schemas.openxmlformats.org/officeDocument/2006/relationships/customXml" Target="ink/ink599.xml"/><Relationship Id="rId220" Type="http://schemas.openxmlformats.org/officeDocument/2006/relationships/image" Target="media/image108.emf"/><Relationship Id="rId458" Type="http://schemas.openxmlformats.org/officeDocument/2006/relationships/customXml" Target="ink/ink224.xml"/><Relationship Id="rId665" Type="http://schemas.openxmlformats.org/officeDocument/2006/relationships/image" Target="media/image328.emf"/><Relationship Id="rId872" Type="http://schemas.openxmlformats.org/officeDocument/2006/relationships/customXml" Target="ink/ink431.xml"/><Relationship Id="rId1088" Type="http://schemas.openxmlformats.org/officeDocument/2006/relationships/customXml" Target="ink/ink539.xml"/><Relationship Id="rId1295" Type="http://schemas.openxmlformats.org/officeDocument/2006/relationships/customXml" Target="ink/ink641.xml"/><Relationship Id="rId1309" Type="http://schemas.openxmlformats.org/officeDocument/2006/relationships/customXml" Target="ink/ink648.xml"/><Relationship Id="rId15" Type="http://schemas.openxmlformats.org/officeDocument/2006/relationships/customXml" Target="ink/ink5.xml"/><Relationship Id="rId318" Type="http://schemas.openxmlformats.org/officeDocument/2006/relationships/customXml" Target="ink/ink154.xml"/><Relationship Id="rId525" Type="http://schemas.openxmlformats.org/officeDocument/2006/relationships/image" Target="media/image258.emf"/><Relationship Id="rId732" Type="http://schemas.openxmlformats.org/officeDocument/2006/relationships/customXml" Target="ink/ink361.xml"/><Relationship Id="rId1155" Type="http://schemas.openxmlformats.org/officeDocument/2006/relationships/customXml" Target="ink/ink571.xml"/><Relationship Id="rId1362" Type="http://schemas.openxmlformats.org/officeDocument/2006/relationships/image" Target="media/image678.emf"/><Relationship Id="rId99" Type="http://schemas.openxmlformats.org/officeDocument/2006/relationships/customXml" Target="ink/ink47.xml"/><Relationship Id="rId164" Type="http://schemas.openxmlformats.org/officeDocument/2006/relationships/image" Target="media/image80.emf"/><Relationship Id="rId371" Type="http://schemas.openxmlformats.org/officeDocument/2006/relationships/image" Target="media/image181.emf"/><Relationship Id="rId1015" Type="http://schemas.openxmlformats.org/officeDocument/2006/relationships/image" Target="media/image503.emf"/><Relationship Id="rId1222" Type="http://schemas.openxmlformats.org/officeDocument/2006/relationships/image" Target="media/image608.emf"/><Relationship Id="rId469" Type="http://schemas.openxmlformats.org/officeDocument/2006/relationships/image" Target="media/image230.emf"/><Relationship Id="rId676" Type="http://schemas.openxmlformats.org/officeDocument/2006/relationships/customXml" Target="ink/ink333.xml"/><Relationship Id="rId883" Type="http://schemas.openxmlformats.org/officeDocument/2006/relationships/image" Target="media/image437.emf"/><Relationship Id="rId1099" Type="http://schemas.openxmlformats.org/officeDocument/2006/relationships/image" Target="media/image545.emf"/><Relationship Id="rId26" Type="http://schemas.openxmlformats.org/officeDocument/2006/relationships/image" Target="media/image11.emf"/><Relationship Id="rId231" Type="http://schemas.openxmlformats.org/officeDocument/2006/relationships/customXml" Target="ink/ink113.xml"/><Relationship Id="rId329" Type="http://schemas.openxmlformats.org/officeDocument/2006/relationships/image" Target="media/image160.emf"/><Relationship Id="rId536" Type="http://schemas.openxmlformats.org/officeDocument/2006/relationships/customXml" Target="ink/ink263.xml"/><Relationship Id="rId1166" Type="http://schemas.openxmlformats.org/officeDocument/2006/relationships/image" Target="media/image580.emf"/><Relationship Id="rId1373" Type="http://schemas.openxmlformats.org/officeDocument/2006/relationships/customXml" Target="ink/ink680.xml"/><Relationship Id="rId175" Type="http://schemas.openxmlformats.org/officeDocument/2006/relationships/customXml" Target="ink/ink85.xml"/><Relationship Id="rId743" Type="http://schemas.openxmlformats.org/officeDocument/2006/relationships/image" Target="media/image367.emf"/><Relationship Id="rId950" Type="http://schemas.openxmlformats.org/officeDocument/2006/relationships/customXml" Target="ink/ink470.xml"/><Relationship Id="rId1026" Type="http://schemas.openxmlformats.org/officeDocument/2006/relationships/customXml" Target="ink/ink508.xml"/><Relationship Id="rId382" Type="http://schemas.openxmlformats.org/officeDocument/2006/relationships/customXml" Target="ink/ink186.xml"/><Relationship Id="rId603" Type="http://schemas.openxmlformats.org/officeDocument/2006/relationships/image" Target="media/image297.emf"/><Relationship Id="rId687" Type="http://schemas.openxmlformats.org/officeDocument/2006/relationships/image" Target="media/image339.emf"/><Relationship Id="rId810" Type="http://schemas.openxmlformats.org/officeDocument/2006/relationships/customXml" Target="ink/ink400.xml"/><Relationship Id="rId908" Type="http://schemas.openxmlformats.org/officeDocument/2006/relationships/customXml" Target="ink/ink449.xml"/><Relationship Id="rId1233" Type="http://schemas.openxmlformats.org/officeDocument/2006/relationships/customXml" Target="ink/ink610.xml"/><Relationship Id="rId242" Type="http://schemas.openxmlformats.org/officeDocument/2006/relationships/image" Target="media/image119.emf"/><Relationship Id="rId894" Type="http://schemas.openxmlformats.org/officeDocument/2006/relationships/customXml" Target="ink/ink442.xml"/><Relationship Id="rId1177" Type="http://schemas.openxmlformats.org/officeDocument/2006/relationships/customXml" Target="ink/ink582.xml"/><Relationship Id="rId1300" Type="http://schemas.openxmlformats.org/officeDocument/2006/relationships/image" Target="media/image647.emf"/><Relationship Id="rId37" Type="http://schemas.openxmlformats.org/officeDocument/2006/relationships/customXml" Target="ink/ink16.xml"/><Relationship Id="rId102" Type="http://schemas.openxmlformats.org/officeDocument/2006/relationships/image" Target="media/image49.emf"/><Relationship Id="rId547" Type="http://schemas.openxmlformats.org/officeDocument/2006/relationships/image" Target="media/image269.emf"/><Relationship Id="rId754" Type="http://schemas.openxmlformats.org/officeDocument/2006/relationships/customXml" Target="ink/ink372.xml"/><Relationship Id="rId961" Type="http://schemas.openxmlformats.org/officeDocument/2006/relationships/image" Target="media/image476.emf"/><Relationship Id="rId90" Type="http://schemas.openxmlformats.org/officeDocument/2006/relationships/image" Target="media/image43.emf"/><Relationship Id="rId186" Type="http://schemas.openxmlformats.org/officeDocument/2006/relationships/image" Target="media/image91.emf"/><Relationship Id="rId393" Type="http://schemas.openxmlformats.org/officeDocument/2006/relationships/image" Target="media/image192.emf"/><Relationship Id="rId407" Type="http://schemas.openxmlformats.org/officeDocument/2006/relationships/image" Target="media/image199.emf"/><Relationship Id="rId614" Type="http://schemas.openxmlformats.org/officeDocument/2006/relationships/customXml" Target="ink/ink302.xml"/><Relationship Id="rId821" Type="http://schemas.openxmlformats.org/officeDocument/2006/relationships/image" Target="media/image406.emf"/><Relationship Id="rId1037" Type="http://schemas.openxmlformats.org/officeDocument/2006/relationships/image" Target="media/image514.emf"/><Relationship Id="rId1244" Type="http://schemas.openxmlformats.org/officeDocument/2006/relationships/image" Target="media/image619.emf"/><Relationship Id="rId253" Type="http://schemas.openxmlformats.org/officeDocument/2006/relationships/image" Target="media/image122.emf"/><Relationship Id="rId460" Type="http://schemas.openxmlformats.org/officeDocument/2006/relationships/customXml" Target="ink/ink225.xml"/><Relationship Id="rId698" Type="http://schemas.openxmlformats.org/officeDocument/2006/relationships/customXml" Target="ink/ink344.xml"/><Relationship Id="rId919" Type="http://schemas.openxmlformats.org/officeDocument/2006/relationships/image" Target="media/image455.emf"/><Relationship Id="rId1090" Type="http://schemas.openxmlformats.org/officeDocument/2006/relationships/customXml" Target="ink/ink540.xml"/><Relationship Id="rId1104" Type="http://schemas.openxmlformats.org/officeDocument/2006/relationships/customXml" Target="ink/ink547.xml"/><Relationship Id="rId1311" Type="http://schemas.openxmlformats.org/officeDocument/2006/relationships/customXml" Target="ink/ink649.xml"/></Relationships>
</file>

<file path=word/diagrams/colors1.xml><?xml version="1.0" encoding="utf-8"?>
<dgm:colorsDef xmlns:dgm="http://schemas.openxmlformats.org/drawingml/2006/diagram" xmlns:a="http://schemas.openxmlformats.org/drawingml/2006/main" uniqueId="urn:microsoft.com/office/officeart/2005/8/colors/accent4_1">
  <dgm:title val=""/>
  <dgm:desc val=""/>
  <dgm:catLst>
    <dgm:cat type="accent4" pri="11100"/>
  </dgm:catLst>
  <dgm:styleLbl name="node0">
    <dgm:fillClrLst meth="repeat">
      <a:schemeClr val="lt1"/>
    </dgm:fillClrLst>
    <dgm:linClrLst meth="repeat">
      <a:schemeClr val="accent4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accent4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lignNode1">
    <dgm:fillClrLst meth="repeat">
      <a:schemeClr val="lt1"/>
    </dgm:fillClrLst>
    <dgm:linClrLst meth="repeat">
      <a:schemeClr val="accent4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accent4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accent4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accent4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accent4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accent4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4">
        <a:tint val="40000"/>
      </a:schemeClr>
    </dgm:fillClrLst>
    <dgm:linClrLst meth="repeat">
      <a:schemeClr val="accent4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4">
        <a:tint val="40000"/>
      </a:schemeClr>
    </dgm:fillClrLst>
    <dgm:linClrLst meth="repeat">
      <a:schemeClr val="accent4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4">
        <a:tint val="40000"/>
      </a:schemeClr>
    </dgm:fillClrLst>
    <dgm:linClrLst meth="repeat">
      <a:schemeClr val="accent4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4">
        <a:tint val="60000"/>
      </a:schemeClr>
    </dgm:fillClrLst>
    <dgm:linClrLst meth="repeat">
      <a:schemeClr val="accent4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4">
        <a:tint val="60000"/>
      </a:schemeClr>
    </dgm:fillClrLst>
    <dgm:linClrLst meth="repeat">
      <a:schemeClr val="accent4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4">
        <a:tint val="60000"/>
      </a:schemeClr>
    </dgm:fillClrLst>
    <dgm:linClrLst meth="repeat">
      <a:schemeClr val="accent4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ibTrans1D1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accent4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accent4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accent4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accent4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accent4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2D1">
    <dgm:fillClrLst meth="repeat">
      <a:schemeClr val="accent4">
        <a:tint val="60000"/>
      </a:schemeClr>
    </dgm:fillClrLst>
    <dgm:linClrLst meth="repeat">
      <a:schemeClr val="accent4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accent4"/>
    </dgm:fillClrLst>
    <dgm:linClrLst meth="repeat">
      <a:schemeClr val="accent4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accent4"/>
    </dgm:linClrLst>
    <dgm:effectClrLst/>
    <dgm:txLinClrLst/>
    <dgm:txFillClrLst/>
    <dgm:txEffectClrLst/>
  </dgm:styleLbl>
  <dgm:styleLbl name="parChTrans2D4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4"/>
    </dgm:fillClrLst>
    <dgm:linClrLst meth="repeat">
      <a:schemeClr val="accent4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/>
    </dgm:fillClrLst>
    <dgm:linClrLst meth="repeat">
      <a:schemeClr val="accent4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/>
    </dgm:fillClrLst>
    <dgm:linClrLst meth="repeat">
      <a:schemeClr val="accent4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/>
    </dgm:fillClrLst>
    <dgm:linClrLst meth="repeat">
      <a:schemeClr val="accent4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accent4">
        <a:alpha val="90000"/>
        <a:tint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accent4">
        <a:alpha val="90000"/>
        <a:tint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accent4">
        <a:alpha val="90000"/>
        <a:tint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accent4">
        <a:alpha val="40000"/>
        <a:tint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accent4">
        <a:alpha val="90000"/>
        <a:tint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accent4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accent4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accent4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accent4">
        <a:alpha val="90000"/>
        <a:tint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accent4">
        <a:alpha val="90000"/>
        <a:tint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accent4">
        <a:alpha val="90000"/>
        <a:tint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accent4">
        <a:alpha val="90000"/>
        <a:tint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8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data1.xml><?xml version="1.0" encoding="utf-8"?>
<dgm:dataModel xmlns:dgm="http://schemas.openxmlformats.org/drawingml/2006/diagram" xmlns:a="http://schemas.openxmlformats.org/drawingml/2006/main">
  <dgm:ptLst>
    <dgm:pt modelId="{3DE636C3-882A-4F3E-A61F-A4C12C0259ED}" type="doc">
      <dgm:prSet loTypeId="urn:microsoft.com/office/officeart/2005/8/layout/orgChart1" loCatId="hierarchy" qsTypeId="urn:microsoft.com/office/officeart/2005/8/quickstyle/simple2" qsCatId="simple" csTypeId="urn:microsoft.com/office/officeart/2005/8/colors/accent4_1" csCatId="accent4" phldr="1"/>
      <dgm:spPr/>
      <dgm:t>
        <a:bodyPr/>
        <a:lstStyle/>
        <a:p>
          <a:endParaRPr lang="en-US"/>
        </a:p>
      </dgm:t>
    </dgm:pt>
    <dgm:pt modelId="{AC9EC216-8EF3-478F-B03B-FC40AE8EA797}">
      <dgm:prSet phldrT="[Text]" custT="1"/>
      <dgm:spPr>
        <a:xfrm>
          <a:off x="2080128" y="1449745"/>
          <a:ext cx="1579473" cy="400329"/>
        </a:xfrm>
        <a:solidFill>
          <a:sysClr val="window" lastClr="FFFFFF">
            <a:hueOff val="0"/>
            <a:satOff val="0"/>
            <a:lumOff val="0"/>
            <a:alphaOff val="0"/>
          </a:sysClr>
        </a:solidFill>
        <a:ln w="38100" cap="flat" cmpd="sng" algn="ctr">
          <a:solidFill>
            <a:srgbClr val="8064A2">
              <a:shade val="80000"/>
              <a:hueOff val="0"/>
              <a:satOff val="0"/>
              <a:lumOff val="0"/>
              <a:alphaOff val="0"/>
            </a:srgbClr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gm:spPr>
      <dgm:t>
        <a:bodyPr/>
        <a:lstStyle/>
        <a:p>
          <a:r>
            <a:rPr lang="en-US" sz="1200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Adobe Caslon Pro Bold" pitchFamily="18" charset="0"/>
              <a:ea typeface="+mn-ea"/>
              <a:cs typeface="+mn-cs"/>
            </a:rPr>
            <a:t>Equations of Lines</a:t>
          </a:r>
        </a:p>
      </dgm:t>
    </dgm:pt>
    <dgm:pt modelId="{72934D27-08E4-4224-AAE7-34B547FEDB0A}" type="parTrans" cxnId="{5FEA598B-AAB6-48A9-876C-A19AFD5218FF}">
      <dgm:prSet/>
      <dgm:spPr/>
      <dgm:t>
        <a:bodyPr/>
        <a:lstStyle/>
        <a:p>
          <a:endParaRPr lang="en-US"/>
        </a:p>
      </dgm:t>
    </dgm:pt>
    <dgm:pt modelId="{5FD3DB8F-EBF9-407C-B70C-A5E7DE79544C}" type="sibTrans" cxnId="{5FEA598B-AAB6-48A9-876C-A19AFD5218FF}">
      <dgm:prSet/>
      <dgm:spPr/>
      <dgm:t>
        <a:bodyPr/>
        <a:lstStyle/>
        <a:p>
          <a:endParaRPr lang="en-US"/>
        </a:p>
      </dgm:t>
    </dgm:pt>
    <dgm:pt modelId="{12789989-6B2C-4E04-8B6E-8E91AA672A57}" type="asst">
      <dgm:prSet phldrT="[Text]" custT="1"/>
      <dgm:spPr>
        <a:xfrm>
          <a:off x="790386" y="1983197"/>
          <a:ext cx="1605395" cy="303089"/>
        </a:xfrm>
        <a:solidFill>
          <a:sysClr val="window" lastClr="FFFFFF">
            <a:hueOff val="0"/>
            <a:satOff val="0"/>
            <a:lumOff val="0"/>
            <a:alphaOff val="0"/>
          </a:sysClr>
        </a:solidFill>
        <a:ln w="38100" cap="flat" cmpd="sng" algn="ctr">
          <a:solidFill>
            <a:srgbClr val="8064A2">
              <a:shade val="80000"/>
              <a:hueOff val="0"/>
              <a:satOff val="0"/>
              <a:lumOff val="0"/>
              <a:alphaOff val="0"/>
            </a:srgbClr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gm:spPr>
      <dgm:t>
        <a:bodyPr/>
        <a:lstStyle/>
        <a:p>
          <a:r>
            <a:rPr lang="en-US" sz="1200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Adobe Caslon Pro Bold" pitchFamily="18" charset="0"/>
              <a:ea typeface="+mn-ea"/>
              <a:cs typeface="+mn-cs"/>
            </a:rPr>
            <a:t>Slope-Intercept Form</a:t>
          </a:r>
        </a:p>
      </dgm:t>
    </dgm:pt>
    <dgm:pt modelId="{A032518D-A304-4891-A992-DFB3EF7272DF}" type="parTrans" cxnId="{DAE69C80-B836-451C-936D-827A5321D3B5}">
      <dgm:prSet/>
      <dgm:spPr>
        <a:xfrm>
          <a:off x="2395781" y="1850075"/>
          <a:ext cx="474083" cy="284666"/>
        </a:xfrm>
        <a:noFill/>
        <a:ln w="25400" cap="flat" cmpd="sng" algn="ctr">
          <a:solidFill>
            <a:srgbClr val="8064A2">
              <a:shade val="60000"/>
              <a:hueOff val="0"/>
              <a:satOff val="0"/>
              <a:lumOff val="0"/>
              <a:alphaOff val="0"/>
            </a:srgbClr>
          </a:solidFill>
          <a:prstDash val="solid"/>
        </a:ln>
        <a:effectLst/>
      </dgm:spPr>
      <dgm:t>
        <a:bodyPr/>
        <a:lstStyle/>
        <a:p>
          <a:endParaRPr lang="en-US"/>
        </a:p>
      </dgm:t>
    </dgm:pt>
    <dgm:pt modelId="{5C28A16E-4CBC-4973-AAD5-1E5BC5E8ADDE}" type="sibTrans" cxnId="{DAE69C80-B836-451C-936D-827A5321D3B5}">
      <dgm:prSet/>
      <dgm:spPr/>
      <dgm:t>
        <a:bodyPr/>
        <a:lstStyle/>
        <a:p>
          <a:endParaRPr lang="en-US"/>
        </a:p>
      </dgm:t>
    </dgm:pt>
    <dgm:pt modelId="{E6A84FFE-683C-472D-AD14-D9EAAB96E758}" type="asst">
      <dgm:prSet phldrT="[Text]" custT="1"/>
      <dgm:spPr>
        <a:xfrm>
          <a:off x="3294811" y="1999701"/>
          <a:ext cx="1657558" cy="270049"/>
        </a:xfrm>
        <a:solidFill>
          <a:sysClr val="window" lastClr="FFFFFF">
            <a:hueOff val="0"/>
            <a:satOff val="0"/>
            <a:lumOff val="0"/>
            <a:alphaOff val="0"/>
          </a:sysClr>
        </a:solidFill>
        <a:ln w="38100" cap="flat" cmpd="sng" algn="ctr">
          <a:solidFill>
            <a:srgbClr val="8064A2">
              <a:shade val="80000"/>
              <a:hueOff val="0"/>
              <a:satOff val="0"/>
              <a:lumOff val="0"/>
              <a:alphaOff val="0"/>
            </a:srgbClr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gm:spPr>
      <dgm:t>
        <a:bodyPr/>
        <a:lstStyle/>
        <a:p>
          <a:pPr algn="ctr"/>
          <a:r>
            <a:rPr lang="en-US" sz="1200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Adobe Caslon Pro Bold" pitchFamily="18" charset="0"/>
              <a:ea typeface="+mn-ea"/>
              <a:cs typeface="+mn-cs"/>
            </a:rPr>
            <a:t>Point Slope Form</a:t>
          </a:r>
        </a:p>
      </dgm:t>
    </dgm:pt>
    <dgm:pt modelId="{41AA0381-1DA1-470F-AC01-CA1623396D64}" type="parTrans" cxnId="{4039DC80-DA69-4174-A647-6469AD1F34E4}">
      <dgm:prSet/>
      <dgm:spPr>
        <a:xfrm>
          <a:off x="2869865" y="1850075"/>
          <a:ext cx="424946" cy="284650"/>
        </a:xfrm>
        <a:noFill/>
        <a:ln w="25400" cap="flat" cmpd="sng" algn="ctr">
          <a:solidFill>
            <a:srgbClr val="8064A2">
              <a:shade val="60000"/>
              <a:hueOff val="0"/>
              <a:satOff val="0"/>
              <a:lumOff val="0"/>
              <a:alphaOff val="0"/>
            </a:srgbClr>
          </a:solidFill>
          <a:prstDash val="solid"/>
        </a:ln>
        <a:effectLst/>
      </dgm:spPr>
      <dgm:t>
        <a:bodyPr/>
        <a:lstStyle/>
        <a:p>
          <a:endParaRPr lang="en-US"/>
        </a:p>
      </dgm:t>
    </dgm:pt>
    <dgm:pt modelId="{7E19F262-931F-4763-8A51-60C6D857B399}" type="sibTrans" cxnId="{4039DC80-DA69-4174-A647-6469AD1F34E4}">
      <dgm:prSet/>
      <dgm:spPr/>
      <dgm:t>
        <a:bodyPr/>
        <a:lstStyle/>
        <a:p>
          <a:endParaRPr lang="en-US"/>
        </a:p>
      </dgm:t>
    </dgm:pt>
    <dgm:pt modelId="{36F46EC2-6C6C-4D87-9F63-16C8EB4EE562}" type="pres">
      <dgm:prSet presAssocID="{3DE636C3-882A-4F3E-A61F-A4C12C0259ED}" presName="hierChild1" presStyleCnt="0">
        <dgm:presLayoutVars>
          <dgm:orgChart val="1"/>
          <dgm:chPref val="1"/>
          <dgm:dir/>
          <dgm:animOne val="branch"/>
          <dgm:animLvl val="lvl"/>
          <dgm:resizeHandles/>
        </dgm:presLayoutVars>
      </dgm:prSet>
      <dgm:spPr/>
      <dgm:t>
        <a:bodyPr/>
        <a:lstStyle/>
        <a:p>
          <a:endParaRPr lang="en-US"/>
        </a:p>
      </dgm:t>
    </dgm:pt>
    <dgm:pt modelId="{C2D2B6C2-77C6-4526-B27E-E0D82AEE9AA7}" type="pres">
      <dgm:prSet presAssocID="{AC9EC216-8EF3-478F-B03B-FC40AE8EA797}" presName="hierRoot1" presStyleCnt="0">
        <dgm:presLayoutVars>
          <dgm:hierBranch val="init"/>
        </dgm:presLayoutVars>
      </dgm:prSet>
      <dgm:spPr/>
      <dgm:t>
        <a:bodyPr/>
        <a:lstStyle/>
        <a:p>
          <a:endParaRPr lang="en-US"/>
        </a:p>
      </dgm:t>
    </dgm:pt>
    <dgm:pt modelId="{F2ED306A-6EB4-45E9-8219-EFCA4C4539ED}" type="pres">
      <dgm:prSet presAssocID="{AC9EC216-8EF3-478F-B03B-FC40AE8EA797}" presName="rootComposite1" presStyleCnt="0"/>
      <dgm:spPr/>
      <dgm:t>
        <a:bodyPr/>
        <a:lstStyle/>
        <a:p>
          <a:endParaRPr lang="en-US"/>
        </a:p>
      </dgm:t>
    </dgm:pt>
    <dgm:pt modelId="{95C1FA56-9169-4A0F-8862-6E6B5FB12447}" type="pres">
      <dgm:prSet presAssocID="{AC9EC216-8EF3-478F-B03B-FC40AE8EA797}" presName="rootText1" presStyleLbl="node0" presStyleIdx="0" presStyleCnt="1" custScaleX="49598" custScaleY="25142" custLinFactNeighborX="3536" custLinFactNeighborY="72420">
        <dgm:presLayoutVars>
          <dgm:chPref val="3"/>
        </dgm:presLayoutVars>
      </dgm:prSet>
      <dgm:spPr>
        <a:prstGeom prst="rect">
          <a:avLst/>
        </a:prstGeom>
      </dgm:spPr>
      <dgm:t>
        <a:bodyPr/>
        <a:lstStyle/>
        <a:p>
          <a:endParaRPr lang="en-US"/>
        </a:p>
      </dgm:t>
    </dgm:pt>
    <dgm:pt modelId="{57FC0598-C234-4C5C-936A-3F3E89AD29FF}" type="pres">
      <dgm:prSet presAssocID="{AC9EC216-8EF3-478F-B03B-FC40AE8EA797}" presName="rootConnector1" presStyleLbl="node1" presStyleIdx="0" presStyleCnt="0"/>
      <dgm:spPr/>
      <dgm:t>
        <a:bodyPr/>
        <a:lstStyle/>
        <a:p>
          <a:endParaRPr lang="en-US"/>
        </a:p>
      </dgm:t>
    </dgm:pt>
    <dgm:pt modelId="{A5A0F09A-8FB7-4572-B3D6-89C75436FEBB}" type="pres">
      <dgm:prSet presAssocID="{AC9EC216-8EF3-478F-B03B-FC40AE8EA797}" presName="hierChild2" presStyleCnt="0"/>
      <dgm:spPr/>
      <dgm:t>
        <a:bodyPr/>
        <a:lstStyle/>
        <a:p>
          <a:endParaRPr lang="en-US"/>
        </a:p>
      </dgm:t>
    </dgm:pt>
    <dgm:pt modelId="{E9A9DDC8-1E63-4132-B2F1-45BB93482BB2}" type="pres">
      <dgm:prSet presAssocID="{AC9EC216-8EF3-478F-B03B-FC40AE8EA797}" presName="hierChild3" presStyleCnt="0"/>
      <dgm:spPr/>
      <dgm:t>
        <a:bodyPr/>
        <a:lstStyle/>
        <a:p>
          <a:endParaRPr lang="en-US"/>
        </a:p>
      </dgm:t>
    </dgm:pt>
    <dgm:pt modelId="{D91E7981-D0EE-4493-BA61-5A8B8D76ECA7}" type="pres">
      <dgm:prSet presAssocID="{A032518D-A304-4891-A992-DFB3EF7272DF}" presName="Name111" presStyleLbl="parChTrans1D2" presStyleIdx="0" presStyleCnt="2"/>
      <dgm:spPr>
        <a:custGeom>
          <a:avLst/>
          <a:gdLst/>
          <a:ahLst/>
          <a:cxnLst/>
          <a:rect l="0" t="0" r="0" b="0"/>
          <a:pathLst>
            <a:path>
              <a:moveTo>
                <a:pt x="474083" y="0"/>
              </a:moveTo>
              <a:lnTo>
                <a:pt x="474083" y="284666"/>
              </a:lnTo>
              <a:lnTo>
                <a:pt x="0" y="284666"/>
              </a:lnTo>
            </a:path>
          </a:pathLst>
        </a:custGeom>
      </dgm:spPr>
      <dgm:t>
        <a:bodyPr/>
        <a:lstStyle/>
        <a:p>
          <a:endParaRPr lang="en-US"/>
        </a:p>
      </dgm:t>
    </dgm:pt>
    <dgm:pt modelId="{E67E9018-E49B-4964-95B5-3FB082304817}" type="pres">
      <dgm:prSet presAssocID="{12789989-6B2C-4E04-8B6E-8E91AA672A57}" presName="hierRoot3" presStyleCnt="0">
        <dgm:presLayoutVars>
          <dgm:hierBranch val="init"/>
        </dgm:presLayoutVars>
      </dgm:prSet>
      <dgm:spPr/>
      <dgm:t>
        <a:bodyPr/>
        <a:lstStyle/>
        <a:p>
          <a:endParaRPr lang="en-US"/>
        </a:p>
      </dgm:t>
    </dgm:pt>
    <dgm:pt modelId="{1A8C6171-D9D3-449A-A74E-E1F9BAA9D6DD}" type="pres">
      <dgm:prSet presAssocID="{12789989-6B2C-4E04-8B6E-8E91AA672A57}" presName="rootComposite3" presStyleCnt="0"/>
      <dgm:spPr/>
      <dgm:t>
        <a:bodyPr/>
        <a:lstStyle/>
        <a:p>
          <a:endParaRPr lang="en-US"/>
        </a:p>
      </dgm:t>
    </dgm:pt>
    <dgm:pt modelId="{E1D3FA72-845C-4076-A4F4-8AA1DB9F4FD8}" type="pres">
      <dgm:prSet presAssocID="{12789989-6B2C-4E04-8B6E-8E91AA672A57}" presName="rootText3" presStyleLbl="asst1" presStyleIdx="0" presStyleCnt="2" custScaleX="68165" custScaleY="22548">
        <dgm:presLayoutVars>
          <dgm:chPref val="3"/>
        </dgm:presLayoutVars>
      </dgm:prSet>
      <dgm:spPr>
        <a:prstGeom prst="rect">
          <a:avLst/>
        </a:prstGeom>
      </dgm:spPr>
      <dgm:t>
        <a:bodyPr/>
        <a:lstStyle/>
        <a:p>
          <a:endParaRPr lang="en-US"/>
        </a:p>
      </dgm:t>
    </dgm:pt>
    <dgm:pt modelId="{C34E4A89-361D-4AA3-9F8F-1FDD25431B7D}" type="pres">
      <dgm:prSet presAssocID="{12789989-6B2C-4E04-8B6E-8E91AA672A57}" presName="rootConnector3" presStyleLbl="asst1" presStyleIdx="0" presStyleCnt="2"/>
      <dgm:spPr/>
      <dgm:t>
        <a:bodyPr/>
        <a:lstStyle/>
        <a:p>
          <a:endParaRPr lang="en-US"/>
        </a:p>
      </dgm:t>
    </dgm:pt>
    <dgm:pt modelId="{3A23A503-E75C-46DB-A9A0-3C896BBC5273}" type="pres">
      <dgm:prSet presAssocID="{12789989-6B2C-4E04-8B6E-8E91AA672A57}" presName="hierChild6" presStyleCnt="0"/>
      <dgm:spPr/>
      <dgm:t>
        <a:bodyPr/>
        <a:lstStyle/>
        <a:p>
          <a:endParaRPr lang="en-US"/>
        </a:p>
      </dgm:t>
    </dgm:pt>
    <dgm:pt modelId="{1AD948C7-BDE8-4E34-8CCE-C6EB1AC830DF}" type="pres">
      <dgm:prSet presAssocID="{12789989-6B2C-4E04-8B6E-8E91AA672A57}" presName="hierChild7" presStyleCnt="0"/>
      <dgm:spPr/>
      <dgm:t>
        <a:bodyPr/>
        <a:lstStyle/>
        <a:p>
          <a:endParaRPr lang="en-US"/>
        </a:p>
      </dgm:t>
    </dgm:pt>
    <dgm:pt modelId="{CD5F7CD7-26AC-4EA7-8543-1CE1774638B8}" type="pres">
      <dgm:prSet presAssocID="{41AA0381-1DA1-470F-AC01-CA1623396D64}" presName="Name111" presStyleLbl="parChTrans1D2" presStyleIdx="1" presStyleCnt="2"/>
      <dgm:spPr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84650"/>
              </a:lnTo>
              <a:lnTo>
                <a:pt x="424946" y="284650"/>
              </a:lnTo>
            </a:path>
          </a:pathLst>
        </a:custGeom>
      </dgm:spPr>
      <dgm:t>
        <a:bodyPr/>
        <a:lstStyle/>
        <a:p>
          <a:endParaRPr lang="en-US"/>
        </a:p>
      </dgm:t>
    </dgm:pt>
    <dgm:pt modelId="{672BF5D1-9662-426B-9567-43D0964D5435}" type="pres">
      <dgm:prSet presAssocID="{E6A84FFE-683C-472D-AD14-D9EAAB96E758}" presName="hierRoot3" presStyleCnt="0">
        <dgm:presLayoutVars>
          <dgm:hierBranch val="init"/>
        </dgm:presLayoutVars>
      </dgm:prSet>
      <dgm:spPr/>
      <dgm:t>
        <a:bodyPr/>
        <a:lstStyle/>
        <a:p>
          <a:endParaRPr lang="en-US"/>
        </a:p>
      </dgm:t>
    </dgm:pt>
    <dgm:pt modelId="{B71A6A62-AABD-408B-A614-1D4617C56EE1}" type="pres">
      <dgm:prSet presAssocID="{E6A84FFE-683C-472D-AD14-D9EAAB96E758}" presName="rootComposite3" presStyleCnt="0"/>
      <dgm:spPr/>
      <dgm:t>
        <a:bodyPr/>
        <a:lstStyle/>
        <a:p>
          <a:endParaRPr lang="en-US"/>
        </a:p>
      </dgm:t>
    </dgm:pt>
    <dgm:pt modelId="{BE2B6838-92E5-456F-8F88-E77A79020100}" type="pres">
      <dgm:prSet presAssocID="{E6A84FFE-683C-472D-AD14-D9EAAB96E758}" presName="rootText3" presStyleLbl="asst1" presStyleIdx="1" presStyleCnt="2" custScaleX="52050" custScaleY="25909" custLinFactNeighborX="-16744" custLinFactNeighborY="-1">
        <dgm:presLayoutVars>
          <dgm:chPref val="3"/>
        </dgm:presLayoutVars>
      </dgm:prSet>
      <dgm:spPr>
        <a:prstGeom prst="rect">
          <a:avLst/>
        </a:prstGeom>
      </dgm:spPr>
      <dgm:t>
        <a:bodyPr/>
        <a:lstStyle/>
        <a:p>
          <a:endParaRPr lang="en-US"/>
        </a:p>
      </dgm:t>
    </dgm:pt>
    <dgm:pt modelId="{4A48551E-66ED-4A70-847F-D91B9D8453D8}" type="pres">
      <dgm:prSet presAssocID="{E6A84FFE-683C-472D-AD14-D9EAAB96E758}" presName="rootConnector3" presStyleLbl="asst1" presStyleIdx="1" presStyleCnt="2"/>
      <dgm:spPr/>
      <dgm:t>
        <a:bodyPr/>
        <a:lstStyle/>
        <a:p>
          <a:endParaRPr lang="en-US"/>
        </a:p>
      </dgm:t>
    </dgm:pt>
    <dgm:pt modelId="{6E8D6A08-7193-4919-A15C-6372E19D30E1}" type="pres">
      <dgm:prSet presAssocID="{E6A84FFE-683C-472D-AD14-D9EAAB96E758}" presName="hierChild6" presStyleCnt="0"/>
      <dgm:spPr/>
      <dgm:t>
        <a:bodyPr/>
        <a:lstStyle/>
        <a:p>
          <a:endParaRPr lang="en-US"/>
        </a:p>
      </dgm:t>
    </dgm:pt>
    <dgm:pt modelId="{0BEAC925-D608-4673-A6A6-F22B33A5F56B}" type="pres">
      <dgm:prSet presAssocID="{E6A84FFE-683C-472D-AD14-D9EAAB96E758}" presName="hierChild7" presStyleCnt="0"/>
      <dgm:spPr/>
      <dgm:t>
        <a:bodyPr/>
        <a:lstStyle/>
        <a:p>
          <a:endParaRPr lang="en-US"/>
        </a:p>
      </dgm:t>
    </dgm:pt>
  </dgm:ptLst>
  <dgm:cxnLst>
    <dgm:cxn modelId="{313E1335-7183-4591-8012-017CEB0750AD}" type="presOf" srcId="{41AA0381-1DA1-470F-AC01-CA1623396D64}" destId="{CD5F7CD7-26AC-4EA7-8543-1CE1774638B8}" srcOrd="0" destOrd="0" presId="urn:microsoft.com/office/officeart/2005/8/layout/orgChart1"/>
    <dgm:cxn modelId="{A54447CC-874E-43DE-8473-84E90438FEB2}" type="presOf" srcId="{AC9EC216-8EF3-478F-B03B-FC40AE8EA797}" destId="{95C1FA56-9169-4A0F-8862-6E6B5FB12447}" srcOrd="0" destOrd="0" presId="urn:microsoft.com/office/officeart/2005/8/layout/orgChart1"/>
    <dgm:cxn modelId="{4039DC80-DA69-4174-A647-6469AD1F34E4}" srcId="{AC9EC216-8EF3-478F-B03B-FC40AE8EA797}" destId="{E6A84FFE-683C-472D-AD14-D9EAAB96E758}" srcOrd="1" destOrd="0" parTransId="{41AA0381-1DA1-470F-AC01-CA1623396D64}" sibTransId="{7E19F262-931F-4763-8A51-60C6D857B399}"/>
    <dgm:cxn modelId="{5FEA598B-AAB6-48A9-876C-A19AFD5218FF}" srcId="{3DE636C3-882A-4F3E-A61F-A4C12C0259ED}" destId="{AC9EC216-8EF3-478F-B03B-FC40AE8EA797}" srcOrd="0" destOrd="0" parTransId="{72934D27-08E4-4224-AAE7-34B547FEDB0A}" sibTransId="{5FD3DB8F-EBF9-407C-B70C-A5E7DE79544C}"/>
    <dgm:cxn modelId="{B0468343-516C-4395-99F2-6D75C9180E34}" type="presOf" srcId="{E6A84FFE-683C-472D-AD14-D9EAAB96E758}" destId="{4A48551E-66ED-4A70-847F-D91B9D8453D8}" srcOrd="1" destOrd="0" presId="urn:microsoft.com/office/officeart/2005/8/layout/orgChart1"/>
    <dgm:cxn modelId="{846BF4B8-757C-4C9E-899E-93D2CABEC6A7}" type="presOf" srcId="{AC9EC216-8EF3-478F-B03B-FC40AE8EA797}" destId="{57FC0598-C234-4C5C-936A-3F3E89AD29FF}" srcOrd="1" destOrd="0" presId="urn:microsoft.com/office/officeart/2005/8/layout/orgChart1"/>
    <dgm:cxn modelId="{F2B6AD6A-3BD9-44E2-8CD8-FD41D11923EF}" type="presOf" srcId="{3DE636C3-882A-4F3E-A61F-A4C12C0259ED}" destId="{36F46EC2-6C6C-4D87-9F63-16C8EB4EE562}" srcOrd="0" destOrd="0" presId="urn:microsoft.com/office/officeart/2005/8/layout/orgChart1"/>
    <dgm:cxn modelId="{DAE69C80-B836-451C-936D-827A5321D3B5}" srcId="{AC9EC216-8EF3-478F-B03B-FC40AE8EA797}" destId="{12789989-6B2C-4E04-8B6E-8E91AA672A57}" srcOrd="0" destOrd="0" parTransId="{A032518D-A304-4891-A992-DFB3EF7272DF}" sibTransId="{5C28A16E-4CBC-4973-AAD5-1E5BC5E8ADDE}"/>
    <dgm:cxn modelId="{7B09D7C9-10E3-4503-A2DD-87FDCB51713C}" type="presOf" srcId="{12789989-6B2C-4E04-8B6E-8E91AA672A57}" destId="{C34E4A89-361D-4AA3-9F8F-1FDD25431B7D}" srcOrd="1" destOrd="0" presId="urn:microsoft.com/office/officeart/2005/8/layout/orgChart1"/>
    <dgm:cxn modelId="{245117FD-7309-41B8-AEF5-F09319BE35CB}" type="presOf" srcId="{12789989-6B2C-4E04-8B6E-8E91AA672A57}" destId="{E1D3FA72-845C-4076-A4F4-8AA1DB9F4FD8}" srcOrd="0" destOrd="0" presId="urn:microsoft.com/office/officeart/2005/8/layout/orgChart1"/>
    <dgm:cxn modelId="{A412C097-1B65-4399-90BF-0FDD0C720953}" type="presOf" srcId="{A032518D-A304-4891-A992-DFB3EF7272DF}" destId="{D91E7981-D0EE-4493-BA61-5A8B8D76ECA7}" srcOrd="0" destOrd="0" presId="urn:microsoft.com/office/officeart/2005/8/layout/orgChart1"/>
    <dgm:cxn modelId="{5DB6BB83-F219-4A17-BA45-AB2C393863AB}" type="presOf" srcId="{E6A84FFE-683C-472D-AD14-D9EAAB96E758}" destId="{BE2B6838-92E5-456F-8F88-E77A79020100}" srcOrd="0" destOrd="0" presId="urn:microsoft.com/office/officeart/2005/8/layout/orgChart1"/>
    <dgm:cxn modelId="{F5A417E6-1F3D-496C-AA8D-CC211A8C8A35}" type="presParOf" srcId="{36F46EC2-6C6C-4D87-9F63-16C8EB4EE562}" destId="{C2D2B6C2-77C6-4526-B27E-E0D82AEE9AA7}" srcOrd="0" destOrd="0" presId="urn:microsoft.com/office/officeart/2005/8/layout/orgChart1"/>
    <dgm:cxn modelId="{F3AC1B32-4525-425B-88AA-D59F740A6C83}" type="presParOf" srcId="{C2D2B6C2-77C6-4526-B27E-E0D82AEE9AA7}" destId="{F2ED306A-6EB4-45E9-8219-EFCA4C4539ED}" srcOrd="0" destOrd="0" presId="urn:microsoft.com/office/officeart/2005/8/layout/orgChart1"/>
    <dgm:cxn modelId="{AF9030B6-B5EE-49A9-82F8-ABCE15A0CED8}" type="presParOf" srcId="{F2ED306A-6EB4-45E9-8219-EFCA4C4539ED}" destId="{95C1FA56-9169-4A0F-8862-6E6B5FB12447}" srcOrd="0" destOrd="0" presId="urn:microsoft.com/office/officeart/2005/8/layout/orgChart1"/>
    <dgm:cxn modelId="{12F845B4-460D-49D1-B373-7FA45CBE437C}" type="presParOf" srcId="{F2ED306A-6EB4-45E9-8219-EFCA4C4539ED}" destId="{57FC0598-C234-4C5C-936A-3F3E89AD29FF}" srcOrd="1" destOrd="0" presId="urn:microsoft.com/office/officeart/2005/8/layout/orgChart1"/>
    <dgm:cxn modelId="{8AE5140B-9A13-40F8-B804-82A983B5B4D7}" type="presParOf" srcId="{C2D2B6C2-77C6-4526-B27E-E0D82AEE9AA7}" destId="{A5A0F09A-8FB7-4572-B3D6-89C75436FEBB}" srcOrd="1" destOrd="0" presId="urn:microsoft.com/office/officeart/2005/8/layout/orgChart1"/>
    <dgm:cxn modelId="{9336DCA7-0BE8-4E71-870C-5F6E61767F6E}" type="presParOf" srcId="{C2D2B6C2-77C6-4526-B27E-E0D82AEE9AA7}" destId="{E9A9DDC8-1E63-4132-B2F1-45BB93482BB2}" srcOrd="2" destOrd="0" presId="urn:microsoft.com/office/officeart/2005/8/layout/orgChart1"/>
    <dgm:cxn modelId="{C9803176-67FE-4D2F-880B-47B55FC38332}" type="presParOf" srcId="{E9A9DDC8-1E63-4132-B2F1-45BB93482BB2}" destId="{D91E7981-D0EE-4493-BA61-5A8B8D76ECA7}" srcOrd="0" destOrd="0" presId="urn:microsoft.com/office/officeart/2005/8/layout/orgChart1"/>
    <dgm:cxn modelId="{5AEE2122-92F2-4095-BDC5-6B86A356ED05}" type="presParOf" srcId="{E9A9DDC8-1E63-4132-B2F1-45BB93482BB2}" destId="{E67E9018-E49B-4964-95B5-3FB082304817}" srcOrd="1" destOrd="0" presId="urn:microsoft.com/office/officeart/2005/8/layout/orgChart1"/>
    <dgm:cxn modelId="{3A7A8F3D-9B88-4421-B498-D4A94427035E}" type="presParOf" srcId="{E67E9018-E49B-4964-95B5-3FB082304817}" destId="{1A8C6171-D9D3-449A-A74E-E1F9BAA9D6DD}" srcOrd="0" destOrd="0" presId="urn:microsoft.com/office/officeart/2005/8/layout/orgChart1"/>
    <dgm:cxn modelId="{017E1EC8-252E-4408-9CB0-B11F18B8FB13}" type="presParOf" srcId="{1A8C6171-D9D3-449A-A74E-E1F9BAA9D6DD}" destId="{E1D3FA72-845C-4076-A4F4-8AA1DB9F4FD8}" srcOrd="0" destOrd="0" presId="urn:microsoft.com/office/officeart/2005/8/layout/orgChart1"/>
    <dgm:cxn modelId="{7AF0CCFD-D20A-4EA7-BFC8-57897A4F5272}" type="presParOf" srcId="{1A8C6171-D9D3-449A-A74E-E1F9BAA9D6DD}" destId="{C34E4A89-361D-4AA3-9F8F-1FDD25431B7D}" srcOrd="1" destOrd="0" presId="urn:microsoft.com/office/officeart/2005/8/layout/orgChart1"/>
    <dgm:cxn modelId="{B1D67DE8-1FDA-48B0-A5C6-DE3BF8766DF7}" type="presParOf" srcId="{E67E9018-E49B-4964-95B5-3FB082304817}" destId="{3A23A503-E75C-46DB-A9A0-3C896BBC5273}" srcOrd="1" destOrd="0" presId="urn:microsoft.com/office/officeart/2005/8/layout/orgChart1"/>
    <dgm:cxn modelId="{CE47D80D-07A9-41DA-AAC9-0FA4978CD025}" type="presParOf" srcId="{E67E9018-E49B-4964-95B5-3FB082304817}" destId="{1AD948C7-BDE8-4E34-8CCE-C6EB1AC830DF}" srcOrd="2" destOrd="0" presId="urn:microsoft.com/office/officeart/2005/8/layout/orgChart1"/>
    <dgm:cxn modelId="{5FB02A00-AAFB-461B-B398-83CC98BC94D0}" type="presParOf" srcId="{E9A9DDC8-1E63-4132-B2F1-45BB93482BB2}" destId="{CD5F7CD7-26AC-4EA7-8543-1CE1774638B8}" srcOrd="2" destOrd="0" presId="urn:microsoft.com/office/officeart/2005/8/layout/orgChart1"/>
    <dgm:cxn modelId="{1B39B5A5-F110-4F1F-B7D4-1C9A5298D9D6}" type="presParOf" srcId="{E9A9DDC8-1E63-4132-B2F1-45BB93482BB2}" destId="{672BF5D1-9662-426B-9567-43D0964D5435}" srcOrd="3" destOrd="0" presId="urn:microsoft.com/office/officeart/2005/8/layout/orgChart1"/>
    <dgm:cxn modelId="{090D3E9E-86D5-4C84-B65E-808BF5833024}" type="presParOf" srcId="{672BF5D1-9662-426B-9567-43D0964D5435}" destId="{B71A6A62-AABD-408B-A614-1D4617C56EE1}" srcOrd="0" destOrd="0" presId="urn:microsoft.com/office/officeart/2005/8/layout/orgChart1"/>
    <dgm:cxn modelId="{C08110F2-6C2B-4A0D-AFFA-7BA894AA2BA8}" type="presParOf" srcId="{B71A6A62-AABD-408B-A614-1D4617C56EE1}" destId="{BE2B6838-92E5-456F-8F88-E77A79020100}" srcOrd="0" destOrd="0" presId="urn:microsoft.com/office/officeart/2005/8/layout/orgChart1"/>
    <dgm:cxn modelId="{F459C8FB-2995-469D-9DC3-1BCB481716D3}" type="presParOf" srcId="{B71A6A62-AABD-408B-A614-1D4617C56EE1}" destId="{4A48551E-66ED-4A70-847F-D91B9D8453D8}" srcOrd="1" destOrd="0" presId="urn:microsoft.com/office/officeart/2005/8/layout/orgChart1"/>
    <dgm:cxn modelId="{4ECCBFE8-56E3-4033-B9ED-E4983C6D5C47}" type="presParOf" srcId="{672BF5D1-9662-426B-9567-43D0964D5435}" destId="{6E8D6A08-7193-4919-A15C-6372E19D30E1}" srcOrd="1" destOrd="0" presId="urn:microsoft.com/office/officeart/2005/8/layout/orgChart1"/>
    <dgm:cxn modelId="{5159E491-72A8-4849-A226-6466FD9CD64E}" type="presParOf" srcId="{672BF5D1-9662-426B-9567-43D0964D5435}" destId="{0BEAC925-D608-4673-A6A6-F22B33A5F56B}" srcOrd="2" destOrd="0" presId="urn:microsoft.com/office/officeart/2005/8/layout/orgChart1"/>
  </dgm:cxnLst>
  <dgm:bg/>
  <dgm:whole/>
  <dgm:extLst>
    <a:ext uri="http://schemas.microsoft.com/office/drawing/2008/diagram">
      <dsp:dataModelExt xmlns:dsp="http://schemas.microsoft.com/office/drawing/2008/diagram" relId="rId249" minVer="http://schemas.openxmlformats.org/drawingml/2006/diagram"/>
    </a:ext>
  </dgm:extLst>
</dgm:dataModel>
</file>

<file path=word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D5F7CD7-26AC-4EA7-8543-1CE1774638B8}">
      <dsp:nvSpPr>
        <dsp:cNvPr id="0" name=""/>
        <dsp:cNvSpPr/>
      </dsp:nvSpPr>
      <dsp:spPr>
        <a:xfrm>
          <a:off x="2946359" y="1310868"/>
          <a:ext cx="381221" cy="262907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84650"/>
              </a:lnTo>
              <a:lnTo>
                <a:pt x="424946" y="284650"/>
              </a:lnTo>
            </a:path>
          </a:pathLst>
        </a:custGeom>
        <a:noFill/>
        <a:ln w="25400" cap="flat" cmpd="sng" algn="ctr">
          <a:solidFill>
            <a:srgbClr val="8064A2">
              <a:shade val="60000"/>
              <a:hueOff val="0"/>
              <a:satOff val="0"/>
              <a:lumOff val="0"/>
              <a:alphaOff val="0"/>
            </a:srgb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D91E7981-D0EE-4493-BA61-5A8B8D76ECA7}">
      <dsp:nvSpPr>
        <dsp:cNvPr id="0" name=""/>
        <dsp:cNvSpPr/>
      </dsp:nvSpPr>
      <dsp:spPr>
        <a:xfrm>
          <a:off x="2569407" y="1310868"/>
          <a:ext cx="376951" cy="262920"/>
        </a:xfrm>
        <a:custGeom>
          <a:avLst/>
          <a:gdLst/>
          <a:ahLst/>
          <a:cxnLst/>
          <a:rect l="0" t="0" r="0" b="0"/>
          <a:pathLst>
            <a:path>
              <a:moveTo>
                <a:pt x="474083" y="0"/>
              </a:moveTo>
              <a:lnTo>
                <a:pt x="474083" y="284666"/>
              </a:lnTo>
              <a:lnTo>
                <a:pt x="0" y="284666"/>
              </a:lnTo>
            </a:path>
          </a:pathLst>
        </a:custGeom>
        <a:noFill/>
        <a:ln w="25400" cap="flat" cmpd="sng" algn="ctr">
          <a:solidFill>
            <a:srgbClr val="8064A2">
              <a:shade val="60000"/>
              <a:hueOff val="0"/>
              <a:satOff val="0"/>
              <a:lumOff val="0"/>
              <a:alphaOff val="0"/>
            </a:srgb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95C1FA56-9169-4A0F-8862-6E6B5FB12447}">
      <dsp:nvSpPr>
        <dsp:cNvPr id="0" name=""/>
        <dsp:cNvSpPr/>
      </dsp:nvSpPr>
      <dsp:spPr>
        <a:xfrm>
          <a:off x="2280356" y="973261"/>
          <a:ext cx="1332005" cy="337607"/>
        </a:xfrm>
        <a:prstGeom prst="rect">
          <a:avLst/>
        </a:prstGeom>
        <a:solidFill>
          <a:sysClr val="window" lastClr="FFFFFF">
            <a:hueOff val="0"/>
            <a:satOff val="0"/>
            <a:lumOff val="0"/>
            <a:alphaOff val="0"/>
          </a:sysClr>
        </a:solidFill>
        <a:ln w="38100" cap="flat" cmpd="sng" algn="ctr">
          <a:solidFill>
            <a:srgbClr val="8064A2">
              <a:shade val="80000"/>
              <a:hueOff val="0"/>
              <a:satOff val="0"/>
              <a:lumOff val="0"/>
              <a:alphaOff val="0"/>
            </a:srgbClr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200" kern="1200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Adobe Caslon Pro Bold" pitchFamily="18" charset="0"/>
              <a:ea typeface="+mn-ea"/>
              <a:cs typeface="+mn-cs"/>
            </a:rPr>
            <a:t>Equations of Lines</a:t>
          </a:r>
        </a:p>
      </dsp:txBody>
      <dsp:txXfrm>
        <a:off x="2280356" y="973261"/>
        <a:ext cx="1332005" cy="337607"/>
      </dsp:txXfrm>
    </dsp:sp>
    <dsp:sp modelId="{E1D3FA72-845C-4076-A4F4-8AA1DB9F4FD8}">
      <dsp:nvSpPr>
        <dsp:cNvPr id="0" name=""/>
        <dsp:cNvSpPr/>
      </dsp:nvSpPr>
      <dsp:spPr>
        <a:xfrm>
          <a:off x="738766" y="1422402"/>
          <a:ext cx="1830641" cy="302774"/>
        </a:xfrm>
        <a:prstGeom prst="rect">
          <a:avLst/>
        </a:prstGeom>
        <a:solidFill>
          <a:sysClr val="window" lastClr="FFFFFF">
            <a:hueOff val="0"/>
            <a:satOff val="0"/>
            <a:lumOff val="0"/>
            <a:alphaOff val="0"/>
          </a:sysClr>
        </a:solidFill>
        <a:ln w="38100" cap="flat" cmpd="sng" algn="ctr">
          <a:solidFill>
            <a:srgbClr val="8064A2">
              <a:shade val="80000"/>
              <a:hueOff val="0"/>
              <a:satOff val="0"/>
              <a:lumOff val="0"/>
              <a:alphaOff val="0"/>
            </a:srgbClr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200" kern="1200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Adobe Caslon Pro Bold" pitchFamily="18" charset="0"/>
              <a:ea typeface="+mn-ea"/>
              <a:cs typeface="+mn-cs"/>
            </a:rPr>
            <a:t>Slope-Intercept Form</a:t>
          </a:r>
        </a:p>
      </dsp:txBody>
      <dsp:txXfrm>
        <a:off x="738766" y="1422402"/>
        <a:ext cx="1830641" cy="302774"/>
      </dsp:txXfrm>
    </dsp:sp>
    <dsp:sp modelId="{BE2B6838-92E5-456F-8F88-E77A79020100}">
      <dsp:nvSpPr>
        <dsp:cNvPr id="0" name=""/>
        <dsp:cNvSpPr/>
      </dsp:nvSpPr>
      <dsp:spPr>
        <a:xfrm>
          <a:off x="3327580" y="1399822"/>
          <a:ext cx="1397856" cy="347906"/>
        </a:xfrm>
        <a:prstGeom prst="rect">
          <a:avLst/>
        </a:prstGeom>
        <a:solidFill>
          <a:sysClr val="window" lastClr="FFFFFF">
            <a:hueOff val="0"/>
            <a:satOff val="0"/>
            <a:lumOff val="0"/>
            <a:alphaOff val="0"/>
          </a:sysClr>
        </a:solidFill>
        <a:ln w="38100" cap="flat" cmpd="sng" algn="ctr">
          <a:solidFill>
            <a:srgbClr val="8064A2">
              <a:shade val="80000"/>
              <a:hueOff val="0"/>
              <a:satOff val="0"/>
              <a:lumOff val="0"/>
              <a:alphaOff val="0"/>
            </a:srgbClr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200" kern="1200">
              <a:solidFill>
                <a:sysClr val="windowText" lastClr="000000">
                  <a:hueOff val="0"/>
                  <a:satOff val="0"/>
                  <a:lumOff val="0"/>
                  <a:alphaOff val="0"/>
                </a:sysClr>
              </a:solidFill>
              <a:latin typeface="Adobe Caslon Pro Bold" pitchFamily="18" charset="0"/>
              <a:ea typeface="+mn-ea"/>
              <a:cs typeface="+mn-cs"/>
            </a:rPr>
            <a:t>Point Slope Form</a:t>
          </a:r>
        </a:p>
      </dsp:txBody>
      <dsp:txXfrm>
        <a:off x="3327580" y="1399822"/>
        <a:ext cx="1397856" cy="347906"/>
      </dsp:txXfrm>
    </dsp:sp>
  </dsp:spTree>
</dsp:drawing>
</file>

<file path=word/diagrams/layout1.xml><?xml version="1.0" encoding="utf-8"?>
<dgm:layoutDef xmlns:dgm="http://schemas.openxmlformats.org/drawingml/2006/diagram" xmlns:a="http://schemas.openxmlformats.org/drawingml/2006/main" uniqueId="urn:microsoft.com/office/officeart/2005/8/layout/orgChart1">
  <dgm:title val=""/>
  <dgm:desc val=""/>
  <dgm:catLst>
    <dgm:cat type="hierarchy" pri="1000"/>
    <dgm:cat type="convert" pri="6000"/>
  </dgm:catLst>
  <dgm:sampData>
    <dgm:dataModel>
      <dgm:ptLst>
        <dgm:pt modelId="0" type="doc"/>
        <dgm:pt modelId="1">
          <dgm:prSet phldr="1"/>
        </dgm:pt>
        <dgm:pt modelId="2" type="asst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5" srcId="0" destId="1" srcOrd="0" destOrd="0"/>
        <dgm:cxn modelId="6" srcId="1" destId="2" srcOrd="0" destOrd="0"/>
        <dgm:cxn modelId="7" srcId="1" destId="3" srcOrd="1" destOrd="0"/>
        <dgm:cxn modelId="8" srcId="1" destId="4" srcOrd="2" destOrd="0"/>
        <dgm:cxn modelId="9" srcId="1" destId="5" srcOrd="3" destOrd="0"/>
      </dgm:cxnLst>
      <dgm:bg/>
      <dgm:whole/>
    </dgm:dataModel>
  </dgm:sampData>
  <dgm:styleData>
    <dgm:dataModel>
      <dgm:ptLst>
        <dgm:pt modelId="0" type="doc"/>
        <dgm:pt modelId="1"/>
        <dgm:pt modelId="12"/>
        <dgm:pt modelId="13"/>
      </dgm:ptLst>
      <dgm:cxnLst>
        <dgm:cxn modelId="2" srcId="0" destId="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 type="asst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2" destOrd="0"/>
      </dgm:cxnLst>
      <dgm:bg/>
      <dgm:whole/>
    </dgm:dataModel>
  </dgm:clrData>
  <dgm:layoutNode name="hierChild1">
    <dgm:varLst>
      <dgm:orgChart val="1"/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des" forName="rootComposite1" refType="w" fact="10"/>
      <dgm:constr type="h" for="des" forName="rootComposite1" refType="w" refFor="des" refForName="rootComposite1" fact="0.5"/>
      <dgm:constr type="w" for="des" forName="rootComposite" refType="w" fact="10"/>
      <dgm:constr type="h" for="des" forName="rootComposite" refType="w" refFor="des" refForName="rootComposite1" fact="0.5"/>
      <dgm:constr type="w" for="des" forName="rootComposite3" refType="w" fact="10"/>
      <dgm:constr type="h" for="des" forName="rootComposite3" refType="w" refFor="des" refForName="rootComposite1" fact="0.5"/>
      <dgm:constr type="primFontSz" for="des" ptType="node" op="equ"/>
      <dgm:constr type="sp" for="des" op="equ"/>
      <dgm:constr type="sp" for="des" forName="hierRoot1" refType="w" refFor="des" refForName="rootComposite1" fact="0.21"/>
      <dgm:constr type="sp" for="des" forName="hierRoot2" refType="sp" refFor="des" refForName="hierRoot1"/>
      <dgm:constr type="sp" for="des" forName="hierRoot3" refType="sp" refFor="des" refForName="hierRoot1"/>
      <dgm:constr type="sibSp" refType="w" refFor="des" refForName="rootComposite1" fact="0.2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ibSp" for="des" forName="hierChild7" refType="sibSp"/>
      <dgm:constr type="secSibSp" refType="w" refFor="des" refForName="rootComposite1" fact="0.21"/>
      <dgm:constr type="secSibSp" for="des" forName="hierChild2" refType="secSibSp"/>
      <dgm:constr type="secSibSp" for="des" forName="hierChild3" refType="secSibSp"/>
      <dgm:constr type="secSibSp" for="des" forName="hierChild4" refType="secSibSp"/>
      <dgm:constr type="secSibSp" for="des" forName="hierChild5" refType="secSibSp"/>
      <dgm:constr type="secSibSp" for="des" forName="hierChild6" refType="secSibSp"/>
      <dgm:constr type="secSibSp" for="des" forName="hierChild7" refType="secSibSp"/>
    </dgm:constrLst>
    <dgm:ruleLst/>
    <dgm:forEach name="Name3" axis="ch">
      <dgm:forEach name="Name4" axis="self" ptType="node">
        <dgm:layoutNode name="hierRoot1">
          <dgm:varLst>
            <dgm:hierBranch val="init"/>
          </dgm:varLst>
          <dgm:choose name="Name5">
            <dgm:if name="Name6" func="var" arg="hierBranch" op="equ" val="l">
              <dgm:choose name="Name7">
                <dgm:if name="Name8" axis="ch" ptType="asst" func="cnt" op="gte" val="1">
                  <dgm:alg type="hierRoot">
                    <dgm:param type="hierAlign" val="tR"/>
                  </dgm:alg>
                  <dgm:constrLst>
                    <dgm:constr type="alignOff" val="0.65"/>
                  </dgm:constrLst>
                </dgm:if>
                <dgm:else name="Name9">
                  <dgm:alg type="hierRoot">
                    <dgm:param type="hierAlign" val="tR"/>
                  </dgm:alg>
                  <dgm:constrLst>
                    <dgm:constr type="alignOff" val="0.25"/>
                  </dgm:constrLst>
                </dgm:else>
              </dgm:choose>
            </dgm:if>
            <dgm:if name="Name10" func="var" arg="hierBranch" op="equ" val="r">
              <dgm:choose name="Name11">
                <dgm:if name="Name12" axis="ch" ptType="asst" func="cnt" op="gte" val="1">
                  <dgm:alg type="hierRoot">
                    <dgm:param type="hierAlign" val="tL"/>
                  </dgm:alg>
                  <dgm:constrLst>
                    <dgm:constr type="alignOff" val="0.65"/>
                  </dgm:constrLst>
                </dgm:if>
                <dgm:else name="Name13">
                  <dgm:alg type="hierRoot">
                    <dgm:param type="hierAlign" val="tL"/>
                  </dgm:alg>
                  <dgm:constrLst>
                    <dgm:constr type="alignOff" val="0.25"/>
                  </dgm:constrLst>
                </dgm:else>
              </dgm:choose>
            </dgm:if>
            <dgm:if name="Name14" func="var" arg="hierBranch" op="equ" val="hang">
              <dgm:alg type="hierRoot"/>
              <dgm:constrLst>
                <dgm:constr type="alignOff" val="0.65"/>
              </dgm:constrLst>
            </dgm:if>
            <dgm:else name="Name15">
              <dgm:alg type="hierRoot"/>
              <dgm:constrLst>
                <dgm:constr type="alignOff"/>
                <dgm:constr type="bendDist" for="des" ptType="parTrans" refType="sp" fact="0.5"/>
              </dgm:constrLst>
            </dgm:else>
          </dgm:choose>
          <dgm:shape xmlns:r="http://schemas.openxmlformats.org/officeDocument/2006/relationships" r:blip="">
            <dgm:adjLst/>
          </dgm:shape>
          <dgm:presOf/>
          <dgm:ruleLst/>
          <dgm:layoutNode name="rootComposite1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16">
              <dgm:if name="Name17" func="var" arg="hierBranch" op="equ" val="init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8" func="var" arg="hierBranch" op="equ" val="l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9" func="var" arg="hierBranch" op="equ" val="r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else name="Name20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else>
            </dgm:choose>
            <dgm:ruleLst/>
            <dgm:layoutNode name="rootText1" styleLbl="node0">
              <dgm:varLst>
                <dgm:chPref val="3"/>
              </dgm:varLst>
              <dgm:alg type="tx"/>
              <dgm:shape xmlns:r="http://schemas.openxmlformats.org/officeDocument/2006/relationships" type="rect" r:blip="">
                <dgm:adjLst/>
              </dgm:shape>
              <dgm:presOf axis="self" ptType="node" cnt="1"/>
              <dgm:constrLst>
                <dgm:constr type="primFontSz" val="65"/>
                <dgm:constr type="lMarg" refType="primFontSz" fact="0.05"/>
                <dgm:constr type="rMarg" refType="primFontSz" fact="0.05"/>
                <dgm:constr type="tMarg" refType="primFontSz" fact="0.05"/>
                <dgm:constr type="bMarg" refType="primFontSz" fact="0.05"/>
              </dgm:constrLst>
              <dgm:ruleLst>
                <dgm:rule type="primFontSz" val="5" fact="NaN" max="NaN"/>
              </dgm:ruleLst>
            </dgm:layoutNode>
            <dgm:layoutNode name="rootConnector1" moveWith="rootText1">
              <dgm:alg type="sp"/>
              <dgm:shape xmlns:r="http://schemas.openxmlformats.org/officeDocument/2006/relationships" type="rect" r:blip="" hideGeom="1">
                <dgm:adjLst/>
              </dgm:shape>
              <dgm:presOf axis="self" ptType="node" cnt="1"/>
              <dgm:constrLst/>
              <dgm:ruleLst/>
            </dgm:layoutNode>
          </dgm:layoutNode>
          <dgm:layoutNode name="hierChild2">
            <dgm:choose name="Name21">
              <dgm:if name="Name22" func="var" arg="hierBranch" op="equ" val="l">
                <dgm:alg type="hierChild">
                  <dgm:param type="chAlign" val="r"/>
                  <dgm:param type="linDir" val="fromT"/>
                </dgm:alg>
              </dgm:if>
              <dgm:if name="Name23" func="var" arg="hierBranch" op="equ" val="r">
                <dgm:alg type="hierChild">
                  <dgm:param type="chAlign" val="l"/>
                  <dgm:param type="linDir" val="fromT"/>
                </dgm:alg>
              </dgm:if>
              <dgm:if name="Name24" func="var" arg="hierBranch" op="equ" val="hang">
                <dgm:choose name="Name25">
                  <dgm:if name="Name26" func="var" arg="dir" op="equ" val="norm">
                    <dgm:alg type="hierChild">
                      <dgm:param type="chAlign" val="l"/>
                      <dgm:param type="linDir" val="fromL"/>
                      <dgm:param type="secChAlign" val="t"/>
                      <dgm:param type="secLinDir" val="fromT"/>
                    </dgm:alg>
                  </dgm:if>
                  <dgm:else name="Name27">
                    <dgm:alg type="hierChild">
                      <dgm:param type="chAlign" val="l"/>
                      <dgm:param type="linDir" val="fromR"/>
                      <dgm:param type="secChAlign" val="t"/>
                      <dgm:param type="secLinDir" val="fromT"/>
                    </dgm:alg>
                  </dgm:else>
                </dgm:choose>
              </dgm:if>
              <dgm:else name="Name28">
                <dgm:choose name="Name29">
                  <dgm:if name="Name30" func="var" arg="dir" op="equ" val="norm">
                    <dgm:alg type="hierChild"/>
                  </dgm:if>
                  <dgm:else name="Name31">
                    <dgm:alg type="hierChild">
                      <dgm:param type="linDir" val="fromR"/>
                    </dgm:alg>
                  </dgm:else>
                </dgm:choose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a" axis="ch" ptType="nonAsst">
              <dgm:forEach name="Name32" axis="precedSib" ptType="parTrans" st="-1" cnt="1">
                <dgm:choose name="Name33">
                  <dgm:if name="Name34" func="var" arg="hierBranch" op="equ" val="std">
                    <dgm:layoutNode name="Name35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tCtr"/>
                        <dgm:param type="bendPt" val="end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36" func="var" arg="hierBranch" op="equ" val="init">
                    <dgm:layoutNode name="Name37">
                      <dgm:choose name="Name38">
                        <dgm:if name="Name39" axis="self" func="depth" op="lte" val="2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bCtr"/>
                            <dgm:param type="endPts" val="tCtr"/>
                            <dgm:param type="bendPt" val="end"/>
                          </dgm:alg>
                        </dgm:if>
                        <dgm:else name="Name40">
                          <dgm:choose name="Name41">
                            <dgm:if name="Name42" axis="par des" func="maxDepth" op="lte" val="1">
                              <dgm:choose name="Name43">
                                <dgm:if name="Name44" axis="par ch" ptType="node asst" func="cnt" op="gte" val="1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</dgm:alg>
                                </dgm:if>
                                <dgm:else name="Name45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  <dgm:param type="srcNode" val="rootConnector"/>
                                  </dgm:alg>
                                </dgm:else>
                              </dgm:choose>
                            </dgm:if>
                            <dgm:else name="Name46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tCtr"/>
                                <dgm:param type="bendPt" val="end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47" func="var" arg="hierBranch" op="equ" val="hang">
                    <dgm:layoutNode name="Name48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midL midR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else name="Name49">
                    <dgm:layoutNode name="Name50">
                      <dgm:choose name="Name51">
                        <dgm:if name="Name52" axis="self" func="depth" op="lte" val="2">
                          <dgm:choose name="Name53">
                            <dgm:if name="Name54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5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1"/>
                              </dgm:alg>
                            </dgm:else>
                          </dgm:choose>
                        </dgm:if>
                        <dgm:else name="Name56">
                          <dgm:choose name="Name57">
                            <dgm:if name="Name58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9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else>
                </dgm:choose>
              </dgm:forEach>
              <dgm:layoutNode name="hierRoot2">
                <dgm:varLst>
                  <dgm:hierBranch val="init"/>
                </dgm:varLst>
                <dgm:choose name="Name60">
                  <dgm:if name="Name61" func="var" arg="hierBranch" op="equ" val="l">
                    <dgm:choose name="Name62">
                      <dgm:if name="Name63" axis="ch" ptType="asst" func="cnt" op="gte" val="1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4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5" func="var" arg="hierBranch" op="equ" val="r">
                    <dgm:choose name="Name66">
                      <dgm:if name="Name67" axis="ch" ptType="asst" func="cnt" op="g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8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9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70" func="var" arg="hierBranch" op="equ" val="init">
                    <dgm:choose name="Name71">
                      <dgm:if name="Name72" axis="des" func="maxDepth" op="lte" val="1">
                        <dgm:choose name="Name73">
                          <dgm:if name="Name74" axis="ch" ptType="asst" func="cnt" op="gte" val="1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65"/>
                            </dgm:constrLst>
                          </dgm:if>
                          <dgm:else name="Name75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25"/>
                            </dgm:constrLst>
                          </dgm:else>
                        </dgm:choose>
                      </dgm:if>
                      <dgm:else name="Name76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77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else>
                </dgm:choose>
                <dgm:ruleLst/>
                <dgm:layoutNode name="rootComposite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78">
                    <dgm:if name="Name79" func="var" arg="hierBranch" op="equ" val="init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0" func="var" arg="hierBranch" op="equ" val="l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1" func="var" arg="hierBranch" op="equ" val="r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else name="Name82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else>
                  </dgm:choose>
                  <dgm:ruleLst/>
                  <dgm:layoutNode name="rootText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" moveWith="rootText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4">
                  <dgm:choose name="Name83">
                    <dgm:if name="Name84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85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86" func="var" arg="hierBranch" op="equ" val="hang">
                      <dgm:choose name="Name87">
                        <dgm:if name="Name88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89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90" func="var" arg="hierBranch" op="equ" val="std">
                      <dgm:choose name="Name91">
                        <dgm:if name="Name92" func="var" arg="dir" op="equ" val="norm">
                          <dgm:alg type="hierChild"/>
                        </dgm:if>
                        <dgm:else name="Name93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94" func="var" arg="hierBranch" op="equ" val="init">
                      <dgm:choose name="Name95">
                        <dgm:if name="Name96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97">
                          <dgm:choose name="Name98">
                            <dgm:if name="Name99" func="var" arg="dir" op="equ" val="norm">
                              <dgm:alg type="hierChild"/>
                            </dgm:if>
                            <dgm:else name="Name100">
                              <dgm:alg type="hierChild">
                                <dgm:param type="linDir" val="fromR"/>
                              </dgm:alg>
                            </dgm:else>
                          </dgm:choose>
                        </dgm:else>
                      </dgm:choose>
                    </dgm:if>
                    <dgm:else name="Name101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2" ref="rep2a"/>
                </dgm:layoutNode>
                <dgm:layoutNode name="hierChild5">
                  <dgm:choose name="Name103">
                    <dgm:if name="Name104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05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6" ref="rep2b"/>
                </dgm:layoutNode>
              </dgm:layoutNode>
            </dgm:forEach>
          </dgm:layoutNode>
          <dgm:layoutNode name="hierChild3">
            <dgm:choose name="Name107">
              <dgm:if name="Name108" func="var" arg="dir" op="equ" val="norm">
                <dgm:alg type="hierChild">
                  <dgm:param type="chAlign" val="l"/>
                  <dgm:param type="linDir" val="fromL"/>
                  <dgm:param type="secChAlign" val="t"/>
                  <dgm:param type="secLinDir" val="fromT"/>
                </dgm:alg>
              </dgm:if>
              <dgm:else name="Name109">
                <dgm:alg type="hierChild">
                  <dgm:param type="chAlign" val="l"/>
                  <dgm:param type="linDir" val="fromR"/>
                  <dgm:param type="secChAlign" val="t"/>
                  <dgm:param type="secLinDir" val="fromT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b" axis="ch" ptType="asst">
              <dgm:forEach name="Name110" axis="precedSib" ptType="parTrans" st="-1" cnt="1">
                <dgm:layoutNode name="Name111">
                  <dgm:alg type="conn">
                    <dgm:param type="connRout" val="bend"/>
                    <dgm:param type="dim" val="1D"/>
                    <dgm:param type="endSty" val="noArr"/>
                    <dgm:param type="begPts" val="bCtr"/>
                    <dgm:param type="endPts" val="midL midR"/>
                  </dgm:alg>
                  <dgm:shape xmlns:r="http://schemas.openxmlformats.org/officeDocument/2006/relationships" type="conn" r:blip="" zOrderOff="-99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layoutNode name="hierRoot3">
                <dgm:varLst>
                  <dgm:hierBranch val="init"/>
                </dgm:varLst>
                <dgm:choose name="Name112">
                  <dgm:if name="Name113" func="var" arg="hierBranch" op="equ" val="l">
                    <dgm:alg type="hierRoot">
                      <dgm:param type="hierAlign" val="tR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4" func="var" arg="hierBranch" op="equ" val="r">
                    <dgm:alg type="hierRoot">
                      <dgm:param type="hierAlign" val="tL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5" func="var" arg="hierBranch" op="equ" val="hang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6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117" func="var" arg="hierBranch" op="equ" val="init">
                    <dgm:choose name="Name118">
                      <dgm:if name="Name119" axis="des" func="maxDepth" op="l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120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121"/>
                </dgm:choose>
                <dgm:ruleLst/>
                <dgm:layoutNode name="rootComposite3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122">
                    <dgm:if name="Name123" func="var" arg="hierBranch" op="equ" val="init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4" func="var" arg="hierBranch" op="equ" val="l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5" func="var" arg="hierBranch" op="equ" val="r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else name="Name126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else>
                  </dgm:choose>
                  <dgm:ruleLst/>
                  <dgm:layoutNode name="rootText3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3" moveWith="rootText1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6">
                  <dgm:choose name="Name127">
                    <dgm:if name="Name128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129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130" func="var" arg="hierBranch" op="equ" val="hang">
                      <dgm:choose name="Name131">
                        <dgm:if name="Name132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133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134" func="var" arg="hierBranch" op="equ" val="std">
                      <dgm:choose name="Name135">
                        <dgm:if name="Name136" func="var" arg="dir" op="equ" val="norm">
                          <dgm:alg type="hierChild"/>
                        </dgm:if>
                        <dgm:else name="Name137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138" func="var" arg="hierBranch" op="equ" val="init">
                      <dgm:choose name="Name139">
                        <dgm:if name="Name140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141">
                          <dgm:alg type="hierChild"/>
                        </dgm:else>
                      </dgm:choose>
                    </dgm:if>
                    <dgm:else name="Name142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3" ref="rep2a"/>
                </dgm:layoutNode>
                <dgm:layoutNode name="hierChild7">
                  <dgm:choose name="Name144">
                    <dgm:if name="Name145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46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7" ref="rep2b"/>
                </dgm:layoutNode>
              </dgm:layoutNode>
            </dgm:forEach>
          </dgm:layoutNode>
        </dgm:layoutNode>
      </dgm:forEach>
    </dgm:forEach>
  </dgm:layoutNode>
</dgm:layoutDef>
</file>

<file path=word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2">
  <dgm:title val=""/>
  <dgm:desc val=""/>
  <dgm:catLst>
    <dgm:cat type="simple" pri="102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2:10.799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35 38 1497 0,'0'0'54'15,"0"0"-48"-15,2-15-2 0,-2 15 9 0,14-7 10 31,-14 7 6-31,20-7-2 0,-8 7-2 0,0-5-7 0,4 5-4 16,-2-4-5-16,0 4-4 0,0 0-3 0,-2 4-2 16,-12-4-1-16,19 6-1 0,-19-6 0 0,0 0 2 15,12 15-2-15,-12-15 3 0,0 14-2 16,0-14 1-16,-7 16-1 0,7-16 3 0,-14 23-3 0,14-23 2 0,-19 19-1 16,19-19 1-16,-22 14-2 0,22-14 2 15,-19 12-4-15,19-12 2 0,-17 9 0 0,17-9-1 16,0 0 3-16,0 0-2 0,0 0 0 0,0 0 0 15,0 0-1-15,0 0 2 0,0 0 0 0,0 0 1 16,14-7 1-16,-14 7-1 0,21-5 1 16,-10 5-2-16,1 0 1 0,-1 0-2 0,-11 0 2 15,20 6-1-15,-20-6-2 0,18 12 3 0,-18-12-3 16,14 15 3-16,-14-15-1 0,8 16 1 0,-8-16-2 16,0 18 3-16,0-18-2 0,-5 16 2 0,5-16-2 15,-12 16 2-15,12-16-3 0,-18 15 2 0,18-15-1 16,-22 14 2-16,9-7-2 0,0-2 1 0,-1-1-3 15,0-3-1-15,0-1-3 16,1 0-3-16,0 4-8 0,0-8-5 0,0 4-12 16,1-2-9-16,12 2-28 0,-20-6-32 0,20 6-65 15,-18-2-116-15,18 2-173 0,0 0 5 0,0 0 399 16</inkml:trace>
</inkml:ink>
</file>

<file path=word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3:02.748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37 1432 0,'0'0'135'0,"0"0"-111"0,0 0-7 15,0 0 2-15,0 0-1 16,0 0 0-16,0 0 1 0,0 0 0 0,0 0 0 0,17-6-2 0,-17 6-7 15,21-5-2-15,-8 2-1 0,1-2 0 0,0 5 0 16,2-3-1-16,-1-1-2 0,1 3-2 0,-2 1-1 16,-1-4-2-16,0 4 0 0,-1-4 1 0,0 1-1 31,-12 3-2-31,16-4-8 0,-16 4-9 0,0 0-9 0,0 0-6 16,0 0-11-16,0 0-25 0,0 0-45 15,0 0-116-15,0 0-188 0,0 0-39 0,-11 0 115 16</inkml:trace>
</inkml:ink>
</file>

<file path=word/ink/ink1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3:22.297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0 1265 0,'0'0'223'0,"0"0"-175"0,0 0-33 0,0 0 2 0,0 0 4 0,0 0 3 0,0 12 1 15,0-12-3-15,0 25-16 0,3-7 25 0,-1 2-27 16,-2 1 21-16,6 0-10 0,-4-1-10 0,3 1 6 16,-1-2-8-16,-1-2 6 0,-1 0-6 0,-2-2 1 15,0-4-2-15,0 2 3 0,0-13-2 0,0 17 4 16,0-17-3-16,-3 12 0 0,3-12-1 15,0 0-1-15,0 0 1 0,0 0-3 0,0 0-1 16,0 0-2-16,0 0 0 0,0 0 0 16,0 0 1-16,-4-23-5 0,6 8 1 0,1-4-9 15,2 0 4-15,0-3-6 0,1 1 9 0,-1-1-4 16,1 1 10-16,0 0-4 0,1 0-7 0,-1 4 25 16,1 3-24-16,-7 14 26 0,13-17-13 0,-13 17-1 15,13-4 1-15,-13 4 1 0,0 0 2 0,16 14-10 16,-16-14 27-16,11 25-23 0,-4-12 23 0,-2 4-11 15,2 0-6-15,-2 0 4 0,0 2-6 16,0-1 4-16,0 0-6 0,0-3 3 0,-2 0-4 0,1-4 3 16,-4-11-2-16,3 21 1 0,-3-21-1 0,0 14 2 15,0-14 0-15,0 0-1 0,0 0 1 0,0 0-2 16,0 0-1-16,0 0-1 0,0 0 1 16,0 0 0-16,0 0 1 0,0 0 0 0,11-16 1 15,-11 16-2-15,11-26 2 0,-2 13-3 16,-1-3 4-16,3 0-5 0,0-1 5 0,1 0-4 15,2 1 4-15,-1 0-4 0,0 0 3 0,1 3-3 16,-1 2-9-16,1 2 10 0,-1 5-10 0,-1 1 12 16,-12 3-1-16,18 3 1 0,-18-3 10 0,15 13-10 15,-9 0 11-15,-1 2-8 0,-1 3-3 0,0 0 4 16,-1 1-5-16,-3-1 3 0,0 1-4 0,0-1 4 16,0-2-6-16,0-2 4 0,-3-1-3 15,3-13-2-15,0 19-6 0,0-19-7 0,0 11-15 16,0-11-8-16,0 0-22 0,0 0-18 15,0 0-23-15,0 0-36 0,21 5-85 0,-21-5-212 16,5-11 2-16,-5 11 211 0</inkml:trace>
</inkml:ink>
</file>

<file path=word/ink/ink1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2:20.235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0 1396 0,'0'0'85'0,"0"0"-76"0,0 0-8 0,0 0 1 16,0 0 0-16,0 0 1 0,0 0-2 0,-2 16-12 15,2-16-25-15,11 16-56 0,-11-16-81 0,15 11-207 16,-15-11-99-16,17 11 151 0</inkml:trace>
</inkml:ink>
</file>

<file path=word/ink/ink1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3:24.142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58 0 1365 0,'0'0'200'0,"0"0"-130"0,0 0-24 16,0 0-3-16,0 0-3 0,0 0-10 0,0 16-9 16,0-16-9-16,-6 17 0 0,6-17-4 0,-8 21 3 15,6-8-8-15,0 3 4 0,0-2-6 16,2 2 4-16,-4 0-2 0,1 1 2 0,1-2-3 15,2-2-9-15,-2 0 18 0,2 0-18 0,-2-2 16 16,-1 2-7-16,3-13-3 0,-5 20 1 0,5-20-2 16,-5 16 2-16,5-16-4 0,0 0 1 0,-6 12-4 15,6-12-3-15,0 0-2 0,0 0-5 0,0 0-6 16,0 0-12-16,0 0-15 0,0 0-35 16,0 0-70-16,0 0-212 0,0 0-171 15,0 0 54-15,-13-17 385 0</inkml:trace>
</inkml:ink>
</file>

<file path=word/ink/ink1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3:23.876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38 0 1323 0,'-4'20'233'0,"4"-20"-189"0,0 0-15 0,0 0 2 16,-7 14 3-16,7-14-3 0,-4 16-4 0,4-16-8 16,-6 19-4-16,6-19-7 0,-6 20 0 15,6-20-5-15,-5 17 1 0,5-17-3 0,-3 16 3 16,3-16-2-16,0 13 1 0,0-13-1 0,0 0 0 16,0 11-1-16,0-11-1 0,0 0 0 0,0 0 1 15,0 0-1-15,17 6 2 0,-17-6-1 0,16 0 0 16,-16 0 0-16,24-4-1 0,-10 2 0 15,-1 2 0-15,0-3 1 0,1 3-1 0,0-3 1 16,-1 3-2-16,0-4 2 0,0 4-2 16,-1-1 1-16,0 1 0 0,-12 0-1 0,22 0-2 15,-22 0-4-15,18-4-6 0,-18 4-8 0,15-2-10 16,-15 2-17-16,0 0-15 0,15 0-39 0,-15 0-41 16,0 0-104-16,0 0-258 0,0 0 59 0,0 0 245 15</inkml:trace>
</inkml:ink>
</file>

<file path=word/ink/ink1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2:44.081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17 12 1313 0,'-12'-12'123'0,"12"12"-73"0,0 0-16 16,0 12 8-16,0-12 4 0,-2 25 0 0,0-9-12 15,2 3-2-15,0 1-14 0,3 1 2 0,0 5-7 16,2 1 2-16,0 0-7 0,1 2 4 0,0-2-5 16,0 1 4-16,0-2-6 0,-1 0-8 0,0-2 14 15,1-2-16-15,-3-1 15 0,1-3-7 16,1-1-4-16,-1-1 3 0,-1-2-4 0,0 0 3 0,-3-14-2 15,2 18 2-15,-2-18-2 0,0 0 0 16,0 12-4-16,0-12-1 0,0 0-4 0,0 0-2 16,0 0-1-16,0 0-4 0,0 0-3 0,0 0-8 15,0 0-11-15,0 0-12 0,0 0-22 16,0 0-45-16,12 0-98 0,-12 0-228 0,0 0-61 16,0 0 219-16</inkml:trace>
</inkml:ink>
</file>

<file path=word/ink/ink1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2:43.849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206 24 1205 0,'-13'-8'75'0,"13"8"-57"16,-20-11 20-16,20 11 18 0,-22-5 11 0,22 5-4 15,-23 0-23-15,12 4-11 0,-3-2-6 0,1 4 0 16,-2 1-1-16,2 4 0 0,0 2 0 0,0 2-1 16,4 1-5-16,-2 2-2 0,4 0-8 0,2 0-12 15,1-2 18-15,4-2-21 0,0 1 20 16,7-1-11-16,-1-1-2 0,-6-13 1 0,19 21-3 15,-19-21-1-15,23 13-3 0,-10-9 2 0,3-1-5 16,-2-3-3-16,0 0-5 0,0-6-12 16,2 0-1-16,-3-1-5 0,1-1 2 0,-3-3-9 15,2 0-7-15,-7-3-4 0,6 4-35 0,-12-9-14 16,0 19-54-16,9-31-55 0,0 17-66 0,-8-2-71 16,-6-13 131-16,12 14 219 0</inkml:trace>
</inkml:ink>
</file>

<file path=word/ink/ink1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2:43.552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21 0 1292 0,'0'0'194'0,"0"0"-142"16,-17 14-17-16,17-1 9 0,-5-3 2 0,5 6-5 15,0 0-16-15,5 1-4 0,-3 1-9 0,4 0 0 16,-3-1-5-16,3 0-9 0,0-1 16 0,1-2-20 15,-1 1 19-15,0-1-12 0,-2-3-1 0,-4-11 1 16,5 20-2-16,-5-20 2 0,3 11-2 0,-3-11 1 16,0 0 0-16,0 0-1 0,0 0 1 0,0 0-2 15,0 0-1-15,0 0-1 0,0 0-1 0,0 0-2 16,-5-18 3-16,5 18-4 0,-5-22 4 16,5 9-5-16,0 2-10 0,0-5 20 0,0 2-22 15,0-2 22-15,0 0-10 0,5 0-6 0,0 0-4 16,0 0-12-16,3 4-7 0,0-3-13 0,6 7-8 15,-5-4-14-15,9 10-12 0,-18 2-7 0,29-5-3 16,-17 1 2-16,9 10 1 0,-6-6-15 16,4 5-43-16,-3-1-64 0,1-1-62 0,7 9 59 15,-24-12 217-15</inkml:trace>
</inkml:ink>
</file>

<file path=word/ink/ink1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2:43.235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154 129 803 0,'11'-13'238'0,"-11"13"-181"0,11-21-8 16,-11 21 15-16,5-22 19 0,-5 22-9 0,0-20-18 16,0 20-17-16,-7-21-7 0,7 21-7 15,-15-16-2-15,15 16-3 0,-22-13 4 0,10 11-1 16,0 2 3-16,-1 0-1 0,0 4-4 0,13-4-3 16,-22 12-3-16,22-12-1 0,-23 24-5 0,13-5 2 15,1-1-4-15,1 3 3 0,3 2-4 0,-1-2-9 16,3 1 17-16,3-1-19 0,0-3 17 0,0-2-10 15,5-1-5-15,2-1 3 0,3-2-4 16,2-4 3-16,4-2-3 0,-3-1 0 0,2-5-1 16,-1 0-2-16,0-3-3 0,1-2-3 15,-2-1-1-15,-2-4-3 0,1 2 0 0,-3-4-4 0,0 1 3 16,-3-2-7-16,1 3 4 0,-2-6-7 16,-1 4-12-16,-2-2 28 0,1 1-30 0,-3-3 32 15,0 1-6-15,0-1 3 0,0 4 11 0,0 12 2 16,-3-13 11-16,3 13 5 0,0 0 4 15,0 0 2-15,0 0 1 0,0 0 1 0,-9 18 1 16,9-2 3-16,-4-3-3 0,4 2-15 0,-2-2 22 16,2 2-30-16,4-2 21 0,1-1-15 0,0 0-7 15,-5-12 3-15,13 21-6 0,-13-21 3 0,15 15-4 16,-15-15-1-16,17 10-5 0,-17-10-7 0,19 3-9 16,-19-3-9-16,21 0-13 0,-21 0-28 15,26-5-53-15,-24-11-82 0,19 16-184 0,-8-8-77 16,-7-5 169-16</inkml:trace>
</inkml:ink>
</file>

<file path=word/ink/ink1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2:42.797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4 11 1132 0,'0'0'258'0,"0"0"-218"0,0 12-12 16,0-12 11-16,0 14 7 0,0-14-5 0,-4 24-4 15,4-10-11-15,0 3-2 0,3-1-8 0,1 0-15 16,-2-1 22-16,3 0-23 0,2-1 20 0,-2-1-12 16,1 1-6-16,2-3 3 0,-8-11-6 0,16 19 4 15,-16-19-4-15,16 12 0 0,-16-12 0 0,17 4 1 16,-17-4-1-16,19-3-1 0,-19 3-1 15,20-11-2-15,-20 11 0 0,18-17-3 0,-18 17 3 16,15-19-5-16,-8 7 5 0,-2 0-6 0,0-1 3 16,-1 1 10-16,1-2-27 0,-3-2 24 0,1 0-24 15,-3-1 12-15,4 1 9 0,-4 0-2 0,0 2 8 0,0 14-4 16,0-17 6-16,0 17 2 0,0 0 4 0,0 0 1 16,0 0 1-16,0 0-1 15,-9 21-1-15,9-5 4 0,-4 1-3 0,4 3 4 16,0-1 6-16,0 0-22 0,4-1 18 0,-2-1-22 0,1-1 6 0,1-2 4 15,2-1-5-15,1-2 2 0,-7-11-3 0,18 16 2 16,-7-10-2-16,1-3 0 0,1-3 0 0,0 0 1 16,0-3-1-16,1-2-2 0,-3 0 1 0,2-3-5 31,-13 8 4-31,19-19-4 0,-19 19 1 0,14-22-3 16,-8 12 2-16,-2-4-2 0,-2 0-13 0,1 1 23 15,-3-1-27-15,0-2 23 0,0 0-14 0,-4-3-7 16,4 3 1-16,-5-1-7 0,1 6-1 15,4 11-9-15,-5-14-11 0,5 14-25 0,0 0-26 16,-14-6-24-16,14 6-23 0,-3 13-20 0,6-1-54 16,-3 2-105-16,0-14 70 0,5 24 258 0</inkml:trace>
</inkml:ink>
</file>

<file path=word/ink/ink1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2:42.268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45 14 1271 0,'-11'-15'218'0,"11"15"-200"0,0 0-21 0,0 0 6 15,0 0 9-15,-13 3 3 0,13-3 2 0,-7 19-1 16,2-3-2-16,1 2 6 0,1 2-3 0,3 3 5 16,0-3-5-16,0 2 3 0,5-2 5 0,2 0-26 15,-1-2 18-15,4 1-24 0,-1-3 7 16,3-1 4-16,0 0-5 0,2-2 4 0,-1-2-4 16,1-4 3-16,-1-1-2 0,-1-2 0 0,1-4-1 15,-13 0 2-15,21 1-1 0,-21-1 1 0,17-6 0 16,-17 6-1-16,12-12 0 0,-12 12-4 0,13-17 3 15,-13 17-4-15,11-24 4 0,-7 11-4 0,-1-1 1 16,-1-2-5-16,1 1-12 0,-3 0 22 0,4-2-23 16,-4 2 25-16,2-3-9 15,-2 0-2-15,0 1 6 0,2 2-2 0,-2 4 6 16,0 11-3-16,0-13 2 0,0 13-2 0,0 0-2 16,0 0 4-16,0 0 6 0,4 20 6 0,-4-4 3 15,6 4 2-15,-2 4-9 0,2-3-11 0,-1 2 21 16,2-2-23-16,1-2 20 0,1 1-10 0,0-3-5 15,1-2 2-15,2-1-5 0,0-3 2 16,-1-4-4-16,4-2 3 0,-1-2-3 0,0-3-1 16,2-1-5-16,-1-5-8 0,1-1-4 0,0-5-13 15,0 2-3-15,-2-6-13 0,2 3-6 0,-6-4-19 16,5 4-11-16,-10-8-10 0,8 10-28 16,-10-10-1-16,8 9-45 0,-11-9-16 0,6 5-11 15,-3-4 25-15,-3 1 72 0,3 1 110 0,-3 0 131 16,3 7 67-16,-3-3 32 0,0 14-27 15,0 0-62-15,0 0-29 0,0 0-25 0,0 0-9 16,0 13-18-16,0 4-10 0,-3-1-18 0,3 7-6 16,0-1-9-16,4 4 1 0,-2-2 3 0,4 2-23 15,-1-1 16-15,3 1-22 0,-3-1 5 0,1 2 2 16,0-1-6-16,0-2 4 0,-1 0-8 0,0-2 6 16,-2-2-5-16,2-3 5 0,-5-2-5 0,2-2 4 15,-2-13-4-15,0 19 2 0,0-19-1 0,0 0 2 16,0 0-2-16,0 0 1 0,0 0-1 0,0 0 2 15,0 0-1-15,0 0-4 0,0 0 0 0,0 0-3 16,-13-15 3-16,13 15-2 0,-6-22 4 16,2 8-2-16,1 0 0 0,0-5-3 0,-1 1 3 15,4-3-5-15,-2-1 5 0,2-1-6 0,0-2 7 16,2-1-10-16,2 0-4 0,1-1 20 16,2 3-19-16,3 0 24 0,0 3-7 0,2 5-6 15,1 5 5-15,0 1-3 0,0 3 3 0,2 3-1 16,-1 0 1-16,1 4 0 0,-1 0-1 0,1 3 1 15,-1 2 0-15,-1 4 2 0,0 1-1 0,-3 2 4 16,-1 2-5-16,0 1 5 0,-4 1-3 0,-1-1-10 16,-4-1 25-16,0 1-23 0,0-3 22 0,-7 3-10 15,-1 0-4-15,0-2 2 0,-3-2-3 16,11-11 3-16,-22 20-3 0,10-14 1 16,0-1-2-16,12-5-1 0,-22 5-3 0,22-5-3 15,-18 0-3-15,18 0-4 0,-21-8-9 0,21 8-12 16,-16-9-17-16,16 9-40 0,-12-12-69 0,-2-5-165 15,14 17-197-15,-4-16 57 0,2 2 421 0</inkml:trace>
</inkml:ink>
</file>

<file path=word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2:33.901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0 1169 0,'0'0'353'16,"0"0"-293"-16,0 0-34 0,0 0-9 0,0 0 9 15,0 0 10-15,0 0 6 0,7 11-7 16,-7 2 0-16,3 2-17 0,-3 2-3 0,4 3-10 16,-1-1 0-16,1 0-5 0,1 2 4 0,0-2-6 15,0-1 5-15,0-2-6 0,-1-2 4 0,1-4-4 16,-5-10 3-16,8 19-8 0,-8-19-5 0,5 11-15 15,-5-11-15-15,0 0-30 0,0 0-53 0,4 21-185 16,-4-21-213-16,0 0 43 0,-14 3 246 16</inkml:trace>
</inkml:ink>
</file>

<file path=word/ink/ink1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2:20.877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12 76 1119 0,'-14'9'180'16,"17"11"-115"-16,-3-4-15 0,4 3-3 0,-4-4 31 15,4 5-44-15,-4-4 12 0,5 2-16 0,-4-2-15 16,3 0 3-16,-2-2-9 0,1 0 1 0,1-3-5 15,-4-11 2-15,5 20-4 0,-5-20 2 0,0 12-4 16,0-12 1-16,0 0-1 0,0 0-1 16,0 0 1-16,0 0 0 0,0 0-1 0,0 0 0 15,0 0-2-15,0 0-3 0,0 0 2 16,0-13-4-16,0 13 4 0,0-23-5 0,0 10 4 16,0-1-4-16,0 0 4 0,3-1-4 0,-1-2 6 0,2 1-7 15,1 1-8-15,-1 0 24 0,4 2-24 0,-2 0 28 16,2 0-12-16,1 1-2 0,-9 12 3 0,22-19-3 15,-22 19 4-15,22-11-3 0,-9 7 2 16,-2 4 0-16,1 0 1 0,-1 4 0 0,-11-4-1 0,21 15 4 16,-12-4-2-16,0 4 4 0,-3 2-2 0,1-1-10 15,-2 2 24-15,-1-1-22 0,0-1 23 0,-1 3-9 16,-1-2-8-16,3-1 4 0,-1-2-7 0,0-2 3 16,-4-12-3-1,11 22 3-15,-11-22-2 0,14 13 2 0,-14-13-2 0,17 5 0 16,-17-5-1-16,21 0 0 0,-9-5 1 15,1-1-1-15,3-1 1 0,-3-3-3 16,1-2 2-16,0-1-4 0,0 0 1 0,0-3-6 16,-1 0 3-16,-1-2-8 0,-2 0-12 0,-1-3 22 15,-1 3-27-15,-1-6 24 0,-1 1-7 0,-4-1-1 16,-2 2 11-16,0 2-1 0,-4 5 7 0,4 15 0 16,-10-18 10-16,10 18 2 0,-15-1 9 15,15 1 4-15,-21 10-5 0,11 2 1 0,-3 2-6 16,-1 4 1-16,2 1-5 0,1 3 4 0,2-1-6 15,1 0-10-15,2-2 20 0,2 1-24 0,4-1 19 16,-3-3-10-16,3 0-6 0,5 0 5 0,1-3-6 16,0-1 3-16,-6-12-1 0,18 19-1 0,-18-19 0 15,23 14 1-15,-10-11-1 0,1 1 0 16,0-2-1-16,2-2 1 0,-2 3-3 16,1-3 1-16,1 0-1 0,-3 0 1 0,-2 0-3 15,2-2-4-15,-13 2-2 0,17 0-7 0,-17 0-6 16,0 0-10-16,15 0-11 0,-15 0-21 0,0 0-41 15,0 0-73-15,0 0-219 0,0 0-92 0,0 0 143 16</inkml:trace>
</inkml:ink>
</file>

<file path=word/ink/ink1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2:20.089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0 1328 0,'0'0'116'15,"4"12"-93"-15,-4-12-3 0,-4 18 7 16,4-5 9-16,0 0-3 0,4 3-5 0,-4-1 6 15,4 3-32-15,-4-1 20 0,5 3-27 0,-2-2 5 16,1 1 6-16,-2-1-8 0,1-2 5 0,-3-1-4 16,3-2 2-16,-3-13-6 0,2 20-4 0,-2-20-13 15,0 14-8-15,0-14-18 0,0 0-21 16,4 15-45-16,-4-15-72 0,0 0-168 0,0 0-116 16,0-12 106-16,0 12 364 0</inkml:trace>
</inkml:ink>
</file>

<file path=word/ink/ink1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2:19.855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2 0 1360 0,'0'0'76'0,"0"0"-58"0,0 0-12 16,0 0 10-16,0 0 6 0,0 0 7 0,0 17-2 15,2-2-1-15,-2 5-10 0,0 4 4 16,0 1-9-16,4 3-7 0,-4 1 24 0,0 1-19 16,0-3 20-16,-4 2-9 0,4-2-13 0,-1-3 5 15,1-2-9-15,0-3 4 0,0-4-5 0,0-1 3 16,0-14-4-16,0 17 2 0,0-17-2 0,0 0 0 15,0 0-1-15,0 0-1 0,15 9 2 0,-15-9-2 16,13-7 1-16,-13 7-2 0,21-17 1 0,-7 7-1 16,1-2 2-16,2 1-4 0,0 0 4 15,1 2-4-15,0 1 0 0,-2 2-2 16,0 2 0-16,-3 2-4 0,0 2-1 0,-3-4-4 16,3 4-8-16,-13 0-5 0,21 0-5 0,-21 0-5 15,17 5-6-15,-17-5-16 0,16 0-27 0,-16 0-35 0,18 0-58 0,-18 0-104 0,8-13-159 0,-8 13 92 16,0 0 351-16</inkml:trace>
</inkml:ink>
</file>

<file path=word/ink/ink1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2:19.294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27 0 1235 0,'-16'4'153'0,"13"10"-110"0,-3 3-15 0,6 6 13 15,-4 1 1-15,4 3 6 0,0 1-18 0,2 1 4 16,-2 2-11-16,6 1 4 0,-1-1-13 16,-1-4-12-16,2-1 16 0,0-2-22 0,-1-2 17 15,0-2-9-15,0-1-6 0,0-3 5 16,0-1-4-16,-1-3 3 0,-4-12-2 0,6 18 0 15,-6-18-5-15,0 12-1 0,0-12-7 16,0 0-8-16,0 0-11 0,0 0-16 0,3 13-31 16,-3-13-58-16,0 0-164 0,0 0-205 15,0 0 27-15,7 12 353 0</inkml:trace>
</inkml:ink>
</file>

<file path=word/ink/ink1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2:19.091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231 88 1155 0,'0'0'217'0,"0"0"-150"0,0 0-22 0,0-18 6 16,0 18-8-16,-4-13-7 0,4 13-14 0,-10-13-5 15,10 13-9-15,-17-15 1 0,17 15-4 0,-17-15 3 16,17 15 1-16,-19-11 1 0,19 11 0 16,-22-3-2-16,22 3-3 0,-19 5-3 0,19-5 0 15,-22 15-3-15,10-4 3 0,0 7-4 16,0 2 4-16,-2 3 7 0,0 2-20 0,3 1 20 15,1 2-19-15,1-2 7 0,6-2 5 0,-1-1-6 16,4-2 1-16,4-4-6 0,-1-3 0 0,6-1-6 16,-9-13 7-16,19 13-3 0,-5-10 6 0,-1-3-3 15,3-5-4-15,0-1-4 0,2-5-11 16,2-1-7-16,-2-5-14 0,2 4-5 0,-5-8-17 16,6 6-6-16,-12-9-29 0,10 9-33 0,-13-12-78 15,6 1-147-15,0 4-23 0,-12-10 276 0</inkml:trace>
</inkml:ink>
</file>

<file path=word/ink/ink1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2:18.794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12 1419 0,'0'0'66'16,"0"0"-40"-16,0 0-3 0,3 18 13 0,-3-6 2 15,4 4-1-15,-4 1-13 0,5 2-17 0,-3 0 18 16,3 2-24-16,-3 0 20 0,2-1-9 16,-3 0-8-16,-1-4 4 0,4-1-7 0,-4-1 4 15,0-14-3-15,3 18 0 0,-3-18-1 0,0 0 0 16,0 13-1-16,0-13 1 0,0 0 0 0,0 0 2 16,0 0 0-16,0 0-2 0,0 0 1 0,4-16-3 15,-4 16 0-15,0-20-1 0,0 7 2 0,0 0-4 16,3-3 1-16,-3-2-6 0,4 0 3 15,-4-4-7-15,6 3-12 0,-3-1 18 0,3 3-27 16,1-2 18-16,3 5-15 0,-2-2-12 0,5 8-22 16,-6-6-38-16,12 17-69 0,-15-14-136 0,8 11-149 15,2 3 15-15,-14-3 414 0</inkml:trace>
</inkml:ink>
</file>

<file path=word/ink/ink1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2:18.523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223 102 1155 0,'0'0'95'15,"0"-18"-37"-15,0 18 17 0,-5-15-28 0,5 15 22 16,-9-13-46-16,9 13 1 0,-15-14-2 0,15 14-6 16,-21-13 3-16,21 13-4 15,-25-7 3 1,13 7-4-16,-2 0 0 0,1 5-4 0,-2 2-3 15,0 2 0-15,1 4 12 0,1 3-23 0,1 3 22 0,2 6-20 0,1 2 4 0,0 0 7 16,4 0-8-16,1 0 4 0,4-3-6 0,0-1 4 16,9-4-6-16,0-4 4 0,0-3-3 0,4-2 1 15,4-4-2-15,-2-3 2 0,2-3 1 0,1-6-2 16,1-2 3-16,-2-4-5 0,1-1 0 16,-2-6-4-16,1 1 0 0,-1-5-7 15,0 4 4-15,-2-3-6 0,0 1 3 0,-4-2-8 16,1 3 5-16,-4-5-13 0,1 7-13 0,-6-5 24 15,2 4-25-15,-4 1 36 0,0 5-2 0,0 13 6 16,0-16 8-16,0 16 4 0,0 0 6 0,0 0 4 16,-6 14 3-16,6 0 3 0,-4 3 14 15,4 3-29-15,-4-2 22 0,4 4-28 0,0-1 3 16,5 1 5 0,-1-3-9-16,1 0 4 0,0-1-6 0,2-3 3 15,-1-2-5-15,2-1 3 0,-8-12-3 0,16 17-1 16,-16-17-5-16,16 8-2 0,-16-8-7 0,17 0-7 15,-17 0-16-15,16-7-24 0,-3 7-42 0,-10-16-66 16,15 14-155-16,-9-11-128 0,-1-2 36 0,2 7 419 0</inkml:trace>
</inkml:ink>
</file>

<file path=word/ink/ink1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2:17.880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15 51 1276 0,'0'0'116'0,"0"0"-59"16,0 0-11-16,0 0 4 0,-9 17-1 0,9-4-22 16,-2 0 15-16,2 6-33 0,-4-1 17 0,4 5-8 15,0-1-9-15,0 0 3 0,0-3-8 0,4 0 1 16,0-4-6-16,1 1 3 0,0-3-2 0,-5-13 0 16,9 19 1-16,-9-19 0 0,14 9-3 15,-14-9 4-15,13 3-3 0,-13-3 0 0,18-7 2 16,-18 7-3-16,23-19 0 0,-11 6-3 0,2-3-1 15,-4 1-5-15,3-1 1 0,-4-2-6 0,1-2 0 16,-1 1-8-16,-1-3 3 0,-3-1-8 0,2 5-5 16,-6-2 30-16,-1 3-18 0,4 6 33 15,-4 11-9-15,0-14 0 0,0 14 4 0,0 0 3 16,0 0 0-16,0 0 4 0,-8 20-1 16,7-5-11-16,1 4 28 0,-4-1-23 0,4 3 18 15,0 2-10-15,0-1-9 0,4-1 3 0,-3-1-6 16,3-2 3-16,1-2-5 0,4 0 3 0,-2-3-4 15,-7-13 4-15,19 20-3 0,-19-20 1 0,20 14-1 16,-8-9 1-16,1-5-1 0,-2 0 1 0,1 0-1 16,1-7 1-16,-1-1 0 0,0-1-2 0,0-4 0 15,-3-2-6-15,0-1 0 0,0-2-6 16,-4-2 1-16,1-2-9 0,0 0 7 0,-6-4-8 16,1 1-7-16,-1 1 23 0,-4 2-25 0,-1 1 22 15,1 4-11-15,-2 1-4 0,6 16 1 16,-13-18-13-16,13 18-26 0,-16-8-47 0,16 8-112 15,0 0-255-15,-15 10 48 0,15-10 286 0</inkml:trace>
</inkml:ink>
</file>

<file path=word/ink/ink1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2:17.411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8 25 1364 0,'0'0'43'0,"-5"21"-12"16,5-9 22-16,0 5-22 0,0-2 28 0,4 3-41 16,-4 1 0-16,4 1 2 0,-2 2-11 0,2 1 3 15,0 2-10-15,1 1 4 0,-1-1-6 0,1 1 6 16,-1 2-6-16,0-3 6 0,-4-3-7 0,4-1 5 15,-4-6-4-15,0-4 3 0,0-11-4 16,0 20 3-16,0-20-3 0,0 0 1 0,0 0 1 0,0 0-2 0,0 0-1 16,0 0-1-16,0 0-2 0,0 0-1 0,0 0 2 15,-3-25-4-15,3 11 4 16,-5-2-3-16,4-2 4 0,-2-1-3 0,-2-2 4 16,1-1-4-16,2-3 7 0,-1-1-6 0,-1-3 7 15,3-1-7-15,1 0 8 0,0 1-7 0,0 4-9 16,0 3 22-16,5 4-23 0,0 2 26 0,0 2-11 15,3 3-3-15,-8 11 3 0,17-17-3 0,-17 17 4 16,19-9-2-16,-7 9 1 0,2 0 0 16,-1 4 1-16,0 2 1 0,0 2-1 0,-2 1 4 15,-11-9-3-15,20 24 2 0,-11-14-3 0,-4 4-11 16,-1 1 25-16,-4 0-25 0,3 0 25 0,-6 1-11 16,-2 0-5-16,-3 1 4 0,-1-1-6 15,0-1 4-15,-3 0-5 0,1-1 5 0,-4-1-4 16,0-1 4-16,1 0-4 0,-3-3 2 0,3 0-5 15,-2-5-2-15,6-1-6 0,10-3-4 16,-19 0-11-16,19 0-17 0,0 0-27 0,-20-16-45 16,20 16-99-16,0 0-199 0,0-21-48 0,0 21 202 15</inkml:trace>
</inkml:ink>
</file>

<file path=word/ink/ink1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2:16.961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4 30 785 0,'-6'-15'264'0,"6"15"-210"0,0 0-14 15,0 0 17-15,0-17 22 0,0 17 3 0,0 0-15 0,0 0-16 16,0 0-13-16,0 0-9 0,0 0-6 0,0 0-4 16,0 0-2-16,0 0 1 15,0 0 1-15,5 17-1 0,-5-6-3 0,4 5-4 16,-4 3-7-16,1-1-10 0,-1 1 21 0,4 1-21 16,0 0 20-16,1-1-9 0,-1 1-7 0,1-3 4 15,2 1-4-15,-1-3 4 0,0-1-4 0,2-3 4 16,-8-11-4-16,13 16 3 0,-13-16-2 0,13 9 1 15,-13-9 1-15,11 0-2 0,-11 0 2 16,13-6-1-16,-13 6 1 0,15-13-1 16,-15 13 1-16,15-21-3 0,-9 8 3 0,2-2-4 0,-3-1 1 15,2-2-3-15,-1 1 3 0,-2-1-4 0,1 0-9 16,-1-1 21-16,0 2-21 0,-2-2 22 0,1 2-6 16,2 4-3-16,-5 13 4 0,5-16-2 0,-5 16 0 15,0 0-2-15,0 0-1 0,0 0 1 0,0 11 0 16,0 2 5-16,0 5-2 0,4 2-7 15,-4 1 21-15,4 2-20 0,0-2 19 0,0 2-10 16,1-2-5-16,4-3 4 0,-3 0-5 16,5-2 3-16,0-1-3 0,-1-1 3 0,2-3-2 15,1-1 1-15,-3-3-6 0,3-4-5 0,0 0-9 0,-13-3-11 0,24 0-12 16,-24 0-23-16,25-11-34 0,-20-5-57 0,17 12-121 16,-16-10-192-16,4-3 30 0,3 5 368 15</inkml:trace>
</inkml:ink>
</file>

<file path=word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2:32.316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40 1496 0,'0'0'104'0,"8"-15"-91"0,-8 15-14 16,0 0 6-16,15-12 7 0,-15 12 7 0,16-7 4 16,-16 7-1-16,17-5-5 0,-17 5-8 15,21 0-4-15,-21 0-5 0,23 0 1 0,-11 5-2 16,-12-5 1-16,19 7-2 0,-19-7 0 0,13 11-1 16,-13-11 2-16,4 14-2 0,-4-14 4 0,-3 16-1 15,3-16 2-15,-14 18-3 0,14-18 1 0,-21 16-1 16,9-9 3-16,-2 0-2 0,0-2 2 15,2-2-2-15,12-3 0 0,-19 7 0 16,19-7 0-16,0 0-1 0,-13 6 0 0,13-6-1 16,0 0 1-16,0 0 0 0,0 0 1 0,0 0 1 15,19 11 1-15,-7-7-2 0,-1-1 1 0,5 1 0 16,-2-1-1-16,2 1 0 0,1-1 1 0,-3-1-2 16,-1 2 1-16,-13-4-1 0,20 5 2 0,-20-5-1 15,0 0-1-15,14 6-1 0,-14-6 2 0,0 0 0 16,0 0 2-16,-11 15-1 0,11-15 0 15,-19 14-2-15,5-6 1 0,-3-2 0 0,1 1 2 16,-1-3-2-16,3 2 2 0,0-3-3 0,2 1 1 16,12-4-6-16,-21 6-5 0,21-6-13 15,-13 2-17-15,13-2-39 0,0 0-79 0,0 0-219 0,0 0-134 0,0 0 49 0,18 4 417 16</inkml:trace>
</inkml:ink>
</file>

<file path=word/ink/ink1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3:29.752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237 298 1015 0,'4'-13'164'16,"-4"13"-83"-16,5-11-4 0,-5 11 3 0,4-13-8 16,-4 13-14-16,0-10-16 0,0 10-18 0,-6-17-4 15,6 17-5-15,-12-18 2 0,12 18-2 0,-20-15 5 16,20 15 1-16,-23-10 1 0,10 8 0 0,-1-1-3 15,0 3-2-15,0 3-4 0,-2 3 0 0,0 1-4 16,-1 4-1-16,0 3-5 0,0 2 3 0,2 3-3 16,1 1 3-16,3-2-3 0,4-1 1 15,3-1-5-15,4-1 3 0,0-2-5 16,0 1 4-16,6-3-4 0,-6-11 3 0,13 20-3 16,-13-20 0-16,19 11-2 0,-19-11 1 0,22 4 0 15,-9-4-1-15,1-4-2 0,3 1-4 0,-2-3-1 16,0-2-5-16,-1 1-1 0,-1-3-4 0,2 1-2 15,-3-4-5-15,-1 0 1 0,0 0-6 0,-1-5 2 16,-1-1-3-16,1-3 8 0,-1-1 1 16,-1-1 17-16,1-2-3 0,-2-2 15 0,1-2-8 15,0-1 9-15,1 1 5 0,-2 3-22 0,1 4 33 16,-4 4-21-16,-4 19 24 0,7-16 16 0,-7 16 4 16,0 0 7-16,0 0-7 0,-3 15-11 0,0 0-9 15,-2 6 5-15,-1 2-19 0,0 1 18 16,-1 2-22-16,0 2 0 0,0 1 5 0,0-3-9 15,0 5 9-15,-1-1-7 0,1-3 4 16,-1 1-3-16,1-6 1 0,1-3-5 0,0 1 4 16,2-5-7-16,0-4 2 0,4-11-5 0,-6 21 0 15,6-21-5-15,0 0-3 0,-3 11-10 0,3-11-10 16,0 0-20-16,0 0-14 0,0 0-46 0,0-12-103 16,0 12-286-16,5-12-9 0,-5 12 193 0</inkml:trace>
</inkml:ink>
</file>

<file path=word/ink/ink1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3:29.267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13-8 898 0,'13'0'241'0,"-13"0"-77"0,0 0-21 16,0 0-40-16,0 0-31 0,-7 15-29 0,7-2-9 16,-5 2-9-16,5 4 1 0,-4 0-11 0,4 0-1 15,0 1-9-15,0-4 3 0,0 0-6 0,-2 0 4 16,2-2-3-16,-3 0 4 0,3-14-5 0,-3 19 2 15,3-19-3-15,-2 13 1 0,2-13-1 0,0 0 1 16,0 0-2-16,0 0 0 0,0 0-2 0,0 0-3 16,0 0-2-16,0 0-1 15,0 0-1-15,4-13-8 0,-4 13-4 0,9-18-6 16,-9 18-2-16,15-24 0 0,-15 24-1 0,20-26-17 16,-6 14-21-16,-4-10-37 0,11 13-63 15,-13-14-152-15,10 12-135 0,0 5 34 0,-6-5 368 16</inkml:trace>
</inkml:ink>
</file>

<file path=word/ink/ink1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3:29.038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168 159 1318 0,'19'-18'79'15,"-16"4"-37"-15,4 3 6 0,-5-5 10 0,5 3-9 0,-7-3-2 16,2 3-15-16,-2 1-4 0,-4-1-6 0,4 13-1 16,-10-17-4-16,10 17 0 0,-15-12-4 0,15 12 0 15,-20-4-2-15,7 4-2 0,0 6 0 32,-2 1-3-32,0 4 1 0,-1 4-5 0,0 2 2 0,1 5-3 15,1 0 2-15,1 1-4 0,3 0 4 0,2-3-6 16,2 1 5-16,2-5-5 0,4 0 4 0,0-2-3 15,5-1 3-15,-5-13-2 0,13 18 0 0,-13-18-3 16,15 10 0-16,-15-10-2 0,20 4 3 0,-20-4 0 0,22-6-2 16,-10 0-1-1,1 0-3-15,0-3-2 0,0 0 0 0,1 0-2 16,-2-3-3-16,1 1 1 0,-2-5-5 0,1 2 4 0,-2-1 0 0,-1 0 7 16,-1-2 2-16,0 0 8 0,-2 1-4 0,-2 0 6 15,0 3-6-15,-4 13 5 0,2-12 0 0,-2 12 8 16,0 0 5-16,0 0-1 0,0 0 0 0,-6 13-7 15,1 1 6-15,1 1-4 0,-1 1 6 16,2 1-5-16,-1-1-3 0,4-1-4 0,0 1 1 16,0-2-6-1,4 1 5-15,-1-3-5 0,1-1 5 0,-4-11-3 0,8 20 2 0,-8-20-2 16,10 12-1-16,-10-12-8 0,11 7-8 0,-11-7-10 16,12 0-6-16,-12 0-11 0,16-2-18 0,-4 2-31 15,-7-13-35-15,13 13-58 0,-18-17-113 0,15 8-128 16,-15 9 15-16,15-25 345 0</inkml:trace>
</inkml:ink>
</file>

<file path=word/ink/ink1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3:28.570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12 14 898 0,'0'0'166'0,"0"0"-85"0,0 0 16 16,0 0 24-16,0 0-13 0,0 0-30 0,0 21-22 16,-5-10-23-16,5 6 2 0,-5 2-6 15,5 2 0-15,0 1-9 0,0-1 0 0,0 2-10 16,0-3 3-16,0-1-8 0,4-1 3 16,-1-4-7-16,2 0 3 0,-5-14-5 0,13 16 1 15,-13-16-1-15,15 8 1 0,-15-8-2 0,17 0 0 16,-17 0 1-16,22-11-2 0,-10 3 1 0,-12 8-2 15,23-21 3-15,-11 8-5 0,-1 0 3 0,0-2-4 16,0 1 2-16,-2-2-4 0,-1 2 4 16,1-3-3-16,-4-1 6 0,1-1-2 0,-1 4 5 15,-2-1-3-15,-3 16 4 0,4-20-3 0,-4 20 4 16,0 0 1-16,0 0 5 0,0 0 0 0,0 0-2 16,-5 19-2-16,3-4-4 0,0 2 7 0,-1 0-3 15,3 2 6-15,0 0-6 0,0-2 1 0,0 0-4 16,0-1 2-16,3-2-1 15,1-1 2-15,-4-13-3 0,8 16 0 0,-8-16-1 16,0 0-1-16,15 16-1 0,-15-16 2 0,12 0 1 16,-12 0-2-16,14 0 0 0,-14 0-1 0,14-12 2 15,-14 12-1-15,18-16 1 0,-18 16-2 0,18-23 1 16,-10 9-4-16,0-1 5 0,-1-3-4 0,-2-1 4 16,1-3-6-16,-1-3 4 0,0-2-6 0,-3 0 4 15,2 4-7-15,-4 7 3 0,0 4-6 16,0 12 0-16,0 0-4 0,0 0-7 0,0 0-18 15,0 0-37-15,0 0-63 0,0 14-70 0,-15-10-82 16,19 10-135-16,-4 4 27 0,0-18 267 16</inkml:trace>
</inkml:ink>
</file>

<file path=word/ink/ink1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3:27.929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7-1 1165 0,'0'0'197'0,"0"0"-139"0,0 0-20 0,0 0 10 0,0 0 9 15,2-11 4-15,-2 11-3 0,0 0-15 0,0 0-7 16,0 0-14-16,0 17-6 0,0-6-6 0,-2 5 0 16,-1 2-2-16,3 5 4 0,-2 1-7 15,2 0 4-15,-3-1-7 0,3 0 2 16,3-2-5-16,-3-1 4 0,5-3-4 0,-3-1 4 15,3-3-5-15,0-1 3 0,-5-12-2 0,13 14 1 16,-13-14 0-16,19 7 0 0,-19-7-2 0,22-1 2 16,-11-3 0-16,3-2 0 0,0-2 0 0,-1-2-2 15,1-2 0-15,1 1-2 0,-1-2 2 0,-1-1-4 16,-1-1 4-16,1 0-4 0,-2-1 2 0,-1-3-3 16,0 1 3-16,-2-4-2 0,-2 3 5 15,0-1-3-15,-3 5 5 0,1 1-3 16,-4 14 3-16,3-13-1 0,-3 13 1 0,0 0 4 0,0 0 2 15,0 0 1-15,-3 13-3 0,1 2 0 16,-2 1-5-16,0 6 5 0,1 0-5 0,3 1 4 16,-3-1-4-16,3-3 3 0,5 0-3 0,0-2 3 15,1-1-6-15,1-1 3 0,1-2-3 0,0-2 4 16,-8-11-3-16,20 18 2 0,-8-14-3 16,0 0-19-16,1-1 14 0,0-3-2 0,1 0-2 15,1-7 11-15,1 4-24 0,-1-5-5 0,0 1-6 16,-3-4-1-16,3 1-4 0,-5-4-6 0,1 3-2 15,-3-5-5-15,1 1 14 0,-4-5 5 0,2 3 20 16,-2-2 4-16,-1 4 10 0,-1 0-3 0,-1 3 8 16,-2 12 5-16,0-15 27 0,0 15 19 15,0 0 11-15,0 0-2 0,0 0-23 0,-6 13-13 16,6-13-3-16,-10 22 5 0,5-8-3 16,2 2 2-16,1 1-13 0,2 0-4 0,-2 0-4 15,2 4-1-15,0-4-2 0,0 4 4 0,0-4-7 16,0 2-11-16,0-3 19 0,0 1-21 0,0-2 21 15,0 0-7-15,0-3-3 0,0-12 3 0,-3 17-3 16,3-17 1-16,0 0 1 0,-4 11-1 16,4-11 0-16,0 0-2 0,0 0-3 0,0 0 0 15,0 0 0-15,0 0 1 0,0-11 1 0,0 11-3 16,3-20 1-16,-3 9 0 0,5-3-8 0,-3-3 23 16,2-1-21-16,1 0 19 0,-1-4-9 0,3-1-6 15,1 0 6-15,1-3-4 0,2 0 6 16,3 1-5-16,2-1 6 0,1 3-6 0,2 4 4 15,0 4-4-15,0 4 5 0,-1 6-3 16,0 2 1-16,-1 3-1 0,-1 4 1 0,-2 0 3 16,-1 3-1-16,-13-7 4 0,18 19-3 15,-13-7 3-15,-2 2-2 0,-3 2 1 16,-3 1-4-16,-4-1 3 0,0 0-3 0,-4-1 3 0,-1 0-3 0,-2-3 2 0,-1 0-2 16,-1-2-1-16,-1 1-1 0,0-2 0 0,2-2-4 15,0-3-2-15,2 1-6 0,1-5-3 16,12 0-15-16,-22 0-11 0,22 0-38 15,-18-8-71-15,18 8-319 0,0-14-66 0,0 14 54 16</inkml:trace>
</inkml:ink>
</file>

<file path=word/ink/ink1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3:25.448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11 0 1482 0,'0'0'106'16,"-11"2"-89"-16,11-2-12 0,0 0-2 0,0 0 1 15,0 0-3-15,0 0-5 0,0 0-8 0,0 0-7 16,0 0-3-16,0 0 1 0,0 0 0 16,4 12-5-16,-4-12-1 0,0 0 1 0,0 0 7 15,0 0 10-15,0 0 7 0,0 0 3 0,0 0-1 16,0 0 1-16,0 0-2 0,0 0-4 0,0 0-7 15,0 0-12-15,0 0-14 0,0 0-23 0,0 0-36 16,0 0-118-16,0 0-189 0,0 0-5 0,11 0 263 16</inkml:trace>
</inkml:ink>
</file>

<file path=word/ink/ink1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3:38.620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34 1592 0,'0'0'28'0,"0"0"-18"16,0 0 10-16,0 0 10 0,0 0 6 15,15-10 0-15,-15 10-10 0,23-4-8 0,-7 0-8 16,1 1-4-16,2 1-4 0,1 0 0 0,1-1-3 15,1 0 1-15,-1 3-1 0,-1-3-4 0,1 3-5 16,-3 0-6-16,-3 0-9 0,2 0-15 0,-6 0-13 16,2 6-37-16,-13-6-62 0,17 5-135 0,-17-5-240 15,0 0 41-15,0 0 363 0</inkml:trace>
</inkml:ink>
</file>

<file path=word/ink/ink1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3:53.776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15 0 1673 0,'0'0'56'0,"-16"3"-38"0,16-3-4 0,0 0 3 16,0 19 6-16,0-19-2 0,8 23 0 0,1-11-6 15,1 3-1-15,2 1-6 0,3 1 2 0,2 2-4 16,1-1 2-16,1 3-3 16,0-2 1-16,1 1-4 0,-1 1 1 0,-2 1-6 15,-3 1 6-15,-2 3-5 0,-1 0-2 0,-3-1 12 16,-2 1-14-16,-3 0 13 0,-3 0-4 0,0 0-4 15,0 0 3-15,-5-2-4 0,-2 0 4 0,1-1-5 16,-2-4 5-16,-1 0-3 0,-1-2 1 0,-1-1-4 16,1-2 1-16,-1-3-5 0,-1 0 1 15,12-11-6-15,-20 13-1 0,20-13-12 0,-17 6-8 16,17-6-23-16,-18-4-43 0,18 4-139 0,0 0-308 16,0 0 31-16,-16-17 159 0</inkml:trace>
</inkml:ink>
</file>

<file path=word/ink/ink1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3:53.463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0 1461 0,'0'0'166'0,"0"0"-122"16,0 0-11-16,0 19 7 0,0-19-7 0,0 18 0 16,0-18-18-16,0 22-4 0,0-11-7 0,0 2 0 0,0-13-2 0,3 21-1 0,-3-21-1 15,0 20-1 1,0-20-4-16,3 14-3 0,-3-14-9 15,0 0-10-15,3 14-15 0,-3-14-15 0,0 0-36 0,0 0-53 0,0 0-132 16,0 0-215-16,0 0 34 0,12 0 238 16</inkml:trace>
</inkml:ink>
</file>

<file path=word/ink/ink1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3:53.279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216 0 1386 0,'0'0'266'0,"0"0"-215"0,0 0-19 0,-14 13-3 16,14-13-2-16,-14 14-3 0,6-1-5 0,-3 2-5 15,-1 2-13-15,0-1 16 0,-2 3-19 0,0 0 15 16,1 4-9-16,-2-1-4 0,2-1 2 0,-1-1-4 16,-2 1 5-16,3-4-5 0,2-1 2 15,0-2-5-15,4-3-3 0,7-11-8 16,-11 18-5-16,11-18-19 0,0 0-13 0,0 0-25 0,0 0-27 16,0 0-37-16,0 0-100 0,13-11-236 0,-13 11 27 15,21-19 208-15</inkml:trace>
</inkml:ink>
</file>

<file path=word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2:31.364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12 7 1036 0,'0'0'337'0,"0"0"-304"0,0 0-18 0,-12 9 15 16,12-9 13-16,0 0 13 0,0 0-3 16,16 0-5-16,-16 0-12 0,21 0-10 15,-8 0-10-15,3-3-9 0,2 3-2 0,0-4-2 16,2 4-3-16,-1-5 1 0,-2 5-2 0,-1-2-8 16,-2 0-8-16,0 2-15 0,-14 0-17 0,23 0-39 15,-23 0-51-15,21 2-116 0,-21-2-254 0,0 0 49 16,0 0 274-16</inkml:trace>
</inkml:ink>
</file>

<file path=word/ink/ink1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3:53.047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14-1 1494 0,'-15'0'110'0,"15"0"-67"16,0 10-7-16,0-10 1 0,5 21 0 0,-1-10-16 16,-4-11 1-16,10 23-16 0,-3-10 21 0,0 1-12 15,1 2 5-15,2-3-9 0,2 0-9 0,-1 3 1 16,0-5-4-16,1 1 1 0,0 0-1 16,0-4-1-16,1 2-5 0,-13-10-4 0,20 17-10 15,-20-17-10-15,16 11-20 0,-16-11-24 0,14 9-51 16,-14-9-85-16,0 0-247 0,0 0-27 0,0 0 81 15</inkml:trace>
</inkml:ink>
</file>

<file path=word/ink/ink1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3:52.833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31 1453 0,'15'-5'92'16,"-15"5"-52"-16,14-7-1 0,-14 7-9 0,18-7-9 15,-18 7-10-15,20-7-8 0,-20 7-2 0,21-5-1 16,-21 5-1-16,23 0-2 0,-11 0-6 0,-12 0-9 15,24 0-17-15,-24 0-23 0,26 4-34 0,-26-4-49 16,26 4-122-16,-26-4-181 0,17-2 5 0,-4 2 252 0</inkml:trace>
</inkml:ink>
</file>

<file path=word/ink/ink1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3:52.681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181 0 1194 0,'0'0'350'0,"0"0"-257"15,0 0-50-15,0 0-14 0,0 0-4 0,-12 20 2 16,3-7-2-16,0 2-15 0,-2 0 6 0,-1 4-15 16,-2 0 14-16,0 1-7 0,0 1 5 0,1-1-9 15,-1 0-3-15,2-1 2 0,0-2-5 0,2-2 5 16,1-1-6-16,0-2 1 0,9-12-6 0,-9 15-5 16,9-15-10-16,0 0-16 0,0 0-17 0,0 0-17 15,0 0-20-15,0 0-22 0,13-3-67 0,-13-11-176 16,10 6-93-1,-10 8 40-15,19-23 380 0</inkml:trace>
</inkml:ink>
</file>

<file path=word/ink/ink1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3:52.496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0 1426 0,'0'0'82'0,"0"0"-37"16,12 5-5-16,-12-5 5 0,9 18 1 0,-4-6-11 15,4 3-4-15,0 2-10 0,3-1-14 0,-1 4 17 16,2-1-22-16,1-1 17 16,1 2-9-16,-1-1-9 0,-1 0 4 0,0-2-6 15,0-2 3-15,-1-1-4 0,-2-2 2 0,-10-12-3 16,18 21 1-16,-18-21-9 0,12 13-6 0,-12-13-13 15,0 0-10-15,0 0-13 0,0 0-17 0,14 9-12 16,-14-9-11-16,0 0-24 0,-5-20-40 0,5 20-115 16,4-12-140-16,-4 1 27 0,0 11 291 15</inkml:trace>
</inkml:ink>
</file>

<file path=word/ink/ink1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3:52.116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92 0 1529 0,'0'12'125'16,"0"-12"-98"-16,-13 16 1 0,13-16 4 16,-12 19 4-16,12-19-5 0,-13 21-6 0,13-21-9 15,-15 22 0-15,8-10-5 0,1-1-2 0,1 2-3 16,0 2 1-16,0 1-5 0,1 2 4 16,0 3-5-16,4 0-7 0,-3 1 16 0,3 3-17 15,0-1 16-15,0 0-7 0,3 2-4 0,1-5 4 16,0 2-4-16,2-5 3 0,0 1-3 0,1-2 0 15,1-2-5-15,-1-2 2 0,4-1-7 16,-11-12-1-16,21 20-7 0,-21-20-8 0,25 10-20 16,-13-10-18-16,8 5-55 0,-9-17-110 0,11 12-286 15,-5-7 9-15,3 0 174 0</inkml:trace>
</inkml:ink>
</file>

<file path=word/ink/ink1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3:51.818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9-1 1471 0,'0'0'160'0,"0"0"-127"0,-12-3-15 0,12 3 4 0,0 0 3 16,0 16-1-16,0-4-2 0,4 7-1 15,-4 3-9-15,5 2 1 0,-3 1-7 0,1 1-10 16,1 2 16-16,-2 0-15 0,-2-2 15 0,0-1-4 16,0-3-6-16,0-2 4 0,0-4-5 0,0-2 3 15,0-14-3-15,-2 17 0 0,2-17 1 0,0 0-3 16,0 0 1-16,0 0 0 0,0 0-1 0,0 0 0 15,0 0-1-15,0 0 1 0,0-17 0 16,3 6-1-16,1-5 0 0,-1 1-5 0,1-2 4 16,0-2-4-16,1-1 3 0,1-2-3 15,0 0-7-15,1-2 19 0,1-1-17 0,0 1 19 0,2 0-6 16,0 2-4-16,0 4 4 0,-1 4-1 16,-9 14 0-16,18-13 0 0,-18 13 2 0,14 0 0 15,-14 0 3-15,13 11 1 0,-13-11-1 0,13 25 2 16,-7-7-5-16,1 4 5 0,-2 1-5 15,0 1-6-15,-2-2 15 0,-1 3-17 0,1-3 16 16,-3 0-6-16,2-3-4 0,-2-3 2 0,3-1-3 16,-3-15 1-16,3 17 0 0,-3-17 0 0,0 0 1 15,0 0-1-15,0 0-2 0,0 0 1 0,0 0 1 16,0 0 0-16,0 0 2 0,15-17-2 0,-9 2 1 16,1 2-4-16,0-2 4 0,1-1-5 15,1 0-6-15,-1-3 6 0,0 2-7 16,2-3 17-16,-1 1-6 0,0-2 7 0,1 1-6 15,-1 1-3-15,0 6 3 0,-9 13-2 0,16-18 2 16,-16 18-2-16,0 0 0 0,0 0 2 0,12 5 2 16,-12-5 3-16,4 19-2 0,-1-3 2 0,-1 3-4 15,-2 0 3-15,3 3-5 0,-3-3-6 0,3 1 15 16,-3 0-16-16,4-2 16 0,-2-1-7 16,1-1-4-16,2-3 3 0,-1-2-3 0,-4-11 1 15,13 19-4-15,-13-19-2 0,15 14-5 0,-15-14-4 16,14 10-9-16,-14-10-13 0,17 6-14 0,-17-6-29 15,23 3-65-15,-20-17-156 0,15 14-210 0,-18 0 37 16,24-16 266-16</inkml:trace>
</inkml:ink>
</file>

<file path=word/ink/ink1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3:51.019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25 1563 0,'0'0'58'16,"0"0"-37"-16,0 0 6 0,12 5 5 0,-12-5 0 16,22 0-13-16,-10-3-6 0,2-1-7 0,2 2-3 15,1 0-2-15,2-2-2 0,1 2-7 0,-1-3-12 16,3 5-11-16,-2-6-31 0,8 8-54 0,-16-15-171 16,14 17-241-16,-10-8 48 0,3 4 238 0</inkml:trace>
</inkml:ink>
</file>

<file path=word/ink/ink1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3:50.842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10 1675 0,'0'0'38'0,"0"0"-22"0,0 0 6 0,0 0 2 0,0 0 6 16,16-4-5-16,-16 4-6 0,14 0-8 0,-14 0-4 16,26-2-3-16,-11 2-3 0,2 0 0 0,2 0 1 15,-1 0-2-15,1 0 0 0,0 0-1 0,0 0-3 16,-4 0-2-1,0 0-7-15,-1 0-5 0,-2 0-10 0,-12 0-11 16,20 0-21-16,-20 0-27 0,11 5-57 16,-11-5-61-16,0 0-208 0,0 0-62 0,0 0 93 15</inkml:trace>
</inkml:ink>
</file>

<file path=word/ink/ink1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3:50.629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0 1493 0,'0'0'111'0,"0"0"-83"16,0 0 5-16,0 0 8 0,13 13 3 0,-13-13-9 15,4 23-7-15,-4-11-14 0,2 3-1 0,-2 1-7 16,3 0-1-16,0-1-5 0,0-1 2 0,0-1-3 15,-1-1 2-15,-2-12-2 0,4 16 0 0,-4-16-4 16,0 0-6-16,5 14-9 0,-5-14-12 0,0 0-11 16,0 0-9-16,0 0-19 0,0-13-25 0,0 13-69 15,0-15-202-15,0 15-105 0,8-21 28 16,-8 6 371-16</inkml:trace>
</inkml:ink>
</file>

<file path=word/ink/ink1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3:50.410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34 2 1482 0,'0'0'72'0,"0"0"-46"16,0 0 4-16,-14 0 6 0,14 0-3 0,-7 21-6 15,3-4 0-15,0 2-7 0,1 2 1 0,1 2-9 16,2 0-12-16,0 1 17 0,0-2-21 0,5-1 19 16,0-3-10-16,0-1-5 0,2-2 3 15,-2-2-5-15,-5-13 3 0,13 17-1 0,-13-17 0 16,16 6 0-16,-16-6-1 0,19 0-2 16,-19 0-2-16,19-13 3 0,-19 13-6 0,21-23 3 15,-11 11-4-15,0-3 3 0,0 0-3 0,-1-1 4 16,-2 0-4-16,1 2-10 0,-2-2 23 0,1-1-23 15,-3-1 24-15,1-1-6 0,-3 0-6 16,2 1 9-16,-1 1-6 0,-1 3 5 0,-2 14-1 16,3-17 3-16,-3 17 4 0,0 0 4 0,0 0 1 15,0 0-1-15,0 0-4 0,-3 23-6 0,3-5 3 16,-3 2 0-16,3 3 5 0,-3 0-2 0,3 0-8 16,0 1 18-16,0-1-17 0,0 1 15 0,0-2-6 15,0 0-6-15,0-1 2 0,0-2-3 16,0 0 4-16,-4-2-5 0,1-2 2 15,1 0-1-15,-2-2-1 0,-1-1-2 0,5-12 2 16,-13 18-2-16,13-18 2 0,-18 12 0 0,18-12-1 16,-20 4 0-16,9-4-2 0,11 0-5 0,-21-10-1 15,21 10-2-15,-20-17-6 0,20 17-3 0,-21-21-8 16,14 10-6-16,-2-4-14 0,9 15-14 0,-11-28-41 16,11 28-74-16,-5-19-175 0,5 19-128 0,0 0 48 15,10-19 339-15</inkml:trace>
</inkml:ink>
</file>

<file path=word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2:28.903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14 1173 0,'0'0'355'0,"0"0"-310"15,0 0-36-15,0 0 5 0,0 0 13 0,0 0 9 16,0 0 3-16,15-6-3 0,-15 6-8 0,24 0-10 16,-7 0-5-16,2 0-3 0,4 0-2 0,2 0 0 15,1-2-2-15,2 2 2 0,2 0-2 16,2 0 2-16,1-1-1 0,3 1-2 16,0-5 0-16,0 5-4 0,-1 0-1 0,-4 0 0 15,-1 0-2-15,-2 0 1 0,-3 0-3 0,-3 0-2 16,-4 3-6-16,-2-3-5 0,-1 3-10 0,-3-3-11 15,-12 0-27-15,13 0-45 0,1 12-132 0,-14-12-310 16,0 0 36-16,0 0 243 0</inkml:trace>
</inkml:ink>
</file>

<file path=word/ink/ink1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3:49.956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16 1432 0,'0'0'58'0,"0"0"-39"0,0 0 8 16,0 0 9-16,0 0 1 0,0 0-8 0,0 0-12 15,0 0-1-15,0 0 1 16,0 0 3-16,0 0 1 0,16 3-2 0,-16-3-6 15,21 0-2-15,-9 0-2 0,2 0-3 0,1 0 0 16,1 0-3-16,0-3 0 0,-1 1-1 0,0 0-2 16,0-1 2-16,-1 0-3 0,-2 1 0 0,0 0 0 15,-12 2 0-15,17-4 1 0,-17 4-1 0,0 0 1 16,0 0-1-16,0 0 0 0,0 0 2 16,0 0-2-16,0 0-2 0,0 0-3 0,0 0-9 15,0 0-5-15,0 0-13 0,0 0-15 0,12 4-39 16,-12-4-56-16,0 0-157 0,0 0-201 0,0 0 65 15,0 0 232-15</inkml:trace>
</inkml:ink>
</file>

<file path=word/ink/ink1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3:48.886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12 95 1049 0,'0'-31'323'0,"0"31"-285"16,-4-24 3-16,4 24 9 0,-3-22 15 0,3 22-10 0,0-13-12 0,0 13-9 0,0 0-5 16,0 0-4-16,0 0-9 0,0 0-5 15,0 0-9-15,-7 19 0 0,7-1-1 0,0 7 5 16,3 3-4-16,-3 1 6 0,5 0 6 0,-1-2-19 15,0 0 18-15,2-1-18 0,1-2 4 0,-1-3 5 16,1-3-6-16,0-4 5 0,-7-14-6 0,14 18 3 16,-14-18-1-16,15 8 1 0,-15-8 0 0,15 0-1 15,-15 0 0-15,16-8 0 0,-16 8 1 0,15-18-1 16,-6 4 4-16,-2-4-6 0,0-2 4 16,0-1-6-16,0-1-10 0,-1-1 20 15,0-3-19-15,-1 1 19 0,-2 1-6 0,1-2-5 16,-1 2 7-16,0 3-6 0,0 2 7 0,-3 6-4 15,0 13 4-15,3-14-1 0,-3 14 0 0,0 0 2 16,0 0-1-16,0 0 1 0,0 16 0 0,0-1 3 16,3 6-3-16,-3 3 6 0,4 2-6 0,-1 2 6 31,-3 0 5-31,4 2-16 0,0 1 14 0,-1 0-15 16,4-2 2-16,-4 0 6 0,1-1-7 0,0-1 5 15,-2 0-5-15,-2-3 5 0,0-1-4 0,0 0 4 16,-4-5-4-16,0-1 5 0,-3-2-3 0,1-4 1 15,6-11-2-15,-16 18 1 0,16-18-2 0,-16 7 1 0,16-7-1 16,-18 0-3-16,18 0-4 0,-17-10-2 0,17 10-4 16,-19-20-3-16,9 9 0 0,2-1-6 15,8 12-5-15,-13-21-10 0,13 21-17 0,-8-20-30 16,8 20-47-16,-3-18-63 0,15 15-167 0,-12 3-82 0,6-16 53 16,-6 16 356-16</inkml:trace>
</inkml:ink>
</file>

<file path=word/ink/ink1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3:40.793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56 0 1518 0,'0'0'37'0,"0"13"2"0,0-2-11 15,-4 4 6-15,4 4 11 0,0 0-13 0,0 2 2 16,0 3-14-16,2 2 3 0,1-1-13 0,1 3 3 16,-1 0-9-16,1-1 4 0,0-1-6 0,-2-2 2 15,1-1-5-15,-3-3 4 0,4 1-5 0,-4-4 5 16,0-1-3-16,0-2-8 0,0-14 9 0,0 18-8 15,0-18 18-15,0 0-10 0,0 0 11 16,0 12-13-16,0-12 2 0,0 0 0 0,0 0 1 16,0 0 0-16,0 0-12 0,0 0 18 15,0-20-20-15,0 9 17 0,5-3-7 0,-1-1-3 16,2 0 2-16,1-2-4 0,3 0 5 0,1 1-2 16,1 0 3-16,0 2-2 0,4 2 4 0,0 1-3 15,2 2 3-15,-1 2-2 0,4 3 1 0,-1 2 0 16,0 2 0-16,2 5 2 0,-2 1-1 0,0 4 1 15,-3 1-2-15,-2 4 3 0,-4 1-3 16,1 0 2-16,-5 2-1 0,-3-1 3 0,-4 0-4 16,-2 0 5-16,-4-1-6 15,-4-1-8-15,-1-1 19 0,-3 0-19 0,-3-2 20 0,-1 2-9 0,-1-5-3 0,-1-1 2 16,-2 0-4-16,0-4 0 0,1 0-3 0,-3-4-5 16,2 4-8-16,-1-4-13 0,1 0-22 0,-7-8-49 15,12 16-153-15,-12-15-287 0,3 5 1 0,-4-1 258 31</inkml:trace>
</inkml:ink>
</file>

<file path=word/ink/ink1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3:40.394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67 1511 0,'0'0'52'15,"0"0"-40"-15,0 0 0 0,11 7 5 0,-11-7 2 16,21 4-3-16,-6-4-6 0,1 0-4 0,5 0-3 16,-1 0-2-16,4-3 0 0,0 0-5 0,2-1-6 15,0-1-10-15,3 0-18 0,-3-5-25 16,5 8-40-16,-10-13-59 0,13 15-115 0,-15-13-188 16,1 2 44-16,4 4 324 0</inkml:trace>
</inkml:ink>
</file>

<file path=word/ink/ink1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3:40.232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16 753 0,'14'-17'303'0,"-14"17"-214"0,0 0-12 0,13 4 3 16,-13-4 7-16,0 0-4 0,4 15-18 0,0 3-6 16,-4 3-20-16,0 6-1 0,0 1-15 0,0 1 1 15,-3-3-11-15,3 1 0 0,-3-4-10 0,3 0 4 16,0-3-8-16,0 0 5 0,0-4-6 15,0-2-9-15,0-14 23 0,0 19-29 16,0-19 15-16,3 13-26 0,-3-13-14 0,0 0-17 16,0 0-14-16,0 0-23 0,0 0-57 0,0 0-112 15,0-13-217-15,0 13 40 0,-12-26 343 0</inkml:trace>
</inkml:ink>
</file>

<file path=word/ink/ink1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3:39.795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276 0 1514 0,'0'0'150'0,"0"0"-134"0,-7 13 2 16,7-13 3-16,-14 22 9 0,5-9-3 0,-1 2-4 15,-2 0-10-15,-4-2-1 0,-1 2-8 0,0 0-1 16,-2-1-4-16,2-1 2 0,0 0-3 0,0 1 3 16,2-3-6-16,-2 1-2 0,3-3-9 15,1-2-7-15,1 2-24 0,1-5-16 0,6 8-75 16,-12-18-173-16,17 6-213 0,0 0-10 0,0 0 372 15</inkml:trace>
</inkml:ink>
</file>

<file path=word/ink/ink1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3:39.614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0 1414 0,'12'15'226'0,"-12"-15"-203"0,4 20 5 0,-3-8 4 16,7 4 8-16,-3-2-10 0,5 3-5 0,-1-1-9 16,1 0-1-16,1 1-9 0,2 0 0 0,1-2-6 15,3 1 2-15,0 1-3 0,-2 0 2 0,3-1-2 16,-3-1 4-16,-1-2-7 0,2-1-7 15,-6-1 1-15,-10-11-11 0,18 17 14 0,-18-17-18 16,12 13 6-16,-12-13-27 0,0 0-12 0,0 0-29 16,14 10-47-16,-23-21-152 0,9 11-244 0,0 0 41 15,0-24 351-15</inkml:trace>
</inkml:ink>
</file>

<file path=word/ink/ink1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3:39.379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14 1356 0,'0'0'174'0,"0"0"-142"0,0 0-11 15,0 0 4-15,0 0 6 0,0 0 2 0,0 0-5 16,0 12 0-16,0 2-9 0,0 1-1 15,0 2-5-15,4-1 1 0,-4 2-6 16,4 1 2-16,-1-2-4 0,0 1 0 0,-1-1-2 16,3-1 0-16,-4-2-3 0,2 0 2 0,-3-1-4 15,0-13 3-15,5 18-2 0,-5-18-9 0,0 0 8 16,0 12-8-16,0-12 8 0,0 0 1 0,0 0 1 16,0 0-1-16,0 0 0 0,0 0 8 0,0 0-12 15,4-18 8-15,-4 18-8 0,0-24-1 16,4 10 1-16,-3-2-3 0,3-1 2 0,0-2-3 15,2 2 3-15,-1-4-4 0,4 1 6 0,-1 1-4 16,1-2 7-16,1 4-4 0,2 2 7 0,-1 5-4 16,1 1 3-16,1 4-3 0,-1 3 5 0,-1 2 1 15,-11 0 0-15,22 11 5 0,-22-11-4 16,18 23 2-16,-9-7-3 0,-1 2 3 0,-3 1-4 16,0-4 4-16,-1 4-4 0,1-2 2 15,-4-2-3-15,2 1 1 0,-3-1-3 0,0-4 1 0,2 2-3 0,-2-13 2 16,0 17-1-16,0-17 1 0,0 0-1 0,0 0-1 15,0 0 1-15,0 0 0 0,0 0 1 0,0 0 0 16,0 0-2-16,0 0-1 0,0 0-2 0,6-17 0 16,-4 4 3-16,2 1-5 0,0-2 2 0,1 0-4 15,0-2 2-15,0-1-3 0,2-2 4 16,0 2-4-16,1-2 5 0,0 1-3 0,4 2 4 16,-2 4 1-16,-10 12 4 0,20-12-1 0,-20 12 1 15,20 0 0-15,-20 0 2 0,18 8 1 0,-9 4 0 16,-2 3 3-16,0 2-5 0,-1 1 3 15,-2 3-3-15,0-3 2 0,-1 1-5 0,-3 0 3 16,4-3-4-16,-4 0 2 0,4-2-3 0,-2 1 3 16,2-3-7-16,-4-12-2 0,7 20-11 15,-7-20-8-15,0 0-26 0,12 9-24 0,0-2-69 16,-15-18-201-16,3 11-166 0,18-7-6 0,-13-6 410 16</inkml:trace>
</inkml:ink>
</file>

<file path=word/ink/ink1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3:38.765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7 32 1201 0,'-9'14'237'0,"9"-14"-215"16,0 0-1-16,0 0 10 0,5 12 9 0,-5-12 1 16,14 4-13-16,-14-4-7 0,23 0-8 0,-7 0-6 15,1-4-3-15,4 1-3 0,1-3-4 0,3 2-11 0,-3-3-13 16,2 4-24-16,-6-7-28 0,8 10-53 0,-13-13-101 16,9 11-257-16,-5-1 8 0,-6-5 326 0</inkml:trace>
</inkml:ink>
</file>

<file path=word/ink/ink1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3:38.370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7 54 1118 0,'-6'-16'107'16,"6"16"-66"-16,0 0 5 0,6-12 13 16,-6 12 8-16,0 0-9 0,0 0-18 0,0 0-12 15,0 0-14-15,0 0-2 0,0 0 3 0,0 0 4 16,-4 23 1-16,4-7 3 0,0 1-9 0,0 2 0 15,3-1-6-15,-1-2 3 16,1 3-5-16,3-2 3 0,-1 1-6 0,2 0 4 0,0-1-6 0,2-1 3 16,1-4-3-16,-10-12 0 0,20 14 0 15,-20-14 0-15,22 3-1 0,-9-3 0 16,2-3-1-16,2-4 2 0,-2-1 1 0,2-4-2 16,-3 0 2-16,-1-2-4 0,-1-2 4 0,-1 1-4 15,-2-2 5-15,-1-1-4 0,-1 2 4 0,-2-3-7 16,-2 1 3-16,-3-2-6 0,3 3 5 0,-3-2-3 15,0 5 6-15,0 1-3 0,0 13 3 0,-4-11 0 16,4 11 0-16,0 0-1 0,0 0 0 16,0 0 1-16,0 0-3 0,-3 23 6 0,3-3-4 15,0 6 4-15,0 0-3 0,0-1 5 0,4 2-6 16,-1-2 6-16,0-1-7 0,2 1 6 0,-3-1-6 16,3 0-6-16,-1-1 17 0,0-1-18 0,0-1 18 15,-1-1-7-15,-3-1-4 0,0-2 4 16,0-4-4-16,-3-1 3 0,3-12-3 0,-10 20 3 15,10-20-3-15,-16 12 2 0,16-12-2 16,-22 7 0-16,11-7 0 0,-3 0-1 0,3 0-2 16,-1-7-7-16,0 3-4 0,0-4-13 0,12 8-12 15,-16-18-21-15,16 18-36 0,-10-23-55 0,10 23-115 16,0 0-229-16,10-21 13 0,-10 21 369 0</inkml:trace>
</inkml:ink>
</file>

<file path=word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2:28.569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39 1525 0,'19'-8'94'0,"-19"8"-79"0,0 0-1 15,11-16 14-15,-11 16 6 0,21-7 2 0,-9 5-11 16,3-2-8-16,0 2-8 0,1 2-3 0,0 0-3 16,-1 4-2-16,-1 0 0 0,1 2-3 15,-4 0 1-15,-11-6-2 0,18 17 3 16,-18-17-2-16,4 20 2 0,-7-7-2 0,-2-2 4 16,-3 1-3-16,-3 0-13 0,-2-2 23 0,-3-1-24 15,1 0 24-15,0-1-7 0,-1 0-3 0,2-2 2 16,1-1-3-16,13-5 2 0,-20 4-1 0,20-4 2 15,0 0 1-15,0 0-1 0,0 0 1 16,0 0-4-16,0 0-1 0,0 0 2 0,0 0-1 16,0 0 0-16,12-10 1 0,-12 10 1 0,22-7 2 15,-9 7-1-15,2-2 1 0,-2 2-2 0,1 0-1 16,-1 3 2-16,1 1-1 0,-1-2 1 0,1 5-2 16,-1-1 4-16,-13-6-4 0,19 12 2 15,-19-12-3-15,12 14 1 0,-12-14-1 0,6 16 3 0,-6-16-1 0,0 18 1 16,0-18-2-16,-15 20 2 0,4-10-3 15,-2-2 3-15,-3 1-4 0,0-2 2 16,-1 0-7-16,0-1 1 0,2-1-7 0,-3-2-8 16,3-1-9-1,-1-2-12-15,4 0-15 0,-2-2-26 0,14 2-54 0,-21-6-89 16,21 6-270-16,0 0 27 0,0 0 287 0</inkml:trace>
</inkml:ink>
</file>

<file path=word/ink/ink1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3:58.108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187 1381 0,'24'0'155'0,"-24"0"-110"0,23-6-2 0,-10 2 2 16,3-1-6-16,-2-1-12 0,3 1-11 0,-1-1-8 16,4-2-5-16,0 0 0 0,1 0-4 0,0-2 3 15,3-1-3-15,-2 2 2 0,-2-3-2 0,0 0-10 16,-5 0 23-16,-1 1-23 0,-14 11 23 0,19-21-11 0,-19 21-3 0,7-16 3 15,-7 16 0-15,0-10 3 0,0 10-4 16,0 0 2-16,-21-10-1 0,21 10-1 0,-23 3 1 16,8 1-1-16,-2 3 5 0,-2 4-2 0,-1 2-7 15,0 3 23-15,1 4-20 0,-1-1 21 0,4 2-5 16,1 1-8-16,2 0 6 0,4-3-6 0,3-1-1 16,6-3-4-16,0-2 1 0,7 0-6 15,1-3 5-15,-8-10-3 0,22 21 2 0,-8-14-1 16,-1 1-2-16,3-5-2 0,0 0-1 15,1-3-1-15,0 0-3 0,0-4-3 0,-1 1-8 16,0-2-12-16,-2-2-13 0,4 4-33 0,-9-11-69 16,16 14-235-16,-15-10-129 0,6 4 25 0,-4 0 355 15</inkml:trace>
</inkml:ink>
</file>

<file path=word/ink/ink1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3:57.771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-3 124 992 0,'0'-31'225'0,"14"13"-101"0,-11-7-59 15,8 11 19-15,-5-2-38 0,5 9 4 0,-11 7-3 16,18-10-11-16,-18 10-6 0,18-3-6 0,-18 3 1 16,21 5-5-16,-9 0-4 0,0 2-3 0,1 2-7 15,0 2-12-15,-1 2 19 0,-1 0-22 0,1 3 22 16,-3-2-10-16,-3 2-4 0,-1-2 4 15,-5 2-4-15,0 0 4 0,-2 0-5 0,-5-1 4 16,-2 0-3-16,-1-1 2 0,-3-3-4 0,-1 2 3 16,0-3-5-16,-1-1 1 0,1-4-1 0,0 0-4 15,2-2-7-15,0-3-7 0,12 0-12 0,-19-7-19 16,19 7-34-16,-14-10-56 0,14 10-158 16,0 0-182-16,0 0 32 0,7-16 255 0</inkml:trace>
</inkml:ink>
</file>

<file path=word/ink/ink1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3:57.556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14 0 1282 0,'0'0'226'0,"0"0"-160"15,0 0-23-15,0 0-9 0,-5 18-1 0,5-6 9 16,0 3-9-16,0 4 1 0,0-1-14 0,0 5-3 15,0 0-11-15,3 1 3 0,-3 4-9 16,4-2 4-16,-4 1-6 0,4-1 4 0,-4-3-3 16,0-2 2-16,0-1-4 0,-3-2 4 0,0-4-6 15,1 1 5-15,2-15-7 0,-3 20 2 0,3-20-5 16,-4 11-3-16,4-11-7 0,0 0-4 0,0 0-12 16,0 0-10-16,0 0-15 0,0 0-14 15,0-14-32-15,-5-4-39 0,5 18-65 0,0-25-98 16,2 10-82-16,-2 2 28 0,-3-12 345 15</inkml:trace>
</inkml:ink>
</file>

<file path=word/ink/ink1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3:57.299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-5 963 0,'15'-5'229'0,"-15"5"-130"16,0 0-7-16,0 0 2 0,0 0-9 0,9 16-23 15,-6 0-16-15,-3 0-18 0,0 7-13 0,0-1 20 16,0 2-23-16,0 0 16 0,0 1-10 0,0 0-9 16,0-1 3-16,3-1-7 0,0-4 4 0,0-2-8 15,1 0 3-15,2-3-4 0,0-2 2 0,-6-12-3 16,14 15 2-16,-14-15-2 0,22 6 0 16,-10-6 0-16,1-5 1 0,2-1 1 0,-1-2-2 0,1-4 0 15,1 1-3-15,-2-1 4 0,-1-1-4 0,-2 0 3 16,-2 0-4-16,0-2 2 0,-3 0-3 0,-3-2 5 15,-3-1-2-15,0 1 5 0,-3-3-3 0,-4 0-12 16,-1 1 11-16,-3 1-9 0,-2-1 20 0,-2 5-6 16,-2 1 7-16,0 5-9 0,0 1-1 15,0 5 1-15,2 2-2 0,1 0 1 16,1 2 0-16,13-2-6 0,-20 11-5 0,20-11-13 16,-12 11-9-16,12-11-17 0,0 0-11 0,3 20-21 15,-3-20-68-15,15 14-168 0,-15-14-170 0,18 5 35 16,-5 0 314-16</inkml:trace>
</inkml:ink>
</file>

<file path=word/ink/ink1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3:56.986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63 831 0,'9'-12'183'16,"-1"-8"-111"-16,6 11 13 0,-10-9 23 0,8 13-9 15,-12 5-15-15,0 0-16 0,0 0-7 0,0 0-8 16,0 0-4-16,0 0-9 0,0 0-9 0,12 21-1 16,-12-3-9-1,3 4-3-15,-3 2-9 0,3 1-7 0,-3 5 13 16,0 1-17-16,3-1 14 0,-3-1-7 0,3-2-8 16,-3-2 6-16,2 0-5 0,-2-3 5 0,2-2-5 15,-2-3 1-15,0-4-6 0,0-13-1 16,3 18-6-16,-3-18-6 0,0 0-14 0,0 0-4 0,0 0-4 15,0 0 1-15,0 0 3 0,0 0-11 0,12-16-20 16,-12 0-29-16,0 16-35 0,7-29-38 0,6 21-73 16,-13-10-58-16,5-2-49 0,5 7 138 0,-10-13 213 15</inkml:trace>
</inkml:ink>
</file>

<file path=word/ink/ink1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3:56.744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177 40 1042 0,'0'-15'309'0,"0"15"-242"0,0 0-12 16,0 0-3-16,-6-15 4 0,6 15-7 0,0 0-9 15,-16-7-11-15,16 7-4 0,-20-3-4 16,7 3 0-16,0 3-6 0,-2 1-1 0,2 1-2 16,-2 1-2-16,2 2 0 0,2 0-3 15,11-8 0-15,-19 17-4 0,19-17 0 0,-11 21-3 16,11-21-10-16,0 19 20 0,4-7-18 0,3 3 18 15,2-3-5-15,2 1-6 0,2 1 3 0,1 1-2 16,1-1 0-16,2 0-2 0,-2 0 3 0,0 0-2 16,-1 0 3-16,-1-4-4 0,-1 3 3 15,-12-13-3-15,15 18 3 0,-15-18 0 0,0 0 2 16,7 14-2-16,-7-14-1 0,0 0 1 0,-7 15 0 16,7-15 0-16,-17 10 1 0,4-5-2 15,-2-3 1-15,-2 0-2 0,-1-2 2 0,0 0-1 0,1 0-2 16,2 0 0-16,1-2-3 0,1 0-2 15,13 2-1-15,-18-5-5 0,18 5-6 0,0 0-7 16,-11-16-9-16,11 16-11 0,4-17-17 16,-4 17-24-16,15-22-35 0,1 22-42 0,-11-18-94 15,14 10-175-15,-5-3 42 0,-1-3 208 0</inkml:trace>
</inkml:ink>
</file>

<file path=word/ink/ink1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3:56.165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146 1416 0,'0'0'265'0,"0"0"-231"0,0 0-2 0,16-7 5 16,-16 7 0-16,16-1-8 0,-16 1-8 0,22 0-8 15,-6 0-1-15,0 0-6 0,5-3 0 0,2 3-1 16,2-4-4-16,3 4 1 0,1-2-1 16,1 2-1-16,1 0 0 0,0 0 1 0,-1 0 0 15,-3 0-2-15,1 0 2 0,-3 2-2 0,-3-2 1 16,-1 4 0-16,-3-4-2 0,-3 3-2 16,-4-3-1-16,-11 0-2 0,14 5-1 0,-14-5 2 15,0 0 2-15,0 0 1 0,0 0 3 0,0 0-3 16,0 0-3-16,0 0-5 0,0 0-2 0,0 0 1 15,-15-14 2-15,15 14 4 0,-13-12-5 0,13 12 0 16,-14-15-4-16,14 15 3 0,-14-17 0 0,7 4-10 16,1 0 25-16,0-1-22 0,0-2 26 15,1 4-7-15,5 12-1 0,-8-17 4 0,8 17 1 16,0 0 7-16,0 0 2 0,0 0 7 0,0 0-3 16,0 0-2-16,0 0-6 0,0 0-3 15,0 0 3-15,0 12-1 0,0-12 3 0,8 19-4 16,-3-7-10-16,4-1 18 0,-1 3-21 0,1-4 20 15,2 3-13-15,-11-13-1 0,20 21 2 0,-11-9-3 16,-1-1 1-16,-1 1-1 0,-2 0 3 16,-2-1-3-16,0 1 2 0,-3-1-3 0,0-11 1 15,-7 21-3-15,7-21 1 0,-11 18-7 0,11-18-1 16,-16 16-9-16,16-16-10 0,-17 15-11 0,17-15-14 16,-12 14-38-16,12-14-65 0,0 0-269 0,0 0-78 15,0 0 40-15,-8 17 409 0</inkml:trace>
</inkml:ink>
</file>

<file path=word/ink/ink1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3:55.680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-1 89 1042 0,'0'0'141'0,"3"-22"-66"0,-3 22 1 0,0-15 17 16,0 15-3-16,0 0-14 0,0 0-15 0,0 0-9 15,0 0-12-15,0 0-8 0,0 0-10 0,0 0-10 16,0 14-6-16,3 4 8 0,-3 5-18 0,2 6 22 16,-2-3-18-16,4 3 5 0,-4-5 5 0,4 0-10 15,-2-1 7-15,-2-4-5 0,3 0 3 16,-3-4-3-16,0-1 2 0,0-14-3 0,4 18 1 16,-4-18-2-16,0 0 2 0,0 0-3 0,0 0 2 15,0 0-2-15,0 0 0 0,0 0 0 0,0 0 0 16,6-17 3-16,-2 3-3 0,0-2 3 0,1-3-4 15,2 1 2-15,-1 1-4 0,2-3 4 16,0 0-4-16,1-2 3 0,0-2-4 0,2-1-3 16,1-4 15-16,0 4-14 15,0-2 18-15,1 7-10 0,-1 3-1 0,-12 17 2 16,20-17-4-16,-20 17 4 0,15 0-2 0,-15 0-1 16,11 13 4-16,-6 2-4 0,0 4 6 0,1 7-6 15,-2 3-4-15,-1 3 16 0,0-2-17 0,-3-1 18 16,3-1-6-16,-3-3-6 0,3-1 6 0,0-2-5 15,-3-2 3-15,4-2-5 0,-2-5 2 0,-2-13-3 16,4 19 2-16,-4-19-1 0,0 0 1 16,0 0 0-16,0 0 0 0,12 3 0 0,-12-3 0 15,0 0 0-15,16-20-1 0,-9 6 2 0,1-1-3 16,2-3 4-16,0-1-4 0,-1 2 4 0,3-4-6 16,0 1 5-16,-1-2-5 0,2 1 3 15,-1 0-2-15,-1 0-6 0,1 4 17 0,-2 3-17 16,-10 14 19-16,21-16-10 0,-21 16-2 0,14-3 2 15,-14 3-1-15,0 0 1 0,14 19-6 16,-9-6 18-16,-1 5-17 0,0 0 18 0,1 3-9 16,0-2-4-16,-2 1 4 0,2-2-5 0,-2 2 3 15,0-3-4-15,1-1 3 0,0-1-2 0,0-2 3 16,0-2-4-16,-4-11-3 0,10 19-4 0,-10-19-4 16,14 11-5-16,-14-11-6 0,18 8-17 0,-18-8-16 15,25 3-44-15,-25-3-78 16,32-11-311-16,-20 5-22 0,6 5 48 0</inkml:trace>
</inkml:ink>
</file>

<file path=word/ink/ink1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3:44.298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196 1467 0,'13'-4'59'16,"8"4"-7"-16,-2-7 5 0,4 3 2 0,-1-2-14 16,0 2-16-16,-2-4-12 0,0 1-6 0,-2 0-4 15,0-2-4-15,-1-3-11 0,-2 3 9 0,0-4-13 16,0 1 22-16,-15 12-9 0,19-24 6 0,-13 11-8 16,-3 1-4-16,-3 12-1 0,0-21-1 15,0 21 3-15,-16-15 0 0,16 15 2 0,-20-7 1 16,7 7 1-16,-1 0 0 0,0 3-1 0,-2 3 2 15,1 5-2-15,-2 0 5 0,1 4-2 16,1 2 5-16,2 3 9 0,0 0-19 0,2 1 18 16,2 0-19-16,2-2 4 0,4-3 3 0,3 0-4 15,0-1 1-15,6-1-1 0,3-3 2 0,4 0-4 16,2-2 4-16,3-2-4 0,1-3-2 16,3 0-4-16,0-4-5 0,3 0-5 0,-1-3-13 15,3 3-19-15,-2-9-50 0,8 16-205 0,-10-14-248 16,3 3 12-16,-4-1 367 0</inkml:trace>
</inkml:ink>
</file>

<file path=word/ink/ink1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3:43.985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31 1338 0,'0'0'173'0,"0"0"-128"16,9-14-20-16,-9 14 6 0,15-9 2 0,-15 9 3 16,21-6-8-16,-6 6-3 0,-1-3-8 0,5 3-4 15,0 3-2-15,4 1-4 0,1 2-1 0,-1 1-2 16,1 1-1-16,-3 3-2 0,1 0 0 0,-4 2-2 16,-1 3-8-16,-3-1 18 0,-5 2-18 0,-1 0 19 15,-4 0-11-15,-4-1-2 0,0 0 5 16,-7 1-6-16,-2-2 5 15,-5 2-4-15,0-2 0 0,-5-1-3 0,1-2 2 16,-2-1-5-16,1-2 1 0,0-3-5 0,0-2-6 0,4-1-13 16,1-3-13-16,14 0-22 0,-22-9-50 0,22 9-124 15,-11-4-280-15,11 4 14 0,-4-18 310 0</inkml:trace>
</inkml:ink>
</file>

<file path=word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2:28.136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37 1510 0,'0'0'85'0,"0"0"-74"0,0 0-7 16,0 0 4-16,0 0 8 0,19-11 4 0,-19 11-1 16,13-2-5-16,-13 2-5 0,13-4-6 15,-13 4-4-15,20-3-7 0,-7 0-13 16,-2-2-19-16,7 5-37 0,-9-10-66 0,14 17-198 0,-8-10-160 15,-3 0 5-15,1 8 425 0</inkml:trace>
</inkml:ink>
</file>

<file path=word/ink/ink1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3:43.753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0 1448 0,'0'0'58'0,"0"0"-23"0,0 0 5 16,0 0 10-16,0 0-3 0,0 0-2 0,4 18-8 15,-4-6-10-15,0 8-15 0,3-1 17 0,-3 7-20 16,0 0 13-16,2 0-6 0,-2 2-10 16,3-1 1-16,-1 3-6 0,1 0 2 15,1 0-5-15,0 0 4 0,0-3-5 0,0 1 4 16,0-4-3-16,0 0 4 0,1-3-6 0,-5-3-6 15,5-2 13-15,-5-3-15 0,0-13 12 0,2 17-11 16,-2-17-3-16,0 0-6 0,0 0-2 0,0 0-8 16,0 0-5-16,0 0-22 0,0 0-35 0,0-30-29 15,0 30-119-15,0-37-147 0,2 14-100 16,-2 1 136-16,-6-13 351 0</inkml:trace>
</inkml:ink>
</file>

<file path=word/ink/ink1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3:43.488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12 0 1478 0,'0'0'94'16,"0"0"-66"-16,-11 17 1 0,11-4 8 0,0 3 0 15,2 4-5-15,-2-1-13 0,0 5-13 0,0 0 17 16,0 0-21-16,0-1 15 0,0-1-8 15,6-2-8-15,-1-3 2 0,2-1-3 16,0-2 2-16,2-3-2 0,-9-11 0 0,20 21-3 16,-20-21 4-16,23 10-3 0,-11-6 2 0,2-4 1 15,-2 0-2-15,0-5 0 0,0-1-1 0,-1-2 1 16,1-1-2-16,-12 9 3 0,19-23-3 0,-12 8 3 16,-2 0-3-16,-1-1 2 0,-1-1-3 0,-3-1 1 15,-3-2-5-15,-1-1-8 0,-4 0 21 0,-1 0-19 16,-3 2 22-16,-2 4-7 0,-2 3-3 15,1 6 4-15,-1 2-1 0,0 4-2 0,1 0 2 16,-1 3-1-16,2 3 1 0,2-1-3 0,12-5 1 16,-21 11-9-16,21-11-10 0,-12 12-26 15,12-12-27-15,0 13-64 0,0-13-110 0,14 0-260 16,-14 0-9-16,25-3 305 0</inkml:trace>
</inkml:ink>
</file>

<file path=word/ink/ink1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3:43.175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0 1087 0,'0'0'109'0,"8"19"-14"0,-8-19-9 0,6 21-1 15,-6-21-22-15,8 26-9 0,-3-12-10 0,-1 4-3 16,-1-1-10-16,3 3-3 0,-3 2 1 0,2-1-28 16,-1 0 19-16,1 2-25 0,-1-5 6 0,0 2 3 15,-1-3-6-15,0 0 3 0,0-2-5 16,-1 0 4-16,-2-2-3 0,3-1 3 0,-3-12-8 16,0 21 0-16,0-21-9 0,0 13-8 15,0-13-8-15,0 0-8 0,0 0-16 0,0 0-25 16,0 0-47-16,0 0-76 0,11-16-212 0,-4 3-50 15,-4-8 191-15</inkml:trace>
</inkml:ink>
</file>

<file path=word/ink/ink1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3:42.972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137 64 1234 0,'17'-17'30'0,"-17"17"-6"0,6-16 24 16,-6 16 13-16,0-13 12 0,0 13-17 0,0 0-15 16,-9-13-15-16,9 13-6 0,-19-4-6 0,6 4 1 15,-1 2 0-15,0 2 0 0,-3 0 2 0,2 3-4 0,1-1-2 32,1 1-4-32,13-7-2 0,-21 14-2 0,21-14 0 15,-10 12-4-15,10-12 1 0,0 15-2 0,0-15 3 16,5 18-3-16,-5-18 2 0,20 22-2 15,-5-14 3-15,2 5-4 0,3-4-11 0,2 6 24 0,0-2-24 16,0-2 26-16,-1 1-10 0,0-3-5 0,-3 0 4 16,1-1-3-16,-5 0 1 0,-1-1 1 0,-13-7 0 15,14 15-1-15,-14-15 1 0,2 14 0 0,-2-14 3 16,-11 17-3-16,11-17 3 0,-23 17-3 0,5-10 2 0,0 0-1 16,-1 0 1-16,-3-5 0 0,3 2 1 15,-2-4 0-15,3 0 0 0,2 0 0 0,0-4-3 16,4-1 0-16,12 5-1 0,-20-10-3 0,20 10-6 15,-10-17-9-15,6 3-13 0,4 1-9 0,0-6-19 16,9 8-17-16,-8-11-40 0,16 10-57 0,-13-13-114 16,15 6-163-16,-2 3 33 0,-5-9 372 15</inkml:trace>
</inkml:ink>
</file>

<file path=word/ink/ink1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3:42.393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-6 145 1208 0,'0'15'281'0,"0"-15"-258"0,0 0-10 0,0 0 14 15,0 0 15-15,0 0 6 0,13 0-1 0,-13 0-14 16,18 0-5-16,-18 0-8 0,23-2-1 0,-9 2-3 16,3 0-3-16,1 0-2 0,1-3-2 0,2 3 0 15,1 0-1-15,1-4-3 0,-1 4 0 0,1-4-9 16,3 4 7-16,-2 0-8 0,2-4 5 0,1 4 1 15,-1 0 0-15,-3 0-2 0,0-2 2 16,-2 2-2-16,-2 0 1 0,-1 0 1 16,-1 0-1-16,-3 0 0 0,-14 0 0 0,18 0 0 15,-18 0 0-15,0 0 0 16,14 0 0-16,-14 0 0 0,0 0 0 0,0 0 0 0,0 0 0 16,0 0-1-16,0 0-2 0,0 0-2 0,0 0-5 15,0 0 1-15,0 0-3 0,0 0-5 0,0 0-1 16,0-11-5-16,0 11 11 0,0-12-16 15,0 12 9-15,-5-14-17 0,5 14-2 0,-9-16 1 16,9 16 0-16,-14-19 6 0,14 19 2 0,-17-20 10 16,17 20 5-16,-18-20 10 0,18 20 3 0,-21-18 12 15,21 18 7-15,-14-12 11 0,14 12 3 0,0 0 1 16,0 0-4-16,0 0 0 0,0 0-4 0,0 0-3 16,0 0-4-16,0 0-4 0,0 0 1 15,0 0 1-15,0 0 0 0,5 13-4 0,-5-13-4 16,13 14-5-16,-13-14 1 0,17 20-3 15,-17-20 3-15,14 19-3 0,-14-19 1 0,13 18-3 16,-13-18 2-16,8 19-2 0,-8-19-12 0,0 19 12 16,0-6-10-16,-3-2 17 0,3-11-9 0,-11 23 3 15,11-23-14-15,-17 22-8 0,17-22-10 0,-21 21-12 16,8-15-22-16,8 7-53 0,-9-13-93 16,14 0-316-16,-3 18 33 0,3-18 250 0</inkml:trace>
</inkml:ink>
</file>

<file path=word/ink/ink1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3:41.796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2 0 1126 0,'0'0'161'0,"0"0"-134"0,0 0-17 16,0 0 21-16,0 0 15 0,-7 12 8 0,12 3 6 15,-5 2-20-15,2 5-6 0,-2 3 6 0,8 3-25 0,-5-1 19 16,2 3-23-16,1-3 2 0,1-1 5 0,-3-1-8 16,1-2 4-16,-3-1-8 15,2-3 6-15,-4-1-8 0,1-3 5 0,-1-2-4 16,0-13-1-16,0 16 0 0,0-16 0 0,0 0-2 16,0 0-1-16,0 0 2 0,0 0-2 0,0 0 2 15,0 0-1-15,0 0-1 0,0 0-1 0,0-15 1 16,0 1-4-16,0-3 1 0,0-1-3 0,4-1 2 15,-4-2-3-15,4-1 4 0,-4 1-5 16,5-2 6-16,-1 0-5 0,0-4-5 0,1 3 16 16,0-2-16-16,3 0 19 0,1 7-6 0,0 1-2 15,0 6 3-15,-9 12-4 0,20-16 2 0,-20 16 0 16,20-2 0-16,-20 2 3 0,19 10 0 0,-9 3 0 16,2 3 1-16,0 2-1 0,-1 5 8 15,-1 1-20-15,-1 3 18 0,0-1-16 0,-2-2 6 16,0-1 5-16,0-1-5 0,-2 0 3 15,0-3-3-15,-1-2 4 0,0-2-4 0,-1-1 3 16,-3-14-2-16,3 18 0 0,-3-18 0 0,0 0 0 16,0 0 0-16,0 0-1 0,0 0 1 0,0 0-2 15,0 0 1-15,0 0-1 0,0 0 1 0,8-18-2 16,-4 2 2-16,0-5-5 0,1 4 3 0,0-2-5 16,0-2 4-16,2-1-4 0,0-1 5 0,1 0-4 15,1-1-5-15,4 0 19 0,0 1-19 16,0 4 21-16,1 7-9 0,0 2-3 15,-2 5 4-15,-1 5-3 0,2 0 3 0,-3 5 2 16,2 4 0-16,0 1 2 0,-1 5-2 0,-2 0-10 16,-1 5 18-16,-2-1-19 0,-1 0 18 0,2-1-8 15,-2-2-4-15,-3 0 5 0,1-2-5 0,1 0 3 16,-3-2-2-16,3 0 1 0,-4-12-3 16,4 19 0-16,-4-19-7 0,5 14-6 0,-5-14-14 15,0 0-20-15,17 16-35 0,-17-16-76 0,23-3-327 16,-23 3-50-16,26-10 94 0</inkml:trace>
</inkml:ink>
</file>

<file path=word/ink/ink1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3:47.205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0 1419 0,'20'14'116'16,"-20"-14"-81"-16,0 26 2 0,0-9 0 0,0 6 4 15,0-1-10-15,3 2-11 0,-3 2 14 0,2 0-22 16,-2 4 13-16,4-3-12 0,-1 2-9 0,-1-1 4 0,1-2-7 16,1-1 3-16,-1-2-7 0,-1-1 5 0,2-5-5 15,0-2 4-15,-2-2-5 0,-2-13 1 16,6 17-8-16,-6-17-4 0,0 0-10 0,0 0-6 15,0 0-19-15,0 0-26 0,0 12-77 16,-17-25-169-16,17 13-213 0,-16-14 18 0,2 0 425 16</inkml:trace>
</inkml:ink>
</file>

<file path=word/ink/ink1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3:46.402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49 1448 0,'28'0'90'16,"-28"0"-65"-16,0 0 5 0,0 0 8 0,17 0 1 15,-17 0-14-15,15 0-12 0,-15 0-9 16,19-4-4-16,-7 4-1 0,1-5-8 16,4 1-11-16,-2-2-20 0,4 2-29 0,-6-7-63 15,14 13-141-15,-11-10-246 0,3 1 2 0,-1 3 385 16</inkml:trace>
</inkml:ink>
</file>

<file path=word/ink/ink1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3:45.542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158 1527 0,'23'-3'63'16,"-23"3"-40"-16,20-2 9 0,-8-2-8 16,4 4 23-16,-2-5-30 0,3 2 7 15,0 1-6-15,2-2-6 0,-1 1-5 0,2-2 5 16,1 3-10-16,1-2 6 0,3 0-7 0,0 3 0 16,1-4 2-16,-2 4-2 0,1-2 1 0,-3 0-3 15,-1 3 2-15,0-3-2 16,-4 3 2-16,-1-5-1 0,-3 5 0 0,0-2 0 15,-13 2-1-15,18-2 0 0,-18 2 0 0,13-3-1 16,-13 3-2-16,0 0-1 0,0 0-1 16,13-3-1-16,-13 3 2 0,0 0-1 15,0 0 0-15,0 0-1 0,-8-15-1 0,8 15-2 0,-10-14-1 16,10 14-1-16,-12-16 3 0,12 16 1 0,-15-17 6 16,15 17 0-16,-13-13 3 0,13 13-1 15,0 0 0-15,-13-11 0 0,13 11 3 0,0 0 1 16,0 0 1-16,0 0-1 0,0 0-2 15,0 0 0-15,0 0 1 0,0 0 1 0,-5 14 1 16,5-14 4-16,4 18-2 0,-4-18 1 0,8 22-3 16,-5-12 2-16,-3-10-5 0,11 23 2 0,-6-10-4 15,-1-3 2-15,1 3-1 0,-5-13-9 0,5 20 20 16,-5-20-20-16,0 21 20 0,0-21-13 0,0 23-1 16,0-23 0-16,-9 19-7 0,9-19-1 0,-11 19-14 15,11-19-13-15,-17 17-26 0,4-17-52 16,13 16-169-16,-14-12-261 0,14-4 10 0,-20 10 365 15</inkml:trace>
</inkml:ink>
</file>

<file path=word/ink/ink1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3:45.080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4 7 1212 0,'0'0'104'15,"0"0"-52"-15,0 0-3 0,-5-12 7 0,5 12-2 0,0 0-14 0,0 0-13 16,0 0-7-16,0 0 3 0,5 16-2 0,-3 0 5 16,3 8-5-16,1 5-1 0,-1 3-8 0,0 2-5 15,0 2 15-15,1-2-16 0,0 1 13 31,0-3-8-31,-3-1-10 0,3-5 7 0,-2-1-7 0,0-3 5 16,0-2-3-16,-1-5 3 0,-3-2-3 0,0-13 1 16,3 16-2-16,-3-16 1 0,0 0-2 0,0 0 0 15,0 0 0-15,0 0 1 0,0 0-1 16,0 0-1-16,0 0 1 0,0 0-3 0,6-20 2 0,-4 5-2 16,2-3 1-16,2-4-3 0,-3 3 2 0,3-2-3 15,0-1 5-15,1-1-5 0,1 2 5 16,0 1-3-16,2-1 3 0,1 4-1 0,4 0-11 15,1 4 19-15,0 3-19 0,-1 1 19 0,3 4-9 16,-2 3 1-16,-1 2 2 0,-1 3-2 0,2 4 2 16,-4-1-7-16,0 4 6 0,-2 1-5 0,-5 2 18 15,0 2-11-15,-2 2 11 0,-3 0-10 0,-5 1-4 16,-1-1 5-16,-1 0-5 0,-5 2 3 16,0-3-3-16,-3 0 4 0,1-1-4 0,0-3 3 15,0 1-3-15,-2-4 1 0,1-2 0 0,1-3-2 16,1-1-2-16,1-3-2 0,12 0-6 0,-21-3-5 15,21 3-7-15,-19-10-13 0,19 10-23 16,-16-19-41-16,16 19-96 0,-12-21-238 0,12 21-97 16,5-24 124-16</inkml:trace>
</inkml:ink>
</file>

<file path=word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2:27.604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1 1288 0,'15'12'313'0,"-15"-12"-295"16,0 0-11-16,0 0 9 0,0 0 8 0,17 0 6 16,-17 0-4-16,18 0-7 0,-18 0-10 0,21 0-4 15,-8-4-4-15,2 2-1 0,0 2-7 16,2-4-8-16,-3 2-15 0,5 2-15 0,-7-5-30 16,9 11-69-16,-21-6-129 0,11-3-244 0,-11 3 17 15,0 0 350-15</inkml:trace>
</inkml:ink>
</file>

<file path=word/ink/ink1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4:01.156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13 0 1723 0,'0'0'48'0,"-13"0"-38"16,13 0-1-16,0 0 4 0,0 0 2 0,0 0 1 15,5 10 2-15,-5-10-3 0,19 20-3 0,-6-8-2 0,4 1-2 16,1 0-4-16,2 4 2 0,2 0-4 0,2 2 3 16,-1 1-5-16,0 1 4 0,0 1-6 0,-2 3-4 15,-2 0 14-15,-5 2-14 0,-2 2 15 0,-3 1-8 16,-4 0-4-16,-5 2 6 0,0-1-7 0,-4 1 6 15,-4-2-4-15,-1-2 4 0,-4-1-5 0,0-4 5 16,-3 1-5-16,2-1-9 0,-3-1 15 16,-1-3-18-16,2 1 15 0,0-4-4 0,0-3-5 15,1-3 1-15,2-2-4 0,0-2-6 0,13-6-8 16,-18 5-21-16,18-5-34 0,-14-6-99 16,14 6-379-16,0 0 33 0,0-14 104 0</inkml:trace>
</inkml:ink>
</file>

<file path=word/ink/ink1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4:00.834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0 1322 0,'0'0'343'0,"0"0"-310"16,0 0-23-16,5 13 5 0,-5-13 7 0,4 17 2 15,-4-17-2-15,4 21-10 0,-1-9-3 0,-1 2-5 16,1-3 1-16,-1 3-5 0,-2-2 1 0,3 0-3 16,-3-1 3-16,0-11-1 0,0 19 1 15,0-19-1 1,0 13 0-16,0-13-2 0,0 0-4 0,0 11-9 15,0-11-12-15,0 0-23 0,0 0-29 0,0 0-66 16,0 0-99-16,0 0-253 0,3-13 4 0,-3 13 229 16</inkml:trace>
</inkml:ink>
</file>

<file path=word/ink/ink1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4:00.531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28 18 1413 0,'0'0'186'0,"0"0"-178"0,-14 9 18 0,14-9-8 16,-9 26 21-16,9-7-6 0,-4 0-9 0,4 6 4 15,0-1-15-15,0 2 2 0,3-3-12 16,2 1 5-16,1-2-9 0,0-3 5 0,4-2-5 16,0-4 2-16,0-1-3 0,2-4 2 0,2-1-2 15,-1-5 0-15,0-2-2 0,-1 0-1 0,0-5-3 16,1 1 2-16,-2-4-2 0,2-2-3 16,-1-2 2-16,-1-1-4 0,0 1 5 0,-2-3-5 15,-1-1 6-15,-1-1-3 0,-1 0 5 0,-2-1-1 16,0 1 5-16,0-4-5 0,-4 1 8 0,3-3-5 15,-3 1 5-15,0-1 10 0,0 6-24 0,0 4 25 16,0 13-25-16,0-15 17 0,0 15 9 0,0 0 3 16,0 0 2-16,0 0-5 15,0 15-9-15,-3-4-13 0,3 8 23 0,0 2-19 16,0 3 23-16,3 0-7 0,-3 1-10 0,4 0 7 16,-4 3-5-16,5-3 7 0,-5 1-7 0,2 0 5 15,-2-2-9-15,0-1 5 0,0 0-5 0,0-2 5 16,-3-1-3-16,-1-1 3 0,0-1-4 0,-1-1-10 15,-2-1 18-15,0 0-20 0,-2-2 19 0,9-14-6 16,-19 18-2-16,19-18 1 0,-19 11-1 16,19-11-1-16,-19 3-1 0,19-3-2 0,-22-5-2 15,22 5-3-15,-21-11-3 0,21 11-5 0,-19-17-6 16,19 17-16-16,-17-21-30 0,6 4-20 0,11 17-132 16,-14-17-292-16,14 17 23 0,-7-14 127 15</inkml:trace>
</inkml:ink>
</file>

<file path=word/ink/ink1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3:59.843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0 1468 0,'0'0'187'0,"3"13"-163"0,-3-13-2 16,3 13 7-16,-3-13 3 0,4 18-7 0,-4-18-8 15,0 20-11-15,0-20-3 0,0 19-4 0,0-19 2 16,0 18-5-16,0-18-3 0,-4 19-14 0,4-19-10 15,-3 16-28-15,3-16-40 0,0 16-132 0,0-16-306 16,0 0 29-16,0 0 192 0</inkml:trace>
</inkml:ink>
</file>

<file path=word/ink/ink1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3:59.640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17 0 1312 0,'0'0'372'0,"0"0"-341"0,-12 16-14 16,12-4 10-16,-4 1 0 0,4 2-1 0,0-1-12 15,0 1-3-15,-2-2-6 0,2 2-17 0,0-2 12 16,0-2-13-16,0-11 19 0,0 18-9 0,0-18 2 16,2 11-17-16,-2-11-13 0,0 0-19 0,0 0-34 15,0 0-62-15,0 0-121 0,0 0-221 0,0 0 0 16,10-11 241-16</inkml:trace>
</inkml:ink>
</file>

<file path=word/ink/ink1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3:59.437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192 0 1574 0,'-28'10'89'0,"28"-10"-65"0,-20 15-6 16,11-3 11-16,-3-1 0 0,0 4 1 15,-1 0-13-15,0 1-3 0,-1 0-9 0,1 1 2 16,3 3-7-16,-2-4 3 0,3 0-5 0,1-1 1 16,1-3-8-16,7-12-4 0,-9 20-20 0,9-20-19 15,-3 13-55-15,3-13-89 0,0 0-302 16,0 0-14-16,0 0 96 0</inkml:trace>
</inkml:ink>
</file>

<file path=word/ink/ink1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3:59.249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0 1566 0,'0'0'55'0,"0"0"-39"0,0 0 2 0,14 19 12 16,-14-19 3-16,17 21 1 0,-7-10-16 0,0 4-4 15,2 1-10-15,1 1 2 0,-1 3-5 0,2-2 1 16,-2 0-4-16,2 1 4 0,-2-3-5 15,0-1 5-15,-3-2-5 0,-1-1 4 0,-8-12-7 16,13 15-2-16,-13-15-12 0,0 0-9 16,10 14-16-16,-10-14-21 0,0 0-41 0,0 0-43 15,0 0-87-15,0 0-232 0,3-16 49 0,-3 16 183 16</inkml:trace>
</inkml:ink>
</file>

<file path=word/ink/ink1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3:59.024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98 36 967 0,'0'-16'247'0,"0"16"-193"0,0 0-19 0,4-9 11 16,-4 9 20-16,0 0-2 0,0 0-6 0,0 0-11 15,0 0-13-15,0 0-8 0,-12-11-6 0,12 11-7 0,0 0-2 16,-14 13-3-16,14-13-1 0,-15 23 6 0,6-8 1 16,1 5-4-16,-2 1 24 0,1 5-22 15,1 0 17-15,2 5-12 0,-1 0-11 0,3 2 7 16,4 2-10-16,0-2 5 15,0 0-9-15,3-4 6 0,1-3-8 0,3-3 5 0,0-2-5 16,2-4 3-16,0-1-5 0,0-1-12 0,-9-15 7 16,19 20-15-16,-19-20 19 0,16 13-13 0,-16-13 1 15,13 3-18-15,-13-3-4 0,0 0 1 0,20-12-52 16,-20-4-11-16,17 16-152 0,-17-16-242 16,7 5 55-16,-7 11 178 0</inkml:trace>
</inkml:ink>
</file>

<file path=word/ink/ink1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3:47.346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67 1472 0,'0'0'86'0,"0"0"-62"16,14-3 1-16,1 3 6 0,2-3-1 0,5 0-7 15,3 0-10-15,3-4-5 0,2 2-5 16,0 1-2-16,0-2-5 0,-2-2-17 0,4 5-25 16,-8-10-76-16,15 13-315 0,-12-6-103 0,0 2-2 15</inkml:trace>
</inkml:ink>
</file>

<file path=word/ink/ink1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3:46.999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0 1454 0,'11'21'47'0,"-11"-7"-26"0,5 6 8 16,-3-1 24-16,5 6-22 0,-5-3 19 0,3 4-26 15,-3 1-2-15,2 1 4 0,-1 0-11 0,-1-3 2 0,0 1-9 16,1-4 3-16,-1-2-7 0,1-3 3 0,-1-4-6 16,-2-13 2-16,5 18-3 0,-5-18 1 15,0 0-1-15,0 0 0 0,0 0 0 0,0 0-2 16,0 0-1-16,0 0 2 0,0 0-1 0,10-15-2 0,-6 0 1 15,1 0-6-15,2-3 2 0,-1-3-5 0,1 1 3 16,-1-2-7-16,2-2 6 0,0-1-8 0,2-1 7 16,0 0-7-16,2-1-8 0,-1 3 27 0,3 5-20 31,0 4 28-31,-2 2-6 0,0 7-3 0,-12 6 6 16,20 0 1-16,-20 0 3 0,15 12 1 0,-8 1-2 15,-2 3-8-15,2 3 20 0,-2 5-20 0,-2 2 20 16,1 0-8-16,-4-2-9 0,4 2 6 0,-2-2-10 15,-2 1 4-15,4-3-6 0,-2-2 4 0,1-1-2 16,1-4 0-16,1-2-4 0,-5-13-3 0,11 18-11 16,-11-18-6-16,13 7-18 0,-13-7-15 0,18 0-30 15,-14-12-47-15,15 12-62 0,-16-22-118 16,10 6-162-16,0 2 50 0,-9-12 426 0</inkml:trace>
</inkml:ink>
</file>

<file path=word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2:25.656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76 1341 0,'0'0'240'0,"0"0"-220"15,0 0-7-15,0 0 4 0,0 0 8 16,0 0 3-16,0 0 0 0,21 0 1 0,-1 0-4 15,5-5-2-15,5 1-6 0,3-1 1 0,4 0-1 16,1 0-2-16,4 0-4 0,3-2-1 0,-1 2-5 16,-1 2-2-16,4-3-3 0,-1 2 1 0,-1-1-2 15,-1 0 1-15,-4 2-1 0,-4-2 0 16,-3 3 1-16,-1 0 0 0,-3 2-1 0,-2 0-2 16,-7 0-3-16,-2 0-2 0,-5 0-1 15,-13 0-1-15,18 0 1 0,-18 0-3 0,0 0-1 16,0 0-2-16,0 0-3 0,0 0-7 0,0 0-11 15,0 0-15-15,0 0-28 0,0 12-77 0,-17-20-192 16,17 8-178-16,-15 8 26 0,2-8 442 0</inkml:trace>
</inkml:ink>
</file>

<file path=word/ink/ink1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3:46.606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19 0 1354 0,'-16'17'120'16,"16"-2"-95"-16,-4 4 19 0,4 4-14 0,0-4 32 15,4 7-27-15,-4-4-8 0,5 3-1 0,-3-1-15 16,3-3 2-16,-1 1-12 0,3-4 1 0,0 1-4 15,0-4 5-15,0-1-4 0,-7-14-1 16,12 19-6-16,-12-19-8 0,0 0-11 0,12 12-9 16,-12-12-13-16,0 0-16 0,12 0-23 0,-12 0-35 15,0 0-78-15,5-24-171 0,-2 7-93 16,5 7 167-16</inkml:trace>
</inkml:ink>
</file>

<file path=word/ink/ink1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3:46.230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8 0 1402 0,'0'0'43'16,"0"0"-26"-16,0 0 2 0,0 0 4 0,0 0 7 16,0 0-1-16,0 0-3 0,-7 25-10 15,7-6 24-15,0 6-26 0,0 1 17 0,4 4-12 16,1-3-13-16,2 1 6 0,0-3-10 0,2-3 4 15,0-3-7-15,2-2 3 0,-2-4-5 0,-9-13 4 16,19 20-2-16,-19-20 1 0,17 8-1 16,-17-8 0-16,14 0-1 0,-14 0 1 0,13-9-1 15,-13 9-2-15,13-20 1 0,-6 8-4 0,0-3 4 16,-2-3-5-16,2 1 4 0,-2 0-4 0,-1 1 4 16,-2-2-7-16,1-1 4 0,-1-1-7 0,-2-1 7 15,3 2 9-15,-3 0-22 0,0 3 29 0,0 3-26 16,0 13 15-16,0-11 4 0,0 11 4 15,0 0 0-15,0 0 1 0,0 0 3 16,0 17-15-16,4-3 29 0,0 9-23 0,1 1 20 16,1 6-9-16,1 1-10 0,-2 0 8 0,0 0-7 15,0 0 6-15,-1 0-6 0,1-2 4 0,-1-2-7 16,-4 2 7-16,0-3-8 0,0 2 7 0,-4-3-6 16,-1-1-6-16,-2 0 19 0,0-3-20 0,-2-3 20 15,0-3-8-15,0-2-5 0,9-13 2 16,-19 13-2-16,19-13 0 0,-16 6-3 0,16-6-2 15,-18-3-4-15,18 3-6 0,-18-14-3 0,10 1-11 16,2 2-1-16,-2-4-16 0,3 2-3 0,-2-5-9 16,7 6-61-16,-7-12-20 0,7 24-125 15,5-23-194-15,-5 5 30 0,0 18 330 0</inkml:trace>
</inkml:ink>
</file>

<file path=word/ink/ink1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4:21.104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87 10 1146 0,'-16'-11'83'0,"16"11"-29"16,0 0 7-16,0 0 3 0,0 0-12 16,0 0-19-16,0 0-16 0,0 0-4 0,0 0-1 15,-3 12 2-15,3-12-3 0,0 22 2 0,0-7-7 16,4 1 2-16,0 0-5 0,0 1 2 0,-2-2-6 15,2 2 5-15,0-1-6 0,0-3-13 16,0 0 29-16,-4-13-30 0,9 19 32 0,-9-19-15 16,5 13-2-16,-5-13 1 0,0 0-1 0,0 0 2 31,0 0 0-31,16 0 0 0,-16 0 0 0,9-10-1 0,-9 10-15 16,14-21 31-16,-8 7-30 0,0 1 27 0,0-1-14 15,-1 0-5-15,-1 0 6 0,1 1-3 0,-3 0 5 16,1 0-4-16,-3 13 4 15,8-20-3-15,-8 20 2 0,0 0-2 0,5-11 0 0,-5 11-1 0,0 0-1 16,0 0 2-16,0 0 0 0,0 0 2 0,4 19 0 16,-1-8 1-16,-3 3-4 0,4 2 5 0,-2-1-6 15,-2 2 7-15,4 0-5 0,-4 0-12 16,0 1 28-16,0 1-27 0,0-2 27 0,0 1-11 0,-4-2-5 16,0 0 4-16,-2-1-4 0,-2-1 8 0,-1-2-3 15,-3-1 5-15,-2 0-2 0,0-2 3 16,-3 0-3-16,-1-2 2 0,0-2-4 0,1-2-2 15,2-3-1-15,-2 0-5 0,4 0-8 0,-1-4-14 16,14 4-39-16,-18-9-82 0,18 9-390 0,0 0 7 16,0 0 184-16</inkml:trace>
</inkml:ink>
</file>

<file path=word/ink/ink1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4:20.558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72 0 1415 0,'13'0'115'0,"-13"0"-109"0,0 0-6 15,0 16 1-15,0-16 7 0,-4 19 7 0,4-6 6 16,-5 0-1-16,1 2 4 0,-2 0-8 0,-2 4-13 16,0-4 23-16,0 2-30 0,-1-2 23 0,2-2-13 15,-1-2-6-15,8-11 1 0,-13 19-1 0,13-19 0 16,-9 12-3-16,9-12-8 0,0 0-13 16,0 0-15-16,0 0-30 0,0 0-42 0,0 13-95 15,0-13-189-15,0 0-100 0,5-14 156 0</inkml:trace>
</inkml:ink>
</file>

<file path=word/ink/ink1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4:20.355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0 1242 0,'0'0'22'0,"0"0"-22"16,0 0 3-16,0 0 14 0,0 0 15 0,0 0 15 15,14 12 9-15,-14-12-7 0,13 22-5 16,-4-6-16-16,3 3-6 0,-2 0-13 0,4-2-18 0,0 4 24 16,0-3-29-16,-1 1 28 0,0-2-12 0,0-1-4 15,0-2 3-15,-3-3-4 0,-1 1 4 16,-9-12-8-16,16 15-7 0,-16-15-18 0,0 0-18 15,14 11-25-15,-14-11-19 0,0 0-48 0,0 0-156 16,0 0-157-16,-5-15 46 0,-4-1 409 0</inkml:trace>
</inkml:ink>
</file>

<file path=word/ink/ink1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4:46.747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0 1760 0,'0'0'41'15,"0"0"-27"-15,0 0-9 0,0 0 3 0,0 0 7 16,0 0 3-16,0 0 4 0,9 18-6 0,2-3 0 16,2 3-8-16,2 2-1 0,3 3-1 0,2 1 3 15,1 2-4-15,2 0 4 0,-1 3-8 0,-1 0 3 16,0 2-6-16,-1 2-4 0,-3-1 11 16,0 2-12-16,-4 1 12 0,-3 0-3 15,-3 2-4-15,-3-2 5 0,-4 2-6 0,0-4 5 16,-8 0-7-16,-2-5 6 0,-4 2-6 0,-3-4 3 15,-2-2-7-15,-3-3-6 0,2-1 11 0,-3-3-19 16,1-1 16-16,-1-4-21 0,4-1-19 0,-4-6-32 16,13 10-112-16,-15-15-345 0,25 0-8 0,-17 0 77 15</inkml:trace>
</inkml:ink>
</file>

<file path=word/ink/ink1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4:46.463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-4 87 1344 0,'0'-15'304'0,"0"15"-278"16,0 0-12-16,11-16 5 0,-11 16 14 0,22-12 0 15,-10 5 1-15,2 0-12 0,0 1-5 0,2 0-6 16,0 1-1-16,2 1-4 0,0 1 0 15,-1 0-3-15,1 3 1 0,-2-2-3 0,0 2 0 16,-1 3 1-16,-4 1-3 0,-11-4 2 0,16 13-2 16,-16-13 1-16,7 23 0 0,-7-7 3 0,-2 3-3 15,-5 2-5-15,-2 0 16 0,-3 4-14 16,-3-2 15-16,-3 1-6 0,-1-1-6 0,-1-1 4 16,-1 0-7-16,0-2 5 0,2-1-4 0,-1-2 3 15,4-1-2-15,0-4 3 0,3-2-3 0,13-10 2 16,-18 15-1-16,18-15 0 0,0 0-1 0,0 0 0 15,0 0-1-15,0 0 1 0,0 0 0 0,0 0 0 16,0 0 2-16,12-4-1 0,-1-1 0 16,2 1 0-16,3-2 0 0,3 2 1 15,0 0 0-15,0 1 0 0,0-1 1 0,-1 3-3 16,1 1 2-16,-2-4-1 0,1 4 0 0,0-2-1 16,0 2-5-16,-1-4-4 0,2 4-6 0,-4 0-4 15,3 0-7-15,-2-4-12 0,0 4-14 0,-4-5-32 16,6 9-68-16,-18-17-168 0,16 13-184 0,-16 0 29 15,8-12 273-15</inkml:trace>
</inkml:ink>
</file>

<file path=word/ink/ink1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4:46.025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34 1618 0,'12'-3'42'16,"-12"3"-16"-16,0 0 0 0,20-7-4 0,-20 7-8 16,22-5-9-16,-10 2-4 0,3 2 0 0,2-2-8 15,-1 0-10-15,3 3-14 0,-1-4-25 0,6 7-40 16,-9-11-87-16,13 10-321 0,-13-6 29 16,1 2 89-16</inkml:trace>
</inkml:ink>
</file>

<file path=word/ink/ink1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4:45.869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211 0 1548 0,'0'0'138'0,"0"0"-112"0,0 0-19 16,-12 16 27-16,5-3-20 0,-4 0 26 0,0 6-17 16,-2-1-10-16,0 1 1 0,-1 1-6 0,-1 1 1 15,-2-3-6-15,2 3 3 0,-1-3-7 0,1 0 3 16,0 0-3-16,1-3 2 0,3 0-1 0,11-15-1 15,-17 19-6-15,17-19-8 0,0 0-21 16,0 0-14-16,0 0-30 0,0 0-31 0,0 0-71 16,0 0-257-16,28-10-44 0,-16 2 26 15</inkml:trace>
</inkml:ink>
</file>

<file path=word/ink/ink1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4:45.666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11 0 1543 0,'-12'5'104'0,"12"-5"-86"0,0 0-7 15,0 0 10-15,0 0 13 0,9 20-6 0,-2-9 12 16,3 5-20-16,2 0 12 0,2 3-14 0,2 4-1 15,1-3-9-15,0 0-8 0,1 2 4 0,2 1-5 16,-2-4 4-16,1 1-5 0,-3-4 4 0,0 1-4 16,-4-1 3-16,0-2-6 0,-2-3-2 0,-10-11-5 15,10 18-5-15,-10-18-6 0,0 0-3 16,5 12-11-16,-5-12-6 0,0 0-24 0,0 0-39 16,0 0-84-16,-15-12-191 0,15 12-94 0,-6-15 32 15,0 0 376-15</inkml:trace>
</inkml:ink>
</file>

<file path=word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2:25.312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33 0 1166 0,'0'22'378'0,"0"-22"-340"0,0 0-13 0,0 0 10 16,-11 18 8-1,11-18 0-15,-8 22-10 0,4-7-12 0,2 1-1 16,-1 0-10-16,1 3 1 0,2 0-6 16,-3-2 2-16,3 1-4 0,0 2-9 0,0-3 17 15,0 1-18-15,4-1 17 0,-2-5-8 0,5 2-4 16,-1-1 5-16,-6-13-5 0,16 18 3 0,-16-18-2 15,18 14 0-15,-18-14 0 0,21 8 1 0,-21-8-1 16,22 0 0-16,-10-3 0 0,1-1-1 0,0-2 1 16,0-2-3-16,1-1 4 0,-2 0-3 0,0-4 3 15,0 1-3-15,-1-1 0 16,-1-2-3-16,0-1-9 0,-3 0 20 0,0 0-20 16,-3 0 20-16,1 2-7 0,-5 2-3 0,0 12 3 15,-8-14 1-15,8 14-1 0,-14-5 1 0,14 5 1 0,-21 1 2 0,8 5 3 0,1 2 0 16,-1 1-2-16,0 4 2 0,1 0-4 0,1 5-9 15,0 0 20-15,1-1-21 0,4 1 18 0,-1-3-8 16,5-1-4-16,2-1-3 0,2-1-9 16,-2-12-8-16,12 21-23 0,-12-21-19 0,18 20-56 15,-18-20-93-15,18 0-300 0,-18 0 4 0,13 3 214 16</inkml:trace>
</inkml:ink>
</file>

<file path=word/ink/ink1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4:45.207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173 0 1270 0,'0'0'107'0,"0"0"-63"0,0 0 23 0,0 0 11 15,0 0-8-15,0 0-18 0,0 0-26 0,-16 16-4 31,7-1-2-31,-1 5 2 0,-3 0-2 0,-1 4 1 0,0 1-10 0,1 3 5 16,0 4-7-16,0 2-6 0,0 2 14 16,3 1-16-16,-2 2 13 0,3-1-5 15,2 0-10-15,1 0 7 0,6-5-9 0,0-4 6 16,6-3-6-16,3-1 5 0,1-2-5 0,2-1 3 16,2-1-7-16,1-3 2 0,0-2-9 0,2-4-10 15,1-1-3-15,-2-4-26 0,4 2-2 0,-7-9-69 16,15 10-224-16,-13-13-184 0,6 3 12 0,-4 0 329 15</inkml:trace>
</inkml:ink>
</file>

<file path=word/ink/ink1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4:44.891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73 1620 0,'14'-6'115'0,"-14"6"-106"15,4-13 0-15,-4 13 11 0,18-17 2 0,-5 9 6 16,3-1-9-16,3 3-5 0,2 1-6 0,0 1-2 15,1-1-3-15,0 5-3 0,0 0 0 16,-1 0 0-16,-1 5 0 0,-3 2-2 0,-3 4 3 16,-2 1-3-16,-6 1 2 0,-3 3 0 0,-3 2 1 15,-6-1-3-15,-3 2-6 0,-5 0 16 0,-1-2-17 16,-3 0 19-16,-2-1-9 0,0-1-3 16,-2-3 5-16,3 0-2 15,-2-1-1-15,2-4 1 0,3-2-1 0,3-1-1 16,13-4 2-16,-17 3-2 0,17-3 2 0,0 0-1 15,0 0-1-15,0 0 0 0,0 0-1 16,9-13 2-16,-9 13 0 0,23-16 0 0,-8 10 0 16,2-1 0-16,0 3-2 0,0 0 2 0,-1 2 0 15,0 2 1-15,-1 0-1 0,-1 0 0 0,-1 3-1 16,-1 3-1-16,0 1 3 0,-12-7-2 0,19 22 2 16,-13-10-1-16,-1 3 2 0,-5 3-3 0,0-1 3 15,0 1-3-15,-5-1 5 16,-2 0-4-16,-3-1 5 0,0 0-4 0,-2-3 1 15,-2 2-1-15,-2-3 1 0,-1-2-3 0,0-1 4 16,-1-1-3-16,-1-1 1 0,1-3-1 0,0-2 0 16,1-2-4-16,3-2-2 0,2-2-5 0,12 4-7 15,-18-13-12-15,9 2-20 0,9 11-40 0,-11-34-88 16,21 22-348-16,-14-11 4 0,10 4 70 0</inkml:trace>
</inkml:ink>
</file>

<file path=word/ink/ink1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4:44.430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13 2 1295 0,'-15'-5'148'16,"15"5"-82"-16,0 0-11 0,0 0-2 0,0 0-10 15,0 0-9-15,0 0-5 0,0 0 4 0,0 0-3 16,0 0-1-16,15 8-11 0,-15-8-4 15,21 0-5-15,-8 0-2 0,1-3-1 0,1 3-4 16,1 0-1-16,-1 0-1 0,2 0-1 0,-1 0 2 16,0 0-1-16,-1 0 0 0,-1 0-2 0,-1 0-3 15,-1 3-4-15,-12-3-4 0,20 0-6 16,-20 0-9-16,0 0-4 0,12 0-11 0,-12 0-10 16,0 0-19-16,0 0-26 0,0 0-61 0,0 0-218 15,0 0-74-15,0 0 6 0,0 0 379 0</inkml:trace>
</inkml:ink>
</file>

<file path=word/ink/ink1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4:43.674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1 1635 0,'0'0'44'0,"0"0"-36"0,0 0 6 16,0 0 5-16,0 0 7 0,0 0-2 0,0 0-4 16,16 9-7-16,-16-9-3 0,23 0-4 0,-9-2-2 15,3-1-1-15,0 3-2 0,1-2 0 0,0 2-2 16,0 0 1-16,-2-2-5 0,1 2-7 0,-3 0-11 16,0 0-15-16,-14 0-19 0,21 7-36 15,-21-7-72-15,18 0-342 0,-18 0 12 0,0 0 63 16</inkml:trace>
</inkml:ink>
</file>

<file path=word/ink/ink1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4:43.486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29 1537 0,'0'0'96'15,"0"0"-71"-15,0 0 5 0,0 0 9 0,0 0-1 16,20-4-3-16,-20 4-14 0,23 0-5 0,-9-2-16 16,2 2 6-16,1-4-14 0,1 2 9 0,0 2 0 15,3-3 0-15,-1-1-1 0,0 3-1 0,-1 1 0 16,-1-6-6-16,-3 6-3 0,-1-1 5 15,-2 1-22-15,-12 0 3 16,18 0-32-16,-18 0-11 0,0 0-17 0,0 0-59 16,5 17-125-16,-5-17-222 0,-18 8 32 0,18-8 261 15</inkml:trace>
</inkml:ink>
</file>

<file path=word/ink/ink1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4:43.274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41 25 1642 0,'-4'-13'27'0,"4"13"-12"0,0 0 14 0,-11-12 5 16,11 12-1-16,0 0-9 0,0 0-15 0,0 0-3 15,-3 15-4-15,3 1 5 0,0 7-2 16,0 4 5-16,0 1-3 0,4 5 3 16,-4 0-7-16,2 3-5 0,-2-2 15 0,0 2-14 15,0-2 12-15,0-2-3 0,-4 0-8 0,2-2 4 16,-3-3-5-16,2-3 5 0,-2-2-6 0,2-4 5 15,0-2-5-15,-1-4 4 0,4-12-2 0,-4 16-3 16,4-16-4-16,0 0-6 0,0 0-10 0,0 0-4 16,0 0-9-16,0 0-4 0,0 0-9 15,5-20-25-15,-5 20-46 0,9-30-76 0,8 25-167 16,-12-13-108-16,4 1 52 0,2 6 360 0</inkml:trace>
</inkml:ink>
</file>

<file path=word/ink/ink1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4:43.004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0 1387 0,'0'0'89'0,"0"0"-41"15,0 0-3-15,0 0 3 0,0 0-7 0,0 0-10 16,0 0-4-16,0 0-8 0,6 15-2 0,-6 0-5 16,0 3 1-16,0 1-7 0,0-1 5 0,0 0-7 15,0 1 2-15,-3-2-4 0,3-1-8 0,0-2 9 16,0-1-11-16,0-1 21 0,0-12-10 15,0 19 8-15,0-19-8 0,0 0-3 0,0 12 1 16,0-12-2-16,0 0 0 0,0 0 1 0,0 0 0 16,0 0 1-16,0 0 1 0,0 0 2 0,16 0 0 15,-16 0 0-15,17-5 0 0,-17 5-1 0,25 0-1 16,-11-3 1-16,2 3-1 0,1 0-1 16,1-2 1-16,1 2-1 0,0 0 0 0,2 0 0 15,-1 0-2 1,0-3 2-16,-1 3-1 0,-2-1-1 15,-1 1 1-15,-3-3-2 0,-1 3-2 0,-12 0-1 16,18-4-6-16,-18 4-3 0,0 0-7 0,13-6-4 16,-13 6-7-16,0 0-3 0,0 0-26 0,0 0-49 15,-8-13-95-15,8 13-316 0,0 0 36 0,0 0 158 0</inkml:trace>
</inkml:ink>
</file>

<file path=word/ink/ink1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4:41.044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44 1723 0,'0'0'33'0,"0"0"-31"0,0 0 4 0,0 0 7 15,0 0 7-15,0 0 1 0,17-7-2 0,-17 7-7 16,21 0-5-16,-7 0-5 0,4 0-1 0,2 0 0 16,1 0 0-16,3 0 1 0,-1-4-2 0,0 2 0 15,0-1-1-15,-1-1 1 0,-2 2 1 0,-2-1 0 0,-2-1-2 16,-3 4 1-16,-13 0 0 0,19-4 1 15,-19 4-2-15,0 0 2 0,0 0-1 0,0 0 0 16,0 0 2-16,0 0 0 0,0 0 1 0,0 0-1 16,0 0-3-16,0 0 1 0,0 0-2 0,0 0-3 0,0 0-3 15,0 0-8-15,0 0-11 0,0 0-15 0,0 0-27 16,13 0-43-16,-13 0-73 0,0 0-305 16,6-12 9-16,-6 12 46 0</inkml:trace>
</inkml:ink>
</file>

<file path=word/ink/ink1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4:40.692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13 91 1469 0,'-7'-12'68'0,"7"12"-65"16,-4-16 6-16,4 16 14 0,0 0 14 0,0 0 4 15,0 0-5-15,0 0-8 0,0 0-6 0,0 0-6 16,0 0-6-16,0 0 2 0,0 0-2 0,0 27 5 15,0-4-5-15,0 5 5 0,0 0-6 16,3 1-5-16,-3-1 16 0,5 2-18 0,-2-4 12 16,2 1-10-16,0-4-4 0,1-2 0 0,2-3-2 15,-1-4 4-15,0-2-5 0,-7-12 4 0,18 20-3 16,-18-20 3-16,17 9-2 0,-17-9 1 0,18 0 0 16,-18 0-1-16,22-13 2 0,-22 13-3 15,22-21 3-15,-10 5-2 0,-2 0 2 0,0-2-4 16,-1-2 4-16,-1-2-6 15,0 1 6-15,-2-1-8 0,-1-2-5 0,0-2 17 0,-1 1-16 0,0-2 17 16,-4-2-4-16,3 1-5 0,-3 1 6 16,4 3-6-16,-4 4 6 0,0 6-4 0,0 14 3 15,3-13 0-15,-3 13-2 0,0 0 2 0,0 0-2 16,0 16 1-16,0 3-2 0,0 7 4 0,0 5-5 16,0 2 6-16,0 1-4 0,0 0-4 15,2 0 14-15,-2 3-13 0,3-1 15 0,-3 1-5 16,3-2-7-16,-3 1 6 0,4-1-6 0,-4-2 6 15,2-3-5-15,-2 0 3 0,0-5-5 0,-2-2 3 16,-1-2-3-16,0-1-2 0,-1-4 17 0,-1-3-16 16,5-13 17-16,-12 21-12 0,12-21-4 0,-15 11 1 15,15-11-1-15,-16 4 1 0,16-4 1 0,-19-1-1 16,19 1-1-16,-21-12-3 16,21 12-17-16,-22-17 9 0,22 17-14 0,-22-23 12 15,12 10-15-15,-1-2-9 0,11 15-34 0,-15-25-44 16,15 25-128-16,0-12-284 0,0 12 43 0,11-13 151 15</inkml:trace>
</inkml:ink>
</file>

<file path=word/ink/ink1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4:19.102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18-2 1325 0,'-13'-2'135'0,"13"2"-103"0,0 0-6 15,0 0 6-15,-5 15 6 0,5-4 0 0,0 3-10 16,2 1-3-16,-2 3-8 0,4 2 0 0,0 2 7 16,0 3-21-16,1-1 18 0,0 1-22 0,-1-1 5 15,-1 0 2-15,-1-2-5 0,2 0 4 16,-1-1-6-16,-1-3 7 0,-2-2-7 0,0-1 4 15,0-15-2-15,0 21 1 0,0-21-2 16,0 11 0-16,0-11-1 0,0 0 1 0,0 0 1 0,0 0-1 16,0 0 2-16,0 0-2 0,0 0 1 0,0 0 0 15,0-13 0-15,0 13-2 0,0-23 1 0,4 12-2 0,-1-3 1 16,2-2-3-16,1 1 4 16,2 0-5-16,1 1 4 0,4 0-4 0,-3 1 5 15,3 1-2-15,1 2 3 0,2 4-2 0,-1 1 2 16,-1 1-2-1,3 4 2-15,0 0-1 0,-1 0 0 0,3 5 2 0,-3-1-2 16,0 2 1-16,-1 2-1 0,-2 3 0 0,-1-2-1 16,-12-9 3-16,15 21-2 0,-15-21 3 15,8 19-4-15,-8-19 3 0,0 23-3 0,0-23 4 16,-8 20-2-16,8-20 1 0,-19 19 0 0,6-9-1 0,-5-3-1 16,0 1 2-16,-4-1-3 0,0-1 3 0,1-3-3 15,-3-3 1-15,3 2 0 0,1-2 0 0,-1 0-2 16,4-3 1-16,2 3-4 0,3-4-1 0,12 4-6 15,-15-6-5-15,15 6-16 0,0 0-23 0,0 0-50 16,-10-17-129-16,10 17-306 0,11-5 15 0,-11 5 277 16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2:10.328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31 1252 0,'0'0'84'0,"0"0"-39"16,0 0-1-16,0 0 4 0,0 0-2 15,0 0-3-15,0 0-4 0,0 0-7 0,14 0-5 16,-14 0-8-16,16-3-5 0,-16 3-6 0,20-4-4 16,-20 4-2-16,22 0-1 0,-11-3-1 0,-11 3 0 15,21 0 0-15,-8 0-6 0,-13 0-7 0,22 0-14 16,-22 0-13-16,23-2-24 0,-23 2-37 0,27-4-66 16,-22-7-136-16,12 8-185 0,-3 0 30 15,-14 3 417-15</inkml:trace>
</inkml:ink>
</file>

<file path=word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2:24.917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31 1292 0,'0'0'310'0,"0"0"-289"0,0 0-5 0,0 0 4 16,0 0 8-16,0 0-3 0,0 0-6 0,0-10-7 15,0 10-2-15,12-3-5 0,-12 3-1 16,24-4-4-16,-9 4 0 0,0-2 0 0,2 2-2 15,-3-4 0-15,1 4-10 0,-1 0-8 16,0 0-20-16,-14 0-14 0,25 0-41 0,-25 0-60 16,22 0-179-16,-22 0-189 0,18-8 69 0,-18 8 383 15</inkml:trace>
</inkml:ink>
</file>

<file path=word/ink/ink2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4:18.631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17 1257 0,'0'0'113'0,"0"0"-95"0,0 0-8 16,0 0 8-16,0 0 7 0,0 0 4 0,14-6-2 15,-14 6-9-15,22 3-8 0,-6-3-6 0,-1 0-3 16,5 0-2-16,0 0-6 16,3 0-14-16,-1-6-23 0,5 8-42 0,-10-11-66 0,15 14-164 15,-10-8-146-15,-3-4 21 0,4 7 441 0</inkml:trace>
</inkml:ink>
</file>

<file path=word/ink/ink2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4:18.458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0 875 0,'0'0'290'0,"0"0"-246"15,0 0 4-15,0 0 22 0,9 13 12 16,-9-13-12-16,4 14-31 0,-3-2 11 0,4 5-37 16,-1 1 18-16,0 3-17 0,1 0-12 0,-1-1 4 15,-2-1-7-15,2-1 5 0,-1-2-7 0,-1 0 5 16,1-2-14-16,-3-14-7 0,8 21-26 0,-8-21-31 15,5 15-50-15,-5-15-87 0,0 0-260 0,0 0 3 16,0 0 268-16</inkml:trace>
</inkml:ink>
</file>

<file path=word/ink/ink2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4:18.114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167 0 1379 0,'0'0'94'0,"0"0"-68"0,0 0 0 16,0 0 5-16,0 17-8 0,0-17 24 0,-11 21-36 15,4-8 21-15,-2 3-15 0,-1 0-8 0,0 4 2 16,-3-1-8-16,0 0 2 0,0 0-4 15,-1 0 3-15,0 0-4 0,1-4 2 0,0-1-8 16,3-2-2-16,1-1-21 0,9-11-16 0,-12 19-47 16,12-19-78-16,0 0-238 0,0 0-121 0,0 0 95 15,4 15 434-15</inkml:trace>
</inkml:ink>
</file>

<file path=word/ink/ink2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4:17.927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0 1513 0,'0'0'47'0,"0"0"-42"0,0 21 10 15,0-21 21-15,9 19-22 0,-9-19 26 16,15 25-34-16,-3-11 2 0,-2 2 1 0,4-1-7 16,3 1 2-16,-3-1-5 0,3-1 2 15,-2-1-3-15,0-1 3 0,-4-1-2 0,-11-11 2 16,20 20-6-16,-20-20-3 0,12 14-16 0,-12-14-11 16,0 0-25-16,0 0-34 0,12 14-71 0,-12-14-160 15,0 0-180-15,0 0 39 0,-17-20 455 0</inkml:trace>
</inkml:ink>
</file>

<file path=word/ink/ink2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4:17.677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45 1404 0,'0'0'38'0,"16"-10"-13"16,-16 10 13 0,19-8 4-16,-19 8 5 0,27-12-15 0,-11 8-8 15,2 0-8-15,-2 0-7 0,1 1-6 0,0 3-2 16,-2 0 0-16,-1 0 0 0,-1 5-1 0,-13-5 0 16,22 9-1-16,-22-9 0 0,11 13 2 0,-11-13-1 15,4 18 2-15,-4-18-3 0,-7 24 2 0,-1-10-3 16,-1-1 4-16,-4 1-3 0,-1-2 4 0,0 2-5 15,0-4 4-15,0 2-3 0,1-4-11 0,1-1 25 16,1 0-25-16,11-7 25 0,-18 9-11 0,18-9-1 16,0 0-1-16,0 0 0 0,-12 5-1 0,12-5 0 15,0 0-2-15,0 0 2 0,0 0-1 16,0 0 1-16,18-4 1 0,-18 4-1 0,21 0 1 16,-9 0-1-16,1 0 2 0,0 5-2 0,3-1 2 15,-3 2-2-15,-1 1 2 0,1 0-2 16,-13-7 2-16,19 17-3 0,-19-17 2 0,12 18 0 15,-12-18 1-15,6 21-2 0,-6-21 3 0,0 20-3 16,0-20 3-16,-11 20-2 0,11-20 1 0,-17 20-2 16,17-20 2-16,-24 17-2 0,11-10 2 0,0-3-2 15,-2 0 1-15,1-4-2 0,1 0-4 0,0 0-6 16,-1-6-8-16,2 3-10 0,0-5-12 0,12 8-26 16,-23-19-45-16,23 19-89 15,-14-13-190-15,14 13-96 0,3-11 184 0</inkml:trace>
</inkml:ink>
</file>

<file path=word/ink/ink2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4:17.198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22 35 1371 0,'-22'10'96'0,"22"-10"-82"0,0 0-6 15,0 0 2-15,0 0 4 0,0 0 7 0,0 0 1 0,0 0 4 0,0 0 0 16,21 6-7-16,-21-6-9 0,22 0-1 0,-8-4-4 16,2 2 0-16,0 0-17 0,1-1 13 0,-1 3-15 15,-1-4 14-15,1 4 0 0,-3 0 0 16,0-4 0-16,-13 4-1 0,18 0 1 0,-18 0-1 16,0 0-4-16,12 0-4 0,-12 0-7 15,0 0-5-15,0 0-3 0,0 0 8 0,0 0-24 16,0 0-38-16,0 0-74 0,-4-15-120 0,4 15-202 0,0 0 15 0,0-17 396 15</inkml:trace>
</inkml:ink>
</file>

<file path=word/ink/ink2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4:16.734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0 1470 0,'0'0'35'0,"0"0"-29"0,0 0 11 15,0 0 10-15,14 2 6 0,-14-2-2 0,0 0-8 16,17 0-11-16,-17 0-5 0,15 0-3 0,-15 0-2 15,20-1 0-15,-10 1-2 0,4-1-7 0,-2-1-15 16,2 2-21-16,-14 0-45 0,31 0-121 16,-31 0-321-16,22 0-1 0,-9 0 292 0</inkml:trace>
</inkml:ink>
</file>

<file path=word/ink/ink2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4:16.547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15 18 1148 0,'-16'-9'361'0,"16"9"-339"0,0 0-20 0,0 0 1 15,0 0 7-15,0 0 6 0,0 0 8 16,0 0 2-16,17-4-2 0,-5 4-8 0,1 0-5 16,1 0-7-16,3 0-2 0,-3 0-1 0,3 0 0 15,-2 0-1-15,2 0 1 0,-2 0-1 0,-1-1 0 16,0 1 0-16,-2 0-2 0,2 0-6 16,-14 0-14-16,18-4-13 0,-18 4-41 0,0 0-64 15,26 0-266-15,-26 0-136 0,0 0 101 0</inkml:trace>
</inkml:ink>
</file>

<file path=word/ink/ink2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4:16.281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17 41 801 0,'0'0'288'0,"-7"-17"-225"0,7 17-2 0,-4-12 19 15,4 12 4-15,0 0-16 0,0 0-17 0,0 0-12 16,0 0-5-16,-1-13-8 0,1 13-7 16,0 0-6-16,0 0-7 0,0 0 0 0,-4 24 4 15,4-9-1-15,0 7 6 0,-1 1-6 16,1 2 2-16,0-2 7 0,1 4-20 0,-1-2 18 15,4 2-20-15,1 0 5 0,-2-1 6 0,-1-1-7 16,2-3 4-16,0-4-6 0,1-2 4 0,-5-16-3 16,8 18 3-16,-8-18-3 0,0 0 1 0,13 10 2 15,-13-10-1-15,0 0 1 0,11-3-1 16,-11 3 2-16,12-13-3 0,-7 1 2 0,0-2-2 16,2-2 1-16,-1-2-2 0,-2 0 4 0,1-3-4 15,-1 1 4-15,0 0-6 0,-2-1-7 0,1 1 19 16,0-1-18-16,-2 0 20 0,3 2-9 0,-3-2-3 15,3 5 3-15,-4 4-3 0,0 12 3 0,4-13-3 16,-4 13 0-16,0 0-2 16,0 0 1-16,0 0 1 0,0 0-1 0,5 13 3 15,-5 4-3-15,4 5 3 0,0 4 8 0,0 2-18 16,0 1 17-16,2 1-15 0,-4 1 4 0,3-1 5 16,1 1-5-16,-1-1 4 0,0-1-4 0,-1-2 8 15,1 0-8-15,-1 0 5 0,-4-3-5 0,1 0 5 16,-1-2-4-16,-4-1 6 0,2-1-6 0,-2-3-6 15,-4-2 19-15,3-2-19 0,5-13 21 16,-13 20-13-16,13-20 1 0,-13 9-1 0,13-9 0 16,-10 3-2-16,10-3-2 0,-17-3-4 0,17 3-5 15,-17-13-5-15,17 13-5 0,-15-17 0 0,15 17-36 16,-12-21 3-16,12 21-83 0,-7-25-95 0,7 25-271 16,4-19-7-16,-2 4 360 0</inkml:trace>
</inkml:ink>
</file>

<file path=word/ink/ink2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4:15.016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3 156 0,'0'0'44'0,"0"0"-38"0,0 0-5 16,0 0-2-16,0 0-4 0,0 0-11 0,0 0-20 15,0 0-29-15,0 0-19 0,14-3 84 0</inkml:trace>
</inkml:ink>
</file>

<file path=word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2:24.698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21 74 1196 0,'-18'-12'337'0,"18"12"-296"0,0 0-22 0,0 0 0 0,-3-11 5 16,3 11-6-16,0 0-4 0,0 0-7 15,7-16-1-15,-7 16-2 0,0 0 0 0,19-14 2 16,-19 14 5-16,23-9-1 0,-8 3 4 0,1 3-5 15,-1 0-1-15,1 3-2 0,-2 0-3 0,-2 0 0 16,-12 0-2-16,16 8-1 0,-16-8-1 0,10 13 0 16,-10-13 2-16,0 19 3 0,0-19-1 0,-5 22 2 15,-2-10-5-15,-1 2 4 0,-3-2-4 16,0 1-10-16,-3-3 11 0,1 2-11 16,2-3 24-16,-2-1-13 0,1 0 10 0,12-8-10 15,-18 7-1-15,18-7 3 0,0 0-2 0,0 0 0 0,0 0 0 16,0 0 0-16,0 0-4 0,0 0 0 0,0 0-1 15,0 0 0-15,0 0 2 0,0-14 0 0,0 14 1 16,19-9-2-16,-19 9-9 0,21-7 9 0,-9 4-10 16,1 3 12-1,-2 0 12-15,1 3-11 0,1 3 12 0,-13-6-12 16,20 15-2-16,-20-15 3 0,17 18-2 0,-17-18 1 16,12 20-1-16,-12-20 2 0,7 18-2 0,-7-18 5 15,0 15-1-15,0-15 4 0,-5 11-2 0,5-11 2 16,0 0-4-16,-15 16 1 0,15-16-2 0,-19 9 0 0,7-6 0 15,-2-1-1-15,0-2-2 0,0 0 3 0,-1 0-2 16,2 0-1-16,13 0 0 0,-21-4-2 16,21 4-1-16,-13-5-3 0,13 5-5 0,0 0-4 15,0 0-8-15,-4-16-12 0,4 16-10 0,6-14-31 16,5 14-57-16,-11-13-127 0,0 13-262 0,22-11 48 16,-22 11 295-16</inkml:trace>
</inkml:ink>
</file>

<file path=word/ink/ink2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4:34.997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78 1433 0,'20'-14'100'0,"-20"14"-89"0,2-12 5 16,-2 12 14-16,8-13 2 15,-8 13 3-15,9-14-7 16,-9 14-4-16,14-9-4 0,-14 9-4 0,18-8-5 0,-6 5-4 16,0 3-3-16,1-4-2 0,2 4-2 15,-1 0 0-15,3 6 1 0,-3-4 1 16,1 5 0-16,-3 0-2 0,-12-7 1 0,20 23-3 15,-13-11 4-15,-2 2-4 0,-5 1 5 0,0 1-4 16,0 1 3-16,-7 1-3 0,0-1 4 0,-4-1-4 16,-1 1 5-16,0-1-4 0,-3-1 3 0,-1 1-2 15,1-2-11-15,-3-1 22 0,3-2-22 0,0-2 24 16,3-3-11-16,12-6-1 0,-19 7 0 16,19-7-1-16,0 0 0 0,-14 0-3 0,14 0-1 15,0 0-1-15,0 0-2 0,0-17 2 0,0 17-3 16,14-16-8-16,-14 16 23 0,18-13-24 0,-6 5 26 15,-1 6-13-15,0-2 1 0,1 4 0 0,0 0 2 16,0 4 1-16,0 0-15 0,0 2 15 16,-12-6-15-16,21 16 25 0,-21-16-10 0,18 23 10 15,-18-23-9-15,14 23-3 0,-14-23 3 16,7 23-3-16,-7-23 3 0,0 21-1 0,0-21 1 0,-5 22 0 16,5-22-1-16,-12 19-2 0,12-19 5 0,-18 17-6 15,18-17 6-15,-24 15-3 0,11-8 1 0,-1-2-2 16,0-1-1-16,-2 0 0 0,3-4 1 0,-2 0-1 15,3 0-3-15,12 0-4 0,-18-8-11 0,18 8-13 0,-12-13-17 0,12 13-32 16,-6-22-53-16,6 22-117 16,3-15-249-16,-3 15 19 0,12-17 273 0</inkml:trace>
</inkml:ink>
</file>

<file path=word/ink/ink2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4:34.496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23 1189 0,'0'0'263'0,"0"0"-220"0,0 0-12 15,0 0 5-15,0 0 1 0,0 0-1 0,0 0-8 16,0 0-1-16,0 0-4 0,0 0 0 16,0 0-5-16,16 2-6 0,-16-2-4 0,17-2-6 15,-17 2-1-15,18-5 0 0,-18 5-1 0,23-5 1 16,-23 5-2 0,21-2 2-16,-10 0-1 0,-11 2-1 0,21-4 2 0,-21 4-2 0,16-3-1 0,-16 3 3 15,13-3-5-15,-13 3-3 0,0 0-3 0,0 0-6 16,0 0-4-16,11 0-3 0,-11 0-4 15,0 0-9-15,0 0-12 0,0 0-26 0,0 0-22 16,0 0-33-16,0 0-26 0,0 0-53 16,0 0-91-16,0 0-70 0,0 0 113 0,0 0 256 15</inkml:trace>
</inkml:ink>
</file>

<file path=word/ink/ink2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4:31.911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7 1518 0,'0'0'35'15,"0"0"-19"-15,0 0 11 0,0 0 16 0,0 0 6 16,16 3-6-16,-16-3-11 0,14 4-12 0,-14-4-7 15,18 3-3-15,-6-3-4 0,3 0-2 16,2 0-1-16,2-3-3 0,0 2 1 0,2-2-1 16,-2 0-1-16,1 1 2 0,-2 2-2 0,-2-4-4 15,-1 4-6-15,-1 0-10 0,-14 0-10 16,20 0-15-16,-20 0-13 0,14 6-45 0,-14-6-67 16,0 0-218-16,0 0-123 0,0 0 60 0,0 0 434 15</inkml:trace>
</inkml:ink>
</file>

<file path=word/ink/ink2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4:38.267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5 204 1251 0,'0'0'21'0,"-9"-13"-15"16,9 13 10-16,0 0 13 0,0 0 7 0,0 0 1 15,0 0-1-15,0 0-2 0,0 0-1 0,0 0-5 0,0 0-7 0,0 0-8 16,0 0-4-16,0 0 0 0,0 23 8 0,0-3-1 15,4 8 5-15,-4 5-9 0,3 2 8 16,-1 5-11-16,2 3 13 0,-2 4-2 16,1 5-17-16,1-1 12 0,-3 1-17 0,3-2 1 15,-4 0 10-15,1-3-13 0,-1-2 11 0,0-3-11 16,0-3 11-16,0-4 4 0,0-3-16 0,-1-2 19 16,1-4-20-1,0-4 8-15,-4-2 5 0,4-6-6 0,0 0 3 16,0-14-4-16,0 14 1 0,0-14 0 0,0 0-2 15,0 0 0-15,0 0 0 0,0 0 1 16,0 0-1-16,0 0 1 0,0 0-2 0,0 0 2 16,0 0-1-16,0 0 2 0,0 0 0 0,17-15 0 0,-17 15-1 15,0 0 0-15,18-14 0 0,-18 14 1 0,19-7 0 16,-19 7-1-16,22-4 1 0,-9 1 0 0,0 3-1 16,2-2 1-16,0 2-1 0,1 0-1 0,2 0 3 15,0 2-2-15,1-2 1 0,2 0 1 0,-2 0-1 0,4 3-1 16,-1-3 1-16,2 0-1 0,1-3 1 15,2 1 2-15,2-1-3 0,2 0 0 0,2 0 0 16,2-1 1-16,2 2 0 0,0-1-1 0,4-1 1 16,1 2 0-1,0 2 0-15,3-4 1 0,0 4 1 0,0 0 0 0,1-3 1 0,1 3-1 16,2 0 0-16,-1-1 0 0,4 1-2 0,-2 0 0 16,1-3 1-16,1 3 0 0,-1 0 1 15,1-3 0-15,2 3-2 0,-2-2-2 0,2 2 0 16,-1-3 1-16,-2 3 1 0,0 0 1 0,-3 0 0 15,2 3-1 1,-1-3 0-16,-1 3 0 0,1-3-1 0,0 5 1 0,-3-4 0 16,0-1-1-16,-1 5 1 0,0-5 1 0,0 2 0 15,0-2-1-15,2 0-1 0,-2 0 1 16,0 0-1-16,0 0 2 0,-2 0 1 0,0 0-5 16,-2 0 3-16,-1 0-1 0,-1 0 0 0,-1 0 1 0,1 0-1 15,-3 0 0-15,-1 2 0 0,-2-2 1 16,2 3 0-16,-4-3-2 0,-2 4 1 0,1-4-1 15,-3 2 1-15,0-2 0 0,-2 0 0 0,0 4 1 16,-2-4-1-16,3 2 1 0,-4-2 0 0,1 0-1 16,-1 0 2-16,-4 4-3 0,1-4 1 15,-3 2 0-15,-1-2-1 0,-4 3 1 0,-11-3 1 16,18 0-1-16,-18 0 1 0,0 0-1 16,0 0-1-16,11 3 2 0,-11-3 0 0,0 0-1 15,0 0 1-15,0 0 1 0,0 0-1 0,0 0 1 16,0 0-1-16,0 0-2 0,0 0-1 0,0 0 2 15,0 0-1-15,0 0 1 0,0 0 0 0,0 0-1 16,-2-12 0-16,2 12 3 0,0-15-2 16,0 15 0-16,-5-18 0 0,5 5 0 15,-4 1-1-15,1-7-5 0,0 1 17 0,1-2-15 16,-1-5 14-16,-1-1-8 0,3-2-5 0,-3-6 5 16,0-1-6-16,1-2 8 0,-2-2-8 0,1 1 9 15,-2 0-7-15,1 3 6 0,0 1 6 0,-1 0-15 16,0 3 15-16,1 3-15 0,0 2 3 0,1 3 4 15,0 2-3-15,-1 0 4 0,1 3-5 16,1-3 4-16,0 4-3 0,0-2 3 0,1 0-2 16,-1 3 1-16,1-2-3 0,2 3 4 0,0-1-5 15,-3 0 5-15,3 1-5 0,0 1 4 0,0 0-2 16,0 14 1-16,-2-17-1 0,2 17 1 0,0-13-1 16,0 13 2-16,0 0-2 0,-5-14 1 15,5 14 0-15,0 0-13 0,-2-11 13 16,2 11-12-16,0 0 12 0,0 0 0 0,-5-14 8 15,5 14-7-15,0 0 7 0,0 0-10 0,0 0 0 16,-4-13 0-16,4 13 2 0,0 0 1 0,0 0 0 16,0 0 0-16,0 0-2 0,0 0 0 0,0 0 0 15,0 0 0-15,0 0 3 0,0 0-2 0,0 0 0 16,-12-4 1-16,12 4-2 0,0 0 0 0,0 0 0 16,0 0 1-16,-14 0-1 0,14 0 2 15,0 0-2-15,0 0 1 0,-14-2 0 0,14 2 1 16,0 0-1-16,-15-5 1 0,15 5-1 15,-14-1-1-15,14 1 1 0,-18 0 0 0,18 0 0 16,-22-4 0-16,9 4 0 0,-2 0 0 0,0-3 0 16,-1 3 2-16,-3 0-2 0,-1-2 1 0,-2 2-1 15,-1-3 0-15,-1 3 1 0,-1-4 0 0,-2 4-2 16,1 0 2-16,0 0-1 0,-2-4 0 16,1 4 1-16,-1 0-1 0,-2-3-1 0,2 3 1 15,-4 0 1-15,2 0-1 0,-2 0 0 0,-1 0 1 16,0-2-1-16,-1 2 1 0,-2-2-1 0,1 2 1 15,0-3-2-15,0 3 1 0,1-3-1 0,-1 3 0 16,0-5 2-16,-1 4 0 0,2 1 0 0,-4-4 0 16,2 4 0-16,-1-3-1 15,2 3 0-15,0-4 1 0,1 4-1 0,-2-4 0 16,1 4 1-16,0-2-2 0,2 2 2 0,-2-3 1 16,2 3-3-16,-2 0 3 0,0-3-3 0,-1 3 1 15,0-1 1-15,0 1 0 0,0 0 0 0,-1 0 1 16,0 0-1-16,-1 1 0 0,-1-1 0 0,2 4 0 15,-1-1 1-15,-3-2-2 0,0 3 1 0,0-2-1 16,-2 0-1-16,1 3 2 0,0-2 0 16,-1 2-1-16,1-3 1 0,-1 2-3 0,2-1 3 15,-4 0 1-15,0 2-2 0,0-4 0 0,-1 5-1 16,0-4-1-16,1 5 2 0,0-3-1 0,3 0 1 16,1-1 0-16,1 2-7 0,1-4 8 15,4 3-6-15,2-2 7 0,1-2-1 0,2 3 0 16,6-3-2-16,0 0 0 0,2-3 0 0,2 3-1 15,4-3 9-15,0 3-8 0,3-4 7 16,13 4-7-16,-20-4 0 0,20 4 0 0,-12 0-3 16,12 0-2-16,0 0-7 0,0 0-3 0,0 0-4 15,0 0-10-15,0 0-8 0,0 0-22 0,0 0-24 16,0 0-80-16,0 0-304 0,17 0-43 0,-17 0 40 16</inkml:trace>
</inkml:ink>
</file>

<file path=word/ink/ink2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4:36.353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21 0 1215 0,'4'19'363'0,"-4"-19"-318"16,-9 22-8-16,4-7-1 0,5 6 6 0,-4 1-12 15,2 3-5-15,2-1 3 0,-4 3-25 0,4 1 15 16,-2-3-20-16,2 0 3 0,4-4 3 0,1 0-7 16,2-3 6-16,3-2-6 0,0-3 5 0,2-2-4 15,1 0 3-15,2-3-2 0,1-4 1 16,-1 1-1-16,3-5 0 0,2 0 1 0,-1-5-3 15,1-2 0-15,1 1-1 0,-1-4 1 0,-2-1-1 16,-1-1 3-16,-1-1-2 0,-3-5 2 16,-1 1-3-16,-3-5 5 0,-2 1-5 0,-2-4-3 15,-2 1 20-15,-3 1-20 0,-5-1 20 0,-3 5-11 16,-3-2-3-16,-2 3 4 0,-3 3-5 0,-3 0 6 16,-2 3-4-16,-2 3 2 0,-1 2-2 0,0 3-1 15,1-1 0-15,0 3-1 0,2 2 0 0,4-2-2 16,1 2-2-16,4 0-6 0,12 0-6 15,-19 2-15-15,19-2-15 0,0 0-29 0,-18 9-47 16,23 6-104-16,-5-15-283 0,-10 19 17 16,10-6 224-16</inkml:trace>
</inkml:ink>
</file>

<file path=word/ink/ink2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4:36.009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0 1510 0,'0'0'64'0,"0"0"-36"0,0 0 9 16,0 0 7-16,7 15 2 0,-7-2-9 0,2 0-14 16,-2 3-4-16,3 4-9 0,-3 2 2 15,0 0-5-15,4 3-11 0,-4 0 16 0,0 3-19 16,0-3 16-16,0-1-4 0,0 0-6 0,0-2 4 15,0-2-7-15,0-3 3 0,0-1-7 0,0 0 0 16,1-5-9-16,-1-11-3 0,0 19-14 0,0-19-12 16,0 0-25-16,0 0-25 0,0 0-45 0,3-13-66 15,10 5-224-15,-8-3-43 0,-1-9 178 16</inkml:trace>
</inkml:ink>
</file>

<file path=word/ink/ink2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4:35.791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12 57 1510 0,'-14'-3'123'0,"14"3"-104"0,0 0-7 16,0 0 9-16,0 0 1 0,13 3 8 0,-13-3-11 16,21 0-6-16,-6 3-7 0,3-3-3 0,3-3-3 15,2 0-3-15,0-1-3 0,3 0-9 0,-1-1-13 16,0-3-20-16,6 3-25 0,-11-8-47 0,14 13-139 16,-19-5-262-16,7-3 28 0,0 4 281 0</inkml:trace>
</inkml:ink>
</file>

<file path=word/ink/ink2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4:35.634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5 0 1444 0,'0'0'103'0,"0"0"-60"16,-6 20 3-16,9-7 7 0,-3-2-10 0,0 5-11 15,0 1-13-15,2 4-16 0,-2-3 14 0,0 2-24 16,5-2 18-16,-3-1-9 0,3-1-4 0,0-1 3 15,0-1-7-15,-1-2-4 0,1-1-8 0,-5-11-6 16,4 19-12-16,-4-19-7 0,0 13-14 16,0-13-19-16,0 0-33 0,0 0-62 0,0 0-148 15,-12 9-154-15,12-9 35 0,0 0 410 0</inkml:trace>
</inkml:ink>
</file>

<file path=word/ink/ink2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4:35.416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193 19 1183 0,'0'-21'267'16,"0"21"-192"-16,0 0-14 0,0 0 1 0,0 0-12 15,0 0-16-15,-9 13-13 0,4 1-6 0,-5 4-2 16,-2 3-11-16,-1 3 19 0,-1 0-21 0,-2-1 14 16,1 1-5-16,-1 1-8 0,2-4 4 0,0 0-6 15,0-3 3-15,2-2-3 0,1-1 1 0,1-2-3 16,10-13-3-16,-10 15-12 16,10-15-17-16,0 0-28 0,0 0-30 0,0 0-50 0,3-13-97 15,-3 13-276-15,19-17 30 0,-7 0 256 0</inkml:trace>
</inkml:ink>
</file>

<file path=word/ink/ink2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4:35.234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5 0 1493 0,'0'0'128'0,"0"0"-109"0,-9 17 6 15,13-3 9-15,-1-3 4 0,3 6-5 0,-1-1-16 16,2 1-14-16,1 2 16 0,1-1-24 0,2 1 17 16,2-2-10-16,0-1-5 0,2-2 4 0,0-2-3 15,-1 1 3-15,0-3-4 0,-1-1 2 0,-13-9-10 16,20 14-2-16,-20-14-10 0,13 8-13 15,-13-8-12-15,0 0-17 0,12 8-25 0,-12-8-25 16,0 0-40-16,0 0-74 0,0-16-197 16,0 16 5-16,-9-15 242 0</inkml:trace>
</inkml:ink>
</file>

<file path=word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2:23.217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6 1327 0,'0'0'218'0,"0"0"-189"16,0 0 5-16,0 0 12 0,12 0 7 0,-12 0-7 15,12 0-15-15,-12 0-10 0,15 4-6 0,-15-4-5 16,21 0-3-16,-10-4-3 0,3 4-3 0,1-1 0 16,-1 1-1-16,1-4-3 0,-1 4-1 15,0 0-4-15,-1 0-9 0,-13 0-8 0,22 4-19 16,-22-4-12 0,18 7-29-16,-18-7-34 0,0 0-41 0,0 0-48 0,9 19-96 0,-9-19-134 0,-16 8 68 15,12 5 368-15</inkml:trace>
</inkml:ink>
</file>

<file path=word/ink/ink2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4:32.130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28 1362 0,'0'0'165'16,"0"0"-140"-16,0 0 2 0,0 0 11 0,18 6 9 16,-18-6-7-16,16 0-6 0,-16 0-13 0,22 0-4 15,-8-5-7-15,3 5-4 0,-2-3-2 0,2 0-4 16,0 1 2-16,-1-2-2 0,0 1 1 0,-2 1-2 15,-1-4 1-15,-13 6-5 0,21-6-16 0,-21 6 5 16,13-1-22-16,-13 1 4 0,0 0 5 16,0 0-15-16,12 0-33 0,-12 0-49 0,0 0-144 15,0 0-237-15,0 0 32 0,0 0 319 0</inkml:trace>
</inkml:ink>
</file>

<file path=word/ink/ink2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4:31.661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38 1300 0,'0'0'178'0,"0"0"-149"0,0 0-6 0,0 0 11 16,0 0 6-16,0 0-5 0,0 0-8 0,0 0-6 15,0 0-4-15,5 25-2 0,-5-5 3 0,0 2-7 16,4 0 7-16,-2 1 3 0,3 0-21 0,0-1 19 15,2 0-23-15,1-3 7 0,-2-1 2 0,2-3-6 16,0-2 4-16,-1 0-5 0,-7-13 4 0,16 15-2 31,-16-15 0-31,14 7 1 0,-14-7-1 0,13 0 0 0,-13 0 0 16,13 0-1-16,-13 0 1 0,14-12 2 0,-14 12-3 16,15-16 3-16,-15 16-4 0,15-24 3 0,-8 8-1 15,0-1 2-15,-1-3-4 0,2 0-9 0,-4-3 17 16,1 0-19-16,0-3 18 0,-1 1-5 0,-1 0-7 15,-3 3 7-15,0 2-3 0,0 2 4 0,0 8-1 16,0 10 3-16,0 0-3 0,0 0 0 16,0 0 0-16,0 0 0 0,0 0 1 0,-3 10-1 15,3 11 5-15,3 3-3 0,-1 4 6 16,1 2-7-16,-1 1-4 0,2 1 15 0,1 2-16 16,0-1 18-16,-1 0-6 0,0-1-7 0,-1 0 5 15,0-1-7-15,-3-1 6 0,0-2-6 0,0 0 5 16,0-4-4-16,-3-2 4 0,-1-4-5 15,-2 2 4-15,-1-5-4 0,1 0 3 0,6-15-1 16,-12 17 1-16,12-17-4 0,0 0-8 0,-18 11 8 16,18-11 3-16,0 0-2 0,-14-7 8 0,14 7-13 15,-13-13-6-15,13 13-4 0,-14-21-7 0,6 7-11 16,0-2-18-16,3 3-25 0,-6-6-50 0,11 19-98 16,-11-26-206-16,11 13-61 0,0-1 131 0</inkml:trace>
</inkml:ink>
</file>

<file path=word/ink/ink2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4:25.698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-1 0 1332 0,'0'0'110'0,"0"0"-67"0,0 0-10 16,0 0 6-16,0 0-1 0,0 0-4 15,0 21-18-15,0-7 22 0,4 1-28 0,-1 3 17 0,1 1-11 0,0 0-8 16,3 3 4-16,-2-1-6 0,1 2 5 0,0-1-7 16,-1 1 3-16,0 0-6 0,-2 1 5 15,-2-2-6-15,3-3 3 0,-4-2-3 0,0-2 2 16,0-1-2-16,0-3 2 0,0-11-2 0,0 19 1 15,0-19-1-15,0 0 1 0,0 0-1 16,0 0 2-16,0 0 0 0,0 0 0 0,0 0-1 16,0 0 1-16,0 0 0 0,0 0-3 0,0-17 2 15,0 17-3-15,5-21 0 0,-5 21-2 0,10-23 3 16,-3 10-3-16,0-1 4 0,3 2-4 0,0-5 3 16,1 0-4-16,2 3 4 0,2-1-2 15,2 4 4-15,0 3-3 0,3 4 2 0,-1 1 0 0,0 3 0 16,-1 0 0-16,0 4 0 15,-2 0-1-15,1 3-1 0,-3 1 5 0,0 3-5 16,-3 1 5-16,-2 1-4 0,-3-2 0 0,-1 2 1 16,-3 1 0-16,-2-3 0 0,0 1 4 0,-7-1-4 15,7-11 2-15,-19 22-2 0,6-13 1 0,-1 4-1 16,-4-5 1-16,2 1-2 0,-3-1 3 0,0-3-5 16,-4 1-1-16,1-1-5 0,-1-3-5 0,2 2-16 15,-1-4-13-15,6 5-42 0,-10-11-73 16,26 6-285-16,-27 3-105 0,11 0 94 0</inkml:trace>
</inkml:ink>
</file>

<file path=word/ink/ink2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4:25.252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94 1430 0,'0'0'106'0,"0"0"-94"0,0 0-9 0,7 15 6 16,-7-15 5-16,25 0 3 0,-9 0 3 0,4-4-7 15,0-1-2-15,5-1-8 0,-1-1-4 16,2-2-9-16,2 1-11 0,-2-5-19 0,5 9-32 16,-7-10-45-16,11 14-81 0,-16-14-150 0,7 6-122 15,1 4 109-15,-10-9 361 0</inkml:trace>
</inkml:ink>
</file>

<file path=word/ink/ink2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4:25.064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11 0 1551 0,'0'0'54'0,"0"0"-50"16,-7 18 5-16,7-18 6 0,-4 21 12 0,4-7-2 16,0 3 2-16,0 0-11 0,0 6-2 0,4-1-8 15,0 0 1 1,0-1-8-16,1-2 4 0,-1-4-6 0,1 2 5 0,0-4-5 16,0-1 3-16,-5-12-9 0,9 20-2 0,-9-20-16 15,4 14-7-15,-4-14-17 16,0 0-21-16,4 13-42 0,-4-13-70 0,0 0-220 15,0 0-95-15,-10-17 151 0</inkml:trace>
</inkml:ink>
</file>

<file path=word/ink/ink2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4:24.658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18 3 1568 0,'-19'-4'76'0,"19"4"-67"0,0 0-9 15,0 0 8-15,0 0 9 0,0 0 3 0,0 0 3 16,19 7-4-16,-19-7-6 0,20 11-14 0,-5 0 19 16,0 1-25-16,3 2 19 15,1 1-9-15,0 1-4 0,0 3 3 0,-3 1-3 16,0 2 4-16,-5 1-6 0,2 3 6 0,-4 3-6 15,-1 1 6-15,-3 0-7 0,-2-2 6 0,-3 2-6 16,0-3 6-16,-6 1-7 0,-1-2-7 0,-1 0 17 16,-5-1-17-16,3-2 17 0,-4 0-10 0,1-5-7 15,-3 0-3-15,3-3-14 0,-1-3-10 0,4 1-33 16,-7-13-62-16,17 14-238 0,-11-14-154 16,11 0 16-16,-13 3 466 0</inkml:trace>
</inkml:ink>
</file>

<file path=word/ink/ink2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4:24.361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-6 38 1158 0,'-1'10'361'0,"1"-10"-340"16,0 0-13-16,0 0 6 0,0 0 5 15,0 0 8-15,0 0 0 0,0 0 0 0,11-10-5 16,1 3-5-16,1 1-8 0,2 1-1 0,3-1-1 16,-1 0 2-16,1 4-1 0,-2-3 0 0,-1 5-5 15,-1 0-1-15,-4 0-1 0,-10 0 0 0,18 5 0 16,-18-5 0-16,0 0-1 0,12 18-1 0,-12-6 3 15,-4 2-4-15,-3 1 5 0,-3 4-5 16,-2-2 4-16,-3-2-3 0,0 3 3 16,0 1-5-16,-1-2 6 0,2 0-6 0,0 0 5 15,1-2-3-15,2-1-10 0,2-1 12 0,9-13-11 16,-13 17 20-16,13-17-10 0,0 0 10 0,-6 15-10 16,6-15-1-16,0 0 1 0,12 6-1 0,-12-6 0 15,19 0 1-15,-7 0 0 0,2-4 1 0,0 2-2 16,4-4-11-16,-1 4 10 0,2-2-12 0,-3-1 7 15,1 1-3-15,0-2 9 0,1 2-28 16,-1-3 0-16,1 5-52 0,-9-10-52 0,15 17-153 16,-12-14-248-16,3 2 63 0,-3 2 323 0</inkml:trace>
</inkml:ink>
</file>

<file path=word/ink/ink2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4:23.986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107 0 1261 0,'0'0'77'0,"0"0"-74"0,0 0 5 15,-8 10 17-15,8-10 18 0,-15 21 8 0,9-4 9 16,-7 0-14-16,1 6 1 0,-1 1-13 0,3 5 3 16,1 0-13-16,0 3-1 0,2-3-11 15,3-2 3-15,2 3-12 0,2-3 3 0,0-2-7 16,5 0-9-16,0-4 19 0,3-2-20 0,2 0 17 15,2-4-11-15,-2-3-8 0,-10-12-3 0,24 19-9 16,-13-15-11-16,3 2-10 0,-14-6-22 0,29 0-40 16,-25-13-72-16,20 13-211 0,-12-9-94 0,1-5 90 15,4 7 395-15</inkml:trace>
</inkml:ink>
</file>

<file path=word/ink/ink2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4:23.736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64 30 1401 0,'0'0'34'0,"14"-9"-4"0,-2 6 12 0,-12 3 9 16,25-11 4-16,-13 7-15 0,2 4-8 0,-1-4-10 15,-1 4-7-15,-12 0-7 0,20 6-4 0,-20-6-1 16,17 9-1-16,-17-9-3 0,12 18 2 0,-12-18-2 16,7 21 3-16,-7-7-4 0,-5 0 5 15,0 1-4-15,-3 2 3 0,-3-1-3 0,0 0 3 16,-4 1-4-16,2 0 4 0,-4-2-4 0,3-2 4 16,-2-3-2-16,1-1 1 0,4-1 0 15,11-8 1-15,-17 7-2 0,17-7 2 0,0 0-2 16,0 0-1-16,0 0 0 0,0 0-1 0,0 0 1 15,0 0-1-15,0 0 3 0,17-15-2 0,-2 10 2 16,-1 0-1-16,1 3-1 0,1 2 0 16,-3 0 2-16,0 1-2 0,-1 4-1 0,-12-5 4 15,21 10-3-15,-21-10 2 0,19 17 0 0,-19-17 0 16,13 20-2-16,-13-20 2 0,7 18-1 0,-7-18 2 16,0 23-1-16,-8-11 0 0,3-1-2 0,-6 2 3 15,-1-1-3-15,-1 1-9 0,-4 0 20 0,0-2-22 16,-2 1 23-16,0-2-10 0,1-2-1 0,-1-1 0 15,4-4-4-15,0 1-4 16,2-4-7-16,0 0-10 0,13 0-11 0,-18-11-23 16,18 11-40-16,-10-23-74 0,10 23-246 0,13-23-91 15,-5 6 111-15</inkml:trace>
</inkml:ink>
</file>

<file path=word/ink/ink2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4:23.299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12 54 1146 0,'0'0'351'0,"-12"0"-323"15,12 0-19-15,0 0 7 0,0 0 13 16,0 0 10-16,0 0 1 0,0 0-2 0,17-7-10 15,-17 7-9-15,24-6-5 0,-10 2-6 0,2-1-2 16,3 1-2-16,-1-1-2 0,1 1 0 0,-1 0 0 16,-1 2-1-16,-1 0 0 0,1-2-1 0,-3 3 1 15,-2-2-5-15,-12 3-4 0,21-5-4 0,-21 5-8 16,14 0-4-16,-14 0-10 0,0 0-11 16,0 0-19-1,0 0-39-15,16 0-101 0,-16 0-306 0,0 0 6 16,0 0 252-16</inkml:trace>
</inkml:ink>
</file>

<file path=word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2:12.760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73 51 1579 0,'17'-6'68'0,"-17"6"-52"0,18-14 2 16,-5 7 9-16,5 2 3 0,-1-1-8 0,-2 1-10 15,-1 2-8-15,-1-1-2 0,0 4-2 0,-1 0 0 16,-12 0-1-16,20 5-2 0,-20-5 0 0,13 9 1 0,-13-9-3 15,7 19 3-15,-7-6-5 0,-2-1 3 0,-5 2-1 16,0 0 6-16,-7 1-2 0,1-1 3 16,-1 0-3-16,-4 1 2 0,3-4-2 0,0 2 2 15,0-4-1 1,-1 0 2-16,3-1-1 0,0-4 1 0,13-4-3 16,-20 7 1-16,20-7-1 0,0 0 2 0,0 0 0 15,0 0-2-15,0 0-2 0,0 0 0 0,0 0 0 16,5-13 2-16,-5 13 1 0,22-9-2 0,-8 4 1 15,3 4 1-15,0-2-1 0,-1 3 1 16,0 3-1-16,-2 3-1 0,2 1 2 0,-1 2-1 16,-1 0-2-16,-1 0 4 0,-13-9-4 0,19 22 4 15,-19-22-3-15,12 20 2 0,-12-20-1 0,5 20 4 16,-5-20-1-16,-3 21 5 0,3-21-3 0,-10 17 3 16,10-17-4-16,-19 16 2 0,6-9-4 15,-3-1-1-15,0 1 2 0,-2-1-1 0,-1-2-1 16,1-2-1-16,0 1-3 0,-2-3-2 15,2 0-4-15,0 0-3 0,1 0-14 0,1 0-13 16,4 0-36-16,-5-7-65 0,17 7-260 0,-14 0-146 16,14 0 64-16,-14 2 470 0</inkml:trace>
</inkml:ink>
</file>

<file path=word/ink/ink2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4:22.715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-4 0 1142 0,'2'22'371'0,"-2"-22"-351"16,0 0-11-16,0 0 10 0,21 13 11 0,-21-13 7 15,18 2-5-15,-18-2-6 0,22 0-10 0,-7-6-4 16,-1 4-6-16,2-1-2 0,2-1-2 16,-2 1 0-16,0-2-1 0,-1 3 0 0,0-3-2 0,-4 3 0 15,-11 2 0-15,21-5 2 0,-21 5-1 16,14 0-1-16,-14 0-2 0,0 0-4 0,0 0 0 16,0 0-2-16,12 0-2 0,-12 0-5 15,0 0-5-15,0 0-13 0,0 0-10 0,0 0-25 16,0 0-32-16,0 0-77 0,0 0-186 0,0 0-105 15,0 0 75-15,0 0 394 0</inkml:trace>
</inkml:ink>
</file>

<file path=word/ink/ink2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4:22.449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0 1583 0,'0'0'22'0,"14"5"-7"0,-14-5 9 15,13 4 9-15,-13-4 4 0,18 0-11 0,-7 0-10 16,1 1-8-16,2-1-4 0,-1 3-3 0,4-3 0 16,0 4-1-16,1-4-1 15,1 0-1-15,-1 1-10 0,0-1-8 0,-2 4-17 0,-4-4-16 0,4 3-30 0,-16-3-53 16,22 6-156-16,-22-6-227 0,0 0 28 15,13 8 367-15</inkml:trace>
</inkml:ink>
</file>

<file path=word/ink/ink2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4:22.263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6 0 1342 0,'0'0'170'0,"0"0"-148"16,0 0-14-16,0 0 9 0,0 0 16 0,0 0 5 15,-3 17 15-15,3-1-32 0,0 5 15 16,3 2-29-16,-3 0 4 0,0 4 4 16,0 0-8-16,1 3 6 0,-1 1-7 0,0 2 6 15,0-2-10-15,0 0 7 0,-1-2-10 0,1-3 6 16,0-2-6-16,0 0 3 0,0-3-2 0,0-5-10 0,0-1 17 15,0-2-17-15,0-13 16 0,0 20-11 0,0-20-5 16,0 12-8-16,0-12-9 0,0 0-15 0,0 0-13 16,0 0-29-16,14 9-51 0,-17-25-132 15,3 16-267-15,16-19 39 0,-8 3 347 0</inkml:trace>
</inkml:ink>
</file>

<file path=word/ink/ink2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4:21.992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0 1196 0,'0'0'99'0,"0"0"-80"0,0 0 4 16,0 0 17-16,0 0 10 0,0 0-1 0,0 0-10 0,0 0-14 16,0 0-2-16,9 11-2 0,-9 1 5 0,0 1-6 15,4 3 5-15,-4 1-9 0,0 1 3 16,1-1-7-16,-1 1 3 0,3-1-8 0,-3-1 3 15,3 1-6-15,-3-1 1 0,0-2-4 16,0-3 2-16,0-11-3 0,3 18 2 0,-3-18-3 16,0 0 2-16,0 11 0 0,0-11-1 0,0 0 0 15,0 0 1-15,0 0-2 0,0 0 2 0,0 0 0 16,16 0-1-16,-16 0 1 0,22-8-2 0,-8 1 2 16,3 0-1-16,-2 3 0 0,3-2 0 0,0 0 0 15,0 2 0-15,-1 0-1 16,1 2 1-16,-2-1-1 0,0 3 0 0,0-5 1 0,-2 5 0 15,-3-5-6-15,-11 5-5 0,20 0-5 0,-20 0-10 16,14-4-8-16,-14 4-10 0,12-4-22 16,-12 4-24-16,0 0-57 0,0-13-104 0,0 13-236 15,0 0 29-15,0-17 344 0</inkml:trace>
</inkml:ink>
</file>

<file path=word/ink/ink2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4:26.339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11 11 1223 0,'0'0'155'16,"0"0"-119"-16,0 0-9 0,0 0 9 0,-12-11 8 15,12 11-5-15,0 0-7 0,0 0-8 0,0 21 17 16,4-6-26-16,-4 1 20 0,5 3-26 0,-5 2 3 16,3 1 5-16,-3-4-6 0,0 3 5 0,2-4-6 15,-2 1 1-15,0-3-5 0,0-2 1 0,0-13-3 16,0 21 3-16,0-21-4 0,-2 12 0 15,2-12-3-15,0 0 1 0,0 0-2 0,0 0 2 16,10 13-1-16,-10-13 2 0,14 5-1 0,-14-5 0 16,22 3 0-16,-8-3-2 0,0 0 1 15,2 0-1-15,-2 0 0 0,0 0 1 0,0 0-1 16,-2 2 1-16,-12-2 0 0,18 0-1 0,-18 0-1 16,16 0-4-16,-16 0-5 0,13-3-3 0,-13 3-8 15,12-7-5-15,-12 7-13 0,13-7-14 16,-13 7-28-16,13-9-47 0,1 12-90 0,-14-3-246 15,0 0-15-15,12-12 207 0</inkml:trace>
</inkml:ink>
</file>

<file path=word/ink/ink2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4:28.612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1 0 1171 0,'0'14'177'0,"0"-14"-123"16,-4 10-47-16,4-10 42 0,0 20-27 0,0-20 9 15,4 26-1-15,-4-10-12 0,5 5 5 0,-2-2-9 16,2 5 1-16,-1 0-6 0,1-1 5 0,-1 3-7 15,1-3 7-15,-1 1-8 0,0-1 4 0,-3-1-7 16,3-2 5-16,-4 0-9 0,1-3 7 0,-1-2-7 16,0-4 5-16,0-11-4 0,0 20 1 0,0-20-1 15,0 0 1-15,0 0 0 0,0 0 0 16,0 0 0-16,0 0 1 0,0 0-2 0,0 0 1 16,0 0 0-16,0 0-4 0,0-21 0 15,0 7-4-15,4 3 2 0,-1-3-3 0,1-2 3 16,0 1-4-16,2 0 5 0,-1-1-4 0,4 0 6 15,0 0-4-15,3 2 4 0,0 4-2 0,1 1 2 16,4 3 0-16,-2 0 2 0,1 4-1 0,-1 2 1 16,2 2 0-16,-3 4-2 0,0 0 4 15,-1 2-1-15,-13-8 2 0,22 18-2 0,-22-18 2 16,12 23-5-16,-10-12 5 0,-2 1-1 0,0 0 5 16,-2 0 0-16,-5-1 3 0,-1 2-7 0,8-13 1 15,-21 21-4-15,8-12 1 0,-2-1 0 0,1 0 2 16,-1-3-3-16,1-1 1 0,1 2-3 15,-2-3 1-15,0 0-5 0,0-3-5 16,3 2-11-16,-2-2-11 0,14 0-29 0,-24-2-43 16,24 2-134-16,-17 7-302 0,17-7 52 0,-18 3 324 15</inkml:trace>
</inkml:ink>
</file>

<file path=word/ink/ink2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4:28.191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93 1476 0,'0'0'33'16,"0"0"-31"-16,0 0-4 0,19 11 5 0,-9-11-2 16,3 0 2-16,0 0 1 0,4-3-1 0,-1 0 2 15,3-2-4-15,0-2 1 0,3 2-2 0,-2 0-1 16,2-1-8-16,0 0-10 0,0 1-19 0,2 1-20 16,-6-5-22-16,8 9-29 0,-11-10-32 0,11 10-65 15,-12-10-87-15,-2 0-101 0,7 10 211 0,-11-16 183 16</inkml:trace>
</inkml:ink>
</file>

<file path=word/ink/ink2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4:27.998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22 0 1458 0,'-5'15'51'0,"5"0"-25"0,-7 0 2 0,7 3 16 16,-2 1-2-16,2 2-3 0,-4 0-17 0,4 0-3 15,-4-3-10-15,4-1 0 0,0 2-7 0,0-6 0 16,0 0-5-16,0-1 3 0,0-12-3 0,8 16-4 15,-8-16-6-15,0 0-8 0,5 11-14 0,-5-11-6 16,0 0-14-16,0 0-12 0,0 0-22 16,0 0-43-16,0 0-93 0,0 0-207 0,0 0-12 15,0 0 260-15</inkml:trace>
</inkml:ink>
</file>

<file path=word/ink/ink2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4:27.576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27 0 1533 0,'0'0'42'0,"0"0"-34"0,0 0 5 0,0 0 9 16,11 17 9-16,-11-17-4 0,-1 20-2 0,-4-6-13 15,2 2 3-15,-1 3-7 0,-1 2 4 0,0 2-7 16,1 3 5-16,-1-1-5 0,1 0 5 15,3 0-6-15,1-1 4 16,0 1-8-16,0-4 2 0,1 1-4 16,4-1 4-16,0-3-5 0,3-2 5 0,0-2-4 15,3-1-6-15,-11-13 7 0,23 15-7 16,-9-11 21-16,-1 0-13 0,2-4 0 0,1 0 0 16,0-6-15-16,3 0 21 0,-2-3-7 0,0 1 5 15,1-6-5-15,-1 0-3 0,-1-2 2 0,0-1-2 16,-5 0 4-16,1-1-6 0,-3-2 3 15,-1-1-2-15,-3 1 0 0,-1 0 0 0,-4 2 2 16,0 3-3-16,-5 3 5 0,5 12-2 0,-10-12 5 16,10 12 1-16,-12 0 1 0,12 0 1 0,-17 7-1 15,17-7 0-15,-21 23-2 0,10-8 4 0,2 4-4 16,-1 0 5-16,1 1-5 0,1 0 2 0,-1-1-5 16,2 1 2-16,3-2-5 0,-1-2 4 15,5-3-5-15,0-13-3 0,0 22-9 16,0-22-11-16,12 14-27 0,-12-14-28 0,19 12-65 15,-19-12-258-15,14-2-127 0,-1 2 44 0,-1-10 489 16</inkml:trace>
</inkml:ink>
</file>

<file path=word/ink/ink2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4:27.142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34 1514 0,'0'0'24'0,"0"0"-10"16,17 0 5-16,-6 0 1 0,1-3-1 0,2 1-11 16,-1 2-6-16,1-5-4 0,0 5-11 0,0-4-11 15,2 4-23-15,-16 0-32 0,30-6-56 16,-30 6-83-16,24-10-184 0,-24 10-60 0,18-5 224 16</inkml:trace>
</inkml:ink>
</file>

<file path=word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2:12.290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15 51 1240 0,'-16'7'111'0,"16"-7"-82"0,0 0-1 0,0 0 12 15,0 0 9-15,18 6-5 0,-18-6-12 0,17 0-10 16,-7-2-8-16,4 2-5 0,3-4-4 0,0 1-5 16,1-2 1-16,0 1-10 0,0-1-12 0,0-1-30 15,5 6-72-15,-10-15-165 0,9 12-228 0,-6-3 18 16,1-5 380-16</inkml:trace>
</inkml:ink>
</file>

<file path=word/ink/ink2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4:26.945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62 1434 0,'0'0'50'0,"0"0"-44"0,0 0 7 31,0 0 9-31,18 13 2 0,-18-13 4 0,22-4-11 0,-8-3-6 16,4 3-6-16,2-5-2 0,0 0-5 0,4 4 1 15,-3-4-6-15,2 5-8 0,-2-2-14 16,4 6-30-16,-9-10-42 0,10 15-80 15,-26-5-172-15,26-13-123 0,-11 13 87 0,-15 0 389 0</inkml:trace>
</inkml:ink>
</file>

<file path=word/ink/ink2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4:26.776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0 1429 0,'0'0'60'0,"0"0"-40"0,16 9 11 0,-16-9 12 16,11 7 9-16,-11-7-10 0,15 3-6 0,-15-3-11 15,23 5-7-15,-9-5-5 0,1 0-5 16,1 0-5-16,2-3-2 0,-1 3-1 0,1-4-1 16,0 2 0-16,-1-2-5 0,-1 2-5 15,0 0-12-15,-2 2-18 0,-2-5-19 0,1 8-52 16,-13-3-112-16,0 0-314 0,0 0 23 0,0 0 266 16</inkml:trace>
</inkml:ink>
</file>

<file path=word/ink/ink2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4:26.589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0 1338 0,'0'0'145'0,"0"0"-115"0,0 0-13 15,0 0 8-15,6 13-7 0,-6-1 36 0,0 6-30 16,0 4 16-16,3 1-12 0,-3 5-12 0,4 2 3 16,-4-1-8-16,4 2 4 0,-4 2-9 0,0-3 5 15,0 0-9-15,0-1 4 0,0 0-6 16,0-5 4-16,0-2-6 0,0-4-3 0,0-2 17 16,-2-3-20-16,2-13 18 0,0 17-17 0,0-17-5 15,0 0-7-15,0 0-10 0,0 0-13 0,0 0-11 16,0 0-31-16,19-3-54 0,-23-17-126 0,4 20-248 15,16-27 24-15,-10 8 320 0</inkml:trace>
</inkml:ink>
</file>

<file path=word/ink/ink2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4:30.487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28 0 1495 0,'0'0'48'0,"0"0"-26"15,0 0 4-15,12 17 10 0,-12-17-1 16,4 22-2-16,-3-10-13 0,3 4-1 0,-2 1-9 16,1 2 4-16,2 2-8 0,-2 2 4 15,-1 1-6-15,1 1 5 0,1-1-6 0,-2-1 4 16,-2 0-5-16,4 0 2 0,-4-1-6 0,3-1-6 15,-1 1 18-15,-2-3-19 0,0 1 21 0,0-5-11 16,0-3-2-16,0-12 3 0,0 16-3 0,0-16 2 16,0 0-2-16,0 0 0 0,0 0-1 0,0 0-3 15,0 0 2-15,0 0-1 0,0 0 2 0,0-16-3 16,0 4 4-16,0-3-5 0,3-3-9 16,2 0 20-16,0-2-20 0,2 1 19 15,-1-1-4-15,2 1-4 0,1 1 4 0,2 2-3 16,1 1 4-16,1 2-4 0,2 0 5 0,1 3-3 15,-1 3 2-15,2 3-1 0,-3 1 1 0,0 3 0 16,2 0 1-16,-2 3 0 0,-3 0-1 0,2 4 1 16,-1 2-3-16,-12-9 2 0,20 18-3 15,-20-18 3-15,15 21-2 0,-10-8 3 0,-3-1-2 16,-2 1 3-16,0 1-3 0,-5 1 3 0,0-2-4 16,-4 0 4-16,0 1-4 0,-1 0-9 0,-4-3 22 15,-2-1-21-15,2 2 20 0,-5-4-10 0,1 0-3 16,-3-1 0-16,2-1-2 0,-3-4-1 0,0 0-6 15,0-2-7-15,1 0-10 0,-2-3-17 0,5 3-15 16,-4-10-37-16,22 10-79 0,-33-10-198 16,33 10-155-16,-18-8 109 0,18 8 420 0</inkml:trace>
</inkml:ink>
</file>

<file path=word/ink/ink2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4:29.797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0 1481 0,'0'0'78'0,"0"0"-62"0,0 0 5 0,0 0 5 16,14 5 5-16,-14-5-4 0,14 0-10 0,-14 0-6 16,14 4-4-16,-14-4-1 0,21 5-5 15,-10-5-1-15,3 5-1 0,0-5 1 0,0 3-3 16,2-3-3-16,0 4-9 0,-2-4-9 0,3 2-16 16,-6-2-13-16,5 0-35 0,-16 0-49 15,25 3-126-15,-25-3-253 0,0 0 43 0,13 0 370 16</inkml:trace>
</inkml:ink>
</file>

<file path=word/ink/ink2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4:30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3 37 1398 0,'0'0'108'0,"0"0"-93"16,-3 12-10-16,3-12 6 0,0 0 5 0,0 0 3 15,14 4-1-15,-14-4-5 0,22 0-6 0,-9-4-3 16,1 3-4-16,3-3 0 0,4 1-2 0,-2 1 1 15,2-2-6-15,0 2-5 16,-3-3-8-16,3 3-7 0,-3-4-8 0,1 6-14 16,-2-8-26-16,2 11-56 0,-19-3-89 0,26-14-207 15,-13 14-37-15,-13 0 320 0</inkml:trace>
</inkml:ink>
</file>

<file path=word/ink/ink2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4:29.594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12 0 1229 0,'0'0'134'0,"5"12"-99"0,-5-12 0 0,-3 22 8 15,3-3 12-15,-4 0-10 0,4 5-3 0,-5 0-14 16,5-1 2-16,-4 1-12 0,4-1 1 0,0 2-8 16,0-2 1-16,4-2-6 0,-1-1-8 0,3-2 18 15,-1-2-21-15,3-3 20 0,-8-13-12 16,17 20-3-16,-17-20 1 0,21 10-2 0,-21-10 0 15,24 0 1-15,-12 0-1 0,-1-6 2 16,3 0-3-16,-3-3 2 0,0-2-3 0,1-1-11 16,-2-2 21-16,-1-1-22 0,0-1 22 0,-4 0-9 15,-1-3-5-15,-1 0 2 0,-3-1-6 0,0-1-1 16,-7-3-8-16,2 2 2 0,-7-4-7 0,1 5 9 16,-3 0-1-16,0 5 12 0,-1 7 0 15,1 3 6-15,0 6-2 0,-1 0 3 0,-1 2-1 16,2 4 0-16,1 1 1 0,1 1-3 0,12-8 0 15,-18 18-13-15,18-18-16 0,-5 20-12 0,5-20-57 16,13 12-364-16,-13-12-51 0,14 7 67 0</inkml:trace>
</inkml:ink>
</file>

<file path=word/ink/ink2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4:29.268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0 1293 0,'0'0'59'16,"0"0"-39"-16,0 0 11 0,0 0 13 0,9 16 6 16,-5-2 0-16,-4 2-21 0,0 4-3 0,0 2-10 15,0 1 5-15,0 0-9 0,0 1 7 0,-4 1-8 16,4 0 5-16,0-1-9 0,0-1 2 0,-3-5-8 15,3 0-10-15,-2-4 22 0,2 0-24 0,0-2 23 16,0-12-11-16,0 15-8 0,0-15-7 16,0 0-11-16,0 0-11 0,0 0-3 15,0 0-10-15,18 0-11 0,-16-12-41 0,13 10-66 16,-15-18-106-16,14 6-165 0,-3 3 10 0,-5-10 345 16</inkml:trace>
</inkml:ink>
</file>

<file path=word/ink/ink2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5:19.779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0 1700 0,'0'0'31'0,"0"0"-18"0,16 8 6 0,-16-8 6 16,25 21 8-16,-9-12-6 0,6 1-6 0,-2 2-7 15,4 0 1-15,-1 3-6 0,0 4 3 0,0 1-7 16,1 2 1-16,-1 3-4 0,-1 1 1 16,-2 0-6-16,-2 0 3 0,-6 4-3 15,-2 1-5-15,-5 0 13 0,-3 4-11 0,-2-1 11 16,-7-1-2-16,-1 2-7 0,-4-1 6 0,-3-2-5 15,0 0 5-15,-2-4-4 0,-2 2 3 0,0-5-4 16,0-3 4-16,0-3-5 0,1 0 2 0,0-2-8 16,1-4-12-16,0 0 2 0,0-5-15 15,4 0 9-15,-3-3-28 0,16-5-39 0,-27-3-178 16,27 3-284-16,-17-4 26 0,17 4 228 0</inkml:trace>
</inkml:ink>
</file>

<file path=word/ink/ink2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5:19.498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31 66 1508 0,'0'0'181'0,"0"0"-167"0,8-13-7 16,-8 13 13-16,13-13 4 0,-13 13 7 0,24-15-5 15,-9 10-8-15,2-1-7 0,0 3-2 0,3-2-4 16,1 3-2-16,1-1-1 0,-2 3-1 0,-1 0-1 15,-1 5 0-15,-5 0-2 0,-13-5 2 0,18 14 0 16,-18-14 0-16,6 23 2 0,-9-10-4 0,-3 3 5 16,-4 1-6-16,-5 2-7 15,-2-2 18-15,-4 3-20 0,-1-2 19 0,-2-2-4 16,-1-3-5-16,-1 1 2 0,2-3-1 0,0 0 2 16,3-1 2-16,3-3 2 0,3-3 0 0,4 0-2 15,11-4-1-15,0 0-1 0,0 0-2 0,0 0 0 16,0 0 1-16,0 0 0 0,10-16 0 0,4 7 0 15,4 2-2-15,3-1-1 0,2 2 1 0,1 0-1 16,1 0 5-16,0 6-2 0,-3-2 1 16,-1 2 0-16,0 4-2 0,-4-1 2 0,0 1-1 15,-3 2 1-15,-3 2-2 0,1 2 2 16,-12-10-1-16,14 20 3 0,-10-9-1 0,-4 1 3 16,0 1-3-16,-3 0 3 0,-3-1-3 0,-1 3 2 15,-4-3-1-15,-1 0 0 0,-2 0 0 0,-1-2 0 16,-1-1-3-16,-2-2 2 0,1 0-3 15,-2-5 1-15,1 3-2 0,2-5 0 0,0 0-3 0,1 0-4 0,3-7-1 0,0 2-6 0,12 5-7 16,-21-15-14-16,21 15-23 0,-16-24-47 0,16 24-126 16,-7-23-293-16,7 11 13 0,-4-5 156 15</inkml:trace>
</inkml:ink>
</file>

<file path=word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2:12.149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-1 1078 0,'0'0'246'16,"0"0"-178"-16,0 0-14 0,0 0 8 0,15 11 2 16,-15-11-13-16,13 0-12 0,-13 0-11 0,17 0-5 15,-17 0-11-15,22 0-5 0,-8-3-5 16,-2 3-1-16,2-3-2 0,0 3-1 15,-1-1-10-15,1-1-16 0,0 2-21 0,-14 0-41 16,24 4-79-16,-24-4-153 0,0 0-199 0,0 0 49 16,0 0 403-16</inkml:trace>
</inkml:ink>
</file>

<file path=word/ink/ink2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5:19.055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91 1526 0,'0'0'153'0,"0"0"-131"0,0 0-16 16,0 0-4-16,16-9 1 0,-16 9 1 16,18-8 0-16,-4 2-2 0,1 3-1 0,3-2 1 15,3-1-6-15,2 4-4 0,1-5-18 0,1 5-24 0,-3-9-26 16,10 14-93-16,-18-18-187 0,11 11-143 16,-5 0 38-16,-3-8 385 0</inkml:trace>
</inkml:ink>
</file>

<file path=word/ink/ink2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5:18.860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12 0 1359 0,'0'0'101'16,"0"0"-87"-16,0 0 22 0,6 15 14 0,-6-15 9 16,0 24-18-16,-2-8 8 0,-1 4-34 0,-1-2 17 15,2 4-9-15,-2-5-12 0,2 1-3 0,2-1-6 16,0-2 0-16,0 0-4 15,0-2 3-15,0-13-6 0,4 21-3 0,-4-21-16 16,4 14-11-16,-4-14-27 0,0 0-39 0,6 17-78 16,-17-22-218-16,11 5-92 0,0 0 41 0,0 0 395 15</inkml:trace>
</inkml:ink>
</file>

<file path=word/ink/ink2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5:18.672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242 2 1484 0,'0'0'150'0,"0"0"-113"0,-14-7-17 0,14 7 2 16,-11 7 6-16,11-7 2 0,-16 19-5 0,7-5-5 15,-5 2-8-15,1 3-13 0,-2 0 19 0,0 4-20 16,0-2 15-16,0 2-5 0,1 0-7 0,0-2 3 16,1 0-6-16,1 0 4 0,-1-3-4 15,1 3 3-15,2-6-2 0,1-3-2 16,9-12-6-16,-9 15-8 0,9-15-21 0,0 0-12 16,0 0-21-16,0 0-18 0,14 0-29 0,-11-16-77 15,17 8-283-15,-8-6 15 0,3-2 127 0</inkml:trace>
</inkml:ink>
</file>

<file path=word/ink/ink2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5:18.454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-1 4 1403 0,'3'-12'100'0,"-3"12"-39"0,0 0-16 15,0 0-2-15,0 0-5 0,0 0-6 0,0 0-2 16,0 0-4-16,3 14-2 0,-3-14-1 0,9 26-8 16,-1-9-12-16,2 5 15 0,1 0-20 0,2-1 17 15,0 0-7-15,1 0-7 0,-1-3 2 0,2 2-5 16,-1-2 4-16,-2-1-3 0,1-2 2 0,-2-3-2 16,-3 0 2-16,-8-12-5 0,11 22 0 15,-11-22-5-15,5 11-5 0,-5-11-6 0,0 0-7 16,0 0-11-16,0 0-7 0,0 0-22 0,0 0-32 15,0 0-57-15,-6-13-103 0,6 13-214 0,3-21 34 16,-3 4 207-16</inkml:trace>
</inkml:ink>
</file>

<file path=word/ink/ink2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5:17.782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167 5 1670 0,'0'0'41'0,"0"0"-30"0,-10-12 7 0,10 12 7 16,0 0 3-16,0 0-3 0,-13 10-11 0,13-10-4 16,-14 27-2-16,4-10 3 0,1 4-3 0,-2 0 4 15,0 4-8 1,1 0 5-16,-2 5-7 0,3 1-6 0,-3 1 16 15,1 4-15-15,2-4 14 0,0-1-6 0,1 0-7 16,3-1 6-16,2-5-7 0,3 2 5 0,0-6-7 16,5-1 3-16,2 0-7 0,1-5 2 0,3-2-5 15,0-2-1-15,4-1-8 0,-1-3-6 0,3 0-19 16,-3-5-15-16,8 6-53 0,-11-17-112 0,14 14-287 16,-8-11-5-16,5 3 174 0</inkml:trace>
</inkml:ink>
</file>

<file path=word/ink/ink2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5:17.507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72 80 1389 0,'0'0'142'0,"-6"-13"-121"0,6 13-7 15,0 0 9-15,0 0 11 0,0 0 2 16,-4-10-4-1,4 10-13-15,0 0-5 0,0 0-5 0,11-15 0 0,-11 15 0 16,19-11 1-16,-2 5-1 0,-1-2 2 0,4 2-4 16,0 0 1-16,0 3-1 0,-1 3-2 0,-1 0 0 15,-2 0-3-15,-1 6 0 0,-1 3-1 16,0 2 0-16,-2 4-2 0,-2 5 2 0,-2 2-3 0,-2 1 5 16,-3 2-6-16,-3 1-5 0,-5-2 19 0,-3 3-17 15,-2-3 18-15,-1-2-6 0,-4-2-7 16,-1 1 4-16,-2-4-3 0,0 0 3 0,-2-2-4 15,1-1 2-15,-3-5-2 0,1 0 3 0,1-3-3 16,0-3 4-16,2-3-3 0,2 0 0 0,1-2 1 16,3-5-2-16,12 7 1 0,-19-15-2 15,19 15-1-15,-12-20-2 0,9 7 1 0,3-1-2 16,0 1 3-16,0 0-4 0,6 0 6 0,-6 13-3 16,15-16 4-16,-15 16-2 0,19-7 1 0,-19 7 0 15,21 0 2-15,-10 5 1 0,1 1-1 0,2 1 4 16,2-1-2-16,0 3 2 0,1-1-2 0,-1 1 0 15,1 0-4-15,-1-1 2 16,1-2-4-16,0-1 3 0,1 1-5 16,-1-2-8-16,2 0-12 0,-1-4-11 0,2 5-18 0,-5-9-30 15,9 11-66-15,-16-18-145 0,14 11-204 0,-6-4 42 16,-2-4 254-16</inkml:trace>
</inkml:ink>
</file>

<file path=word/ink/ink2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5:16.374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19 29 1627 0,'-19'14'69'0,"19"-14"-53"0,0 0-1 0,0 0 11 16,0 0 1-16,17 2 3 0,-17-2-10 0,21 0-8 15,-8-2-4 1,2-3-4-16,4 1-15 0,0-1 11 0,2-1-13 15,1 3 12-15,-2 0-5 0,-1-3 1 0,2 6-28 16,-4-7-9-16,2 8-67 16,-19-1-128-16,29-7-277 0,-29 7-20 0,20-2 185 15</inkml:trace>
</inkml:ink>
</file>

<file path=word/ink/ink2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5:16.119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16 1288 0,'0'0'293'0,"0"0"-250"0,0 0-12 0,0 0 5 16,0 0 0-16,12 0 5 0,-12 0-6 0,13 0-9 16,-13 0-6-16,23 0-7 0,-6-3-5 0,1 0-1 15,2 1-3-15,2 2 0 0,1-4-2 16,0 4-1-16,1 0-2 0,-2 0-2 16,-3 0-4-16,0 0-7 0,-4 0-11 0,-1 4-21 15,-14-4-20-15,18 9-64 0,-18-9-141 0,0 0-244 16,-17 7 4-16,17-7 212 0</inkml:trace>
</inkml:ink>
</file>

<file path=word/ink/ink2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5:15.869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28 0 1275 0,'0'0'80'0,"-4"15"-33"16,4-15 8-16,0 21 14 0,0-21-6 16,0 24-10-16,0-11-16 0,0 2-3 0,-4 1-8 15,4 0 0-15,-3 0-7 0,3 0 0 0,-5-1-7 16,3-1 1-16,-1-1-5 0,1-2-7 0,2-11 5 15,-5 16-8-15,5-16 6 0,0 0 0 16,0 0-2-16,0 0-1 0,0 0 0 0,0 0-1 16,0 0 0-16,0 0-1 0,0 0 0 0,0 0 0 15,0 0 0-15,0 0 9 0,6-16-7 0,-1 3 6 16,0 1-5-16,0-2-3 0,2 0 3 0,2 1-4 16,1 0 3-16,0-2-1 0,2 1 1 0,1 2 0 15,1 0 0-15,1 2-1 0,1 1 2 16,2 1-3-16,-1 1 3 0,1 2-3 15,-1 4 2-15,0 1-1 0,0 0 1 0,0 3 0 16,1 3-2-16,-1 2 1 0,-2 0-1 0,-1 3 2 16,-1 4-2-16,-4-2 3 0,-1 5-4 0,-4 2 3 15,-4 2-4-15,0-2 5 0,-7 3-4 0,0-1-5 16,-5 1 17-16,-2-2-17 0,0 0 19 0,-3-3-9 16,-1 1-5-16,-1-2 4 0,-1-2-3 0,0-3 2 15,-2 0-2-15,2-4 1 0,0-3-2 16,3-1 1-16,3-4 2 0,2 0-5 0,12 0-2 15,-16-8-7-15,16 8-8 0,-7-18-17 0,7 18-14 16,0-27-33-16,0 27-54 0,12-35-106 16,2 23-269-16,-2-3 49 0,3-1 168 0</inkml:trace>
</inkml:ink>
</file>

<file path=word/ink/ink2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5:15.416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69 1588 0,'0'0'61'0,"0"0"-45"0,0 0 4 16,15 0 11-16,-15 0 5 0,18-6-3 0,-18 6-8 15,24-4-8-15,-8 0-4 0,1 2-4 0,3-3-3 16,2 1-3-16,3-2-1 0,0 0-2 16,2 0 1-16,-2 1-7 0,-1 1-2 0,-2-2-7 15,-1 4-7-15,-4-3-11 0,0 5-13 16,-17 0-27-16,21-3-41 0,-21 3-56 0,0 0-138 16,0 0-154-16,0 0 29 0,-15 12 262 0</inkml:trace>
</inkml:ink>
</file>

<file path=word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2:11.114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17 46 1415 0,'-18'3'94'16,"18"-3"-83"-16,0 0-2 0,0 0 7 15,0 0 14-15,15-5 5 0,-15 5-3 0,18-5-4 16,-2 2-6-16,2 1-5 0,1 2-2 0,3-5-3 15,1 3-1-15,3 2-2 0,1-6-1 0,0 6-2 16,3-3-1-16,2 3 1 0,1-4-1 0,3 2-2 16,-1-1 0-16,0 3-4 0,-3-2 1 0,-3 2 0 15,-1-2 0-15,-4 2-1 0,-2 0-1 0,-4 0-1 16,-4 0-2-16,-1 0-1 16,-13 0-2-16,15 2-1 0,-15-2-2 0,0 0-5 15,0 0-3-15,0 0-7 16,0 0-7-16,0 0-10 0,0 0-22 0,0 0-46 0,12 13-158 0,-12-13-240 0,0 0 8 15,0 0 347-15</inkml:trace>
</inkml:ink>
</file>

<file path=word/ink/ink2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5:15.213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15 0 1582 0,'0'0'54'0,"0"0"-32"16,0 0 0-16,0 0 5 0,0 0 3 0,0 0-1 16,0 15-6-16,0-1-9 0,0 2-2 0,-3 4-7 15,3-1 2-15,-1 2-4 0,1 0 2 0,-3 2-7 16,3 0 5-16,-2-1-8 0,0 0-2 0,2-4 18 0,-3 1-19 16,3-3 15-16,-2-5-17 0,2-11-15 0,0 16-12 15,0-16-17-15,0 0-27 0,5 14-41 16,-5-14-65-16,0 0-175 0,8-14-93 15,-8 14 24-15,15-16 361 0</inkml:trace>
</inkml:ink>
</file>

<file path=word/ink/ink2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5:14.979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62 1651 0,'0'0'64'0,"0"0"-51"16,0 0-9-16,0 0 5 0,0 0 9 15,0 0 6-15,0 0 0 0,0 0-3 0,14 7-9 16,-14-7-5-16,21 0-2 0,-7 0-3 0,3-3 0 16,-1 3-1-16,1-4-1 15,0 4 1-15,1-5-2 0,-1 2 0 0,1-2-1 0,-1 1-4 0,-1-2-5 0,0 3-3 16,-5-3-10-16,2 1-7 0,-13 5-7 0,17-7-20 15,-17 7-22-15,0 0-48 0,4-18-67 16,-4 18-184-16,0 0-85 0,0 0 63 0,0 0 376 16</inkml:trace>
</inkml:ink>
</file>

<file path=word/ink/ink2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5:11.713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6 293 1361 0,'0'0'111'16,"5"16"-79"-16,-9-3-33 0,-1 3 38 0,5 3-23 16,-3 1 10-16,3 3 1 0,0 1-10 15,6 5 8-15,-5 2-10 0,4 4 11 16,0 2-11-16,2 1 6 0,-3 4-12 0,1 4-5 15,-3 0 10-15,1 4-14 0,-3-1 12 0,0-3-2 16,0 1-10-16,0-5 11 0,-3 3-10 0,1-7 10 16,-1 0-11-16,-1-5 8 0,3-3 3 0,1-4-14 15,-4-3 18-15,4-2-19 0,-3-3 7 0,3-3 2 16,0-2-3-16,0-13 1 0,0 17-2 0,0-17 2 16,0 0-1-16,0 0-2 0,0 0 2 15,7 13 0-15,-7-13 0 0,0 0 1 0,13 0-1 16,-13 0 0-16,18-4 1 0,-18 4-1 0,20 0 0 15,-8-1 2-15,1 1-3 0,2 0 0 16,1 0 2-16,3 0 1 0,2 0-1 0,2 0 1 16,1 1-2-16,2-1 0 0,2 4 1 0,3-4 0 15,4 0 1-15,1 0-2 0,2 0 1 16,5 0 1-16,0 0-1 0,5 0 1 0,1 0-1 16,1 0 1-16,3 0-1 0,0 0-1 0,2 0 0 15,3-4 1-15,3 4 0 0,0 0 1 0,2-2-1 16,0 2 1-16,3-4-2 0,-1 4 0 0,1-3 0 15,3 3 0-15,-1-2 0 0,0 2 0 0,0 0 0 16,0-4 0-16,-1 4-1 0,2 0-1 0,-3 0 1 16,1 0 0-16,-2 0 0 0,-3 0 1 15,-2 0-1 1,-1 0 1-16,-1 0 0 0,1 0-2 0,-2-2 1 16,-4 2-1-16,1-4 1 0,-4 4 0 0,0-4-1 15,-1 4 1-15,-2-3-1 0,-2 0 1 16,-2 1 1-16,-2-1 0 0,-2-1 0 0,-3 2 0 15,-4-2 0-15,-1 2 0 0,-3-1 0 0,-2-2 1 0,-2 3 0 0,-2-3-1 16,-3 3 1-16,-2-3-3 0,-2 3 2 16,-2 0-1-16,-13 2 2 0,21-7-2 0,-21 7 1 15,13-4-1-15,-13 4 0 0,0 0 3 16,0 0-2-16,0 0 1 0,0 0 1 0,0 0-3 0,0 0 1 0,0 0 2 16,0 0-3-16,0 0 3 0,0 0-1 0,0 0-1 15,0 0 1-15,0 0 2 0,0 0 1 0,0 0-1 16,6-11 0-16,-6 11-4 15,0-18-7-15,0 18 22 0,-3-18-21 0,3 18 21 16,-6-21-13-16,3 8-2 0,-1-1 3 0,1-2-3 16,-1-1 3-16,2-4-3 0,-2-1 4 0,0-5-6 15,0-3 7-15,-1-3-8 0,2-4 6 0,-1-3-8 16,2-1 10-16,-3-6 3 0,3-2-12 0,2 0 14 16,-5-1-14-16,2 2 1 0,-1 1 10 0,0 1-12 15,0 1 12-15,0 3-10 0,0 3-5 16,-1 5 15-16,0 0-15 0,0 4 16 0,1 1-5 15,-1-1-3-15,2 7 3 0,-1 0-5 0,2 1 6 16,2 4-4-16,-3 1 3 0,3 0-3 0,0 4 3 16,0-1-3-16,0 2 0 0,0 12 0 15,0-20 2-15,0 20-2 0,3-14 2 0,-3 14-2 16,0 0 1-16,0 0 1 0,0 0-3 0,0 0 2 16,0 0-2-16,-4-12-1 0,4 12 3 15,0 0-2-15,-14 0 3 0,14 0-1 0,-16 0-1 16,16 0 1-16,-23 4-1 0,11 0 2 0,-2-4 0 15,-1 4 0-15,-3-4 0 0,-1 1-2 0,-2-1 1 16,-2 0 0-16,-3 3-1 0,-3-3 1 0,-1 0 0 16,-4-4 0-16,-1 1 1 0,-5 1-1 0,0-1 0 15,-4 1-1-15,-2 2 1 0,-3 0-1 16,-4 0 1-16,-1 0 1 0,-4 2 0 0,-4 2 1 16,-1 0-2-16,-3 0 1 0,-2 1-1 15,-2 1 1-15,-1 1 1 0,0-1 0 0,0 1-1 16,0-1 2-16,-1-1-2 0,2 1 1 0,-1-2-2 15,0 0 2-15,2-2-2 0,2 1 0 0,1 1 1 16,3-4-1-16,-1 0-1 0,2 8 1 0,0-6-2 16,3 3 0-16,2 1 1 0,2 0 1 15,2 1 0-15,3 2 0 0,1 0-2 0,3-1 1 16,5 1-2-16,2-2 3 0,4-1-4 0,3-1 3 16,5 1-4-16,4-1-2 0,5-1-5 0,1-1-2 15,4 0-5-15,13-3-1 0,-15 0-5 0,15 0-4 16,0 0-9-16,0 0-14 0,0 0-40 0,-14-7-65 15,14 7-165-15,0 0-186 0,11-7 56 16,-11 7 385-16</inkml:trace>
</inkml:ink>
</file>

<file path=word/ink/ink2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5:10.290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0 1430 0,'0'0'55'16,"0"0"-21"-16,4 18 8 0,-2 0-2 15,-2-1 23-15,0 5-33 0,0 1 15 0,0 4-16 16,0 2-15-16,0 1 4 0,0 0-11 0,0 4 4 15,0-2-11-15,0-3 6 0,3 0-9 0,-3-5 6 16,4-2-5-16,-4-2 4 0,4-3-3 0,-4-1 2 16,1-2-6-16,-1-14 1 0,0 20-11 0,0-20-4 15,0 0-16-15,0 0-28 0,0 16 0 16,0-16-65-16,0 0-163 0,0 0-242 0,-13 3 15 16,13-3 368-16</inkml:trace>
</inkml:ink>
</file>

<file path=word/ink/ink2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5:10.056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105 1126 0,'0'0'250'0,"0"0"-205"0,0 0-12 16,0 0 9-16,17-8 1 0,-17 8-13 15,25-7-13-15,-9 4-7 0,2-1-5 0,1-1-4 16,3-1-2-16,0 2-5 0,1-4-15 0,3 4-22 16,-5-6-45-16,11 10-81 0,-17-16-169 0,8 7-143 15,0 3 30-15,-8-9 447 0</inkml:trace>
</inkml:ink>
</file>

<file path=word/ink/ink2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5:09.900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0 1109 0,'0'0'371'0,"0"0"-334"0,0 0-21 0,0 0 7 15,7 12 10-15,-7-12 2 0,3 26 1 0,-3-8-14 16,4 3-3-16,0-1-13 0,-2 1 1 0,2-3-7 15,0 1 3-15,0-2-5 0,-1-2 5 16,-1 1-6-16,1-3 2 0,-3-3-8 16,0-10-8-16,3 21-17 0,-3-21-11 0,-4 15-33 15,4-15-32-15,-3 10-70 0,-10-16-183 0,13 6-93 16,0 0 34-16,-23-17 422 0</inkml:trace>
</inkml:ink>
</file>

<file path=word/ink/ink2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5:09.538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246 0 1588 0,'0'0'39'15,"0"0"-22"-15,-16 16 7 0,7-3 5 0,-1 5 7 16,-2 5-13-16,1 0-2 0,-5 1-10 0,2 2 2 15,-3-1-9-15,1 1 6 0,0 0-9 0,-1-1-6 16,0 1 18-16,0-1-18 0,1-4 16 0,0-3-7 0,4-3-6 16,2-2 3-16,10-13-6 0,-14 16-3 0,14-16-7 15,0 0-13-15,0 0-16 0,0 0-23 0,0 0-51 16,0 0-89-16,7-14-330 0,-7 14 37 0,17-25 196 16</inkml:trace>
</inkml:ink>
</file>

<file path=word/ink/ink2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5:09.329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0 1613 0,'0'0'35'0,"0"0"-32"0,0 0 11 16,4 19 8-16,2-6 10 0,0-1 0 16,3 2-2-16,0 2-13 0,3 2-1 0,0 1-9 15,2-1-1-15,-2 1-5 0,2-2 1 0,0-1-3 16,-1 0 3-16,1-1-5 0,-1 0-9 0,-1-3 21 16,-12-12-24-16,21 20 19 0,-21-20-16 0,16 11-4 15,-16-11-5-15,0 0-8 0,0 0-7 16,11 8-5-16,-11-8-14 0,0 0-17 0,-3-15-23 15,3 15-100-15,-3-18-143 0,3 7-128 16,0 11 28-16,-6-30 438 0</inkml:trace>
</inkml:ink>
</file>

<file path=word/ink/ink2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5:09.088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-5 195 1109 0,'0'16'381'0,"0"-16"-349"0,0 0-19 16,0 0 8-16,0 0 3 0,4-16 7 0,-4 16-7 15,14-24 1-15,-4 10-8 0,3-3 1 0,4 0-4 16,1-3 2-16,3 3-4 0,2-1 1 15,0-1-6-15,0 4 1 0,-1 2-7 0,-1 2 0 16,-2 4-2-16,-3 5 0 0,0 2-1 0,-5 0 1 16,-11 0 2-16,18 12-1 0,-12 0 3 0,-3 4-3 15,-3 7 4-15,-4 4-7 0,-3 4 8 0,-4 2-9 16,-3 0 8-16,-2 1-8 0,-2-4 8 0,-1 2-7 16,-1-2 7-16,1-2 6 0,-3 1-19 15,1-3 20-15,1-2-16 0,-2-2 9 16,4-3 9-16,1-5-8 0,5 1 2 0,0-6-6 15,12-9 1-15,-15 11-2 0,15-11 1 0,0 0-2 16,0 0-1-16,0 0 1 0,0 0-1 0,0 0 2 16,0 0-2-16,21-10 0 0,-6 3-3 0,1-2 1 15,2 0-1-15,0 0 6 0,4 0-3 0,-4 2 2 0,2-1-2 16,0 2 1-16,-4 2 1 0,0-1-2 16,0 5-3-16,-2 0-2 0,-1 0-6 0,0 3-7 15,-1-3-8-15,1 4-7 0,-13-4-12 0,22 2-14 16,-22-2-26-16,22 5-46 0,-22-5-62 0,18-9-166 0,-18 9-76 15,18-13 83-15,-5 13 354 0</inkml:trace>
</inkml:ink>
</file>

<file path=word/ink/ink2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5:08.515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21 1140 0,'10'23'379'0,"-10"-23"-366"16,0 0-11-16,15-2 9 0,-3-2 0 0,1 1 5 16,1-2-4-16,2 0-5 0,3-1-3 0,0 1-3 15,1 0-11-15,5 2-24 0,-3-5-46 16,9 12-130-16,-8-9-312 0,4 2 41 0,-1 3 222 16</inkml:trace>
</inkml:ink>
</file>

<file path=word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2:09.341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3 1144 0,'0'0'79'0,"0"0"-29"15,13 0 9-15,-13 0 5 0,13 0-5 16,-13 0-16-16,13 2-13 0,-13-2-6 0,19 0-5 0,-19 0-7 16,22 0-3-16,-22 0-6 0,23 0-1 15,-23 0-2-15,22 0-1 0,-22 0 1 16,21-3-4-16,-10 3-6 0,-11 0-8 0,20-1-16 16,-20 1-24-16,18 0-34 0,-18 0-53 0,14 0-118 15,-14 0-205-15,0 0 23 0,0 0 386 0</inkml:trace>
</inkml:ink>
</file>

<file path=word/ink/ink2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5:08.358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47 1432 0,'0'0'227'0,"0"0"-216"0,0 0 3 0,15 0 9 16,-15 0 7-16,19-4 2 0,-19 4-13 0,23-4-9 15,-10 1-4-15,2 1-6 0,2-2 2 16,2 0-1-16,2 0-2 0,1-1 0 0,1-1-7 15,-4 3-8-15,0 0-14 0,-3 0-12 0,-2 3-18 16,-14 0-24-16,21 8-50 0,-21-8-87 0,0 0-278 16,0 0 21-16,0 0 245 0</inkml:trace>
</inkml:ink>
</file>

<file path=word/ink/ink2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5:08.108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11 68 1172 0,'0'0'189'0,"0"0"-175"0,-12-13 11 16,12 13 21-16,0 0 9 0,0 0 7 0,0 0-16 15,0 0-13-15,0 0-7 0,0 0-11 0,0 0 2 16,0 0 0-16,0 17 5 0,0 4-3 16,7 8 1-16,-2 2-13 0,-1 3 3 0,1 0 4 15,-1 1-18-15,1-4 17 0,-1-2-18 0,1-5 5 16,0-4 5-16,0-2-7 0,2-3 2 0,-7-15-3 15,14 19 5-15,-14-19-3 0,18 8 2 0,-18-8-1 16,22-2-1-16,-8-4 3 0,0-3-5 0,1-4 1 16,1-4-3-16,2 0 2 0,0-4-3 0,-3-1 4 15,-1 1-10-15,1-3-10 0,-5-1 19 16,1 0-20-16,-2 0 20 0,-1-3-8 0,-3 1-7 16,1-2 8-16,-4 2-5 0,-2-1 13 15,4 5-2-15,-4 6 8 0,0 17 1 0,0-15 4 16,0 15-1-16,0 0 1 0,0 0 0 0,-5 17-2 15,5 4 4-15,0 5-3 0,0 4 7 0,0 2-9 16,0 2 8-16,5 1-11 0,0 2-4 0,0 0 17 16,3 2-17-16,-2-2 16 0,3 0-5 15,0 0-8-15,0-2 6 0,0-1-8 0,0 0 6 16,-2-4-8-16,-1-5 6 0,0 3-5 0,-4-4 3 16,-2-1-5-16,0-4-6 0,-5 2 17 0,0-5-16 15,-3 0 17-15,-3-2-8 0,11-14-3 0,-19 18 1 16,19-18-2-16,-21 8-4 0,21-8-2 0,-21-1-7 15,21 1-8-15,-22-14-12 16,22 14-10-16,-18-23-24 0,18 23-33 0,-18-34-73 16,18 34-215-16,0-30-116 0,-2 11 62 0,5 6 445 15</inkml:trace>
</inkml:ink>
</file>

<file path=word/ink/ink2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4:55.313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44 0 1306 0,'0'0'144'0,"0"0"-113"16,0 0-4-16,-12 10 9 0,12-10 8 0,-4 22-3 15,4-4-1-15,0-1-11 0,0 5 2 0,0 1-15 0,0 1 1 16,3 2-10-16,0 0 3 0,-2-1-8 0,3-3 6 16,-3-1-6-16,3-2 2 0,0-1-4 0,-3-1 1 15,-1-4-3-15,4 1 3 0,-4-14-2 16,3 17 2-16,-3-17-1 0,0 0 1 0,0 14 1 0,0-14-2 0,0 0 1 15,0 0-1-15,0 0 1 16,0 0 0-16,0 0 0 0,0 0 0 0,0-16-1 16,0 16-3-16,0-24 0 0,5 11-1 0,0 0 2 15,1-3-4 1,2 1 4-16,2 0-4 0,2 1 5 0,1 0-1 0,0 3 3 16,1 2-2-16,0 1 2 0,1 3-1 15,1 1 1-15,-2 4 2 0,0 0-1 0,0 0-2 16,-2 6 1-16,1 1-1 0,-13-7 0 0,17 16 1 15,-17-16-1-15,11 17 3 0,-11-17-3 16,6 22 3-16,-6-22-4 0,-3 22 3 0,-2-11-1 16,-3 1 2-16,8-12-3 0,-18 23 3 0,4-13-5 15,1-2 4-15,-1 0-4 0,-2-1-1 0,1-1 1 16,-2-3-2-16,0 1 1 0,2-2-1 0,-2-2-6 16,-1 0-5-16,4 0-12 0,-3-7-12 0,4 7-22 15,-2-10-37-15,15 10-105 16,-26 0-335-16,26 0 42 0,-13-9 204 0</inkml:trace>
</inkml:ink>
</file>

<file path=word/ink/ink2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4:54.892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69 1248 0,'0'0'223'0,"0"0"-200"15,0 0-19-15,0 0 6 0,11 7 5 0,-11-7 2 16,25 0-4-16,-9 0-5 0,5-4-4 0,0 1-3 16,3-1 3-16,2-1-9 0,2-1-16 15,-1-2-31-15,5 8-60 0,-11-18-97 0,15 11-247 16,-13-2-19-16,0-3 235 0</inkml:trace>
</inkml:ink>
</file>

<file path=word/ink/ink2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4:54.720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0 1192 0,'17'2'125'0,"-17"-2"-57"0,2 20 2 0,-2-7-9 16,0 10-9-16,0-4-24 0,3 7-3 0,-3-2-15 15,0-3 1-15,0 0-8 0,1-3 1 16,-1-1-6-16,3-2 6 0,-3 1-7 15,4-5 3-15,-4-11-17 0,3 19-8 0,-3-19-29 16,0 0-34-16,4 18-62 0,-4-18-148 0,0 0-177 16,-11-10 1-16,11 10 407 0</inkml:trace>
</inkml:ink>
</file>

<file path=word/ink/ink2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4:54.392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216 0 1546 0,'0'0'41'0,"0"0"-33"15,-12 8 2-15,12-8 6 0,-13 16 5 0,4-5 4 16,-3 2-11-16,-2 4 2 0,-3 2-9 0,2 0 4 15,-4 2-7-15,2-1 3 0,0-1-4 0,0 1 3 16,3-3-7-16,1-1 5 0,3 0-7 0,1-5-3 16,9-11-12-16,-9 17-15 15,9-17-29-15,0 0-36 0,9 22-121 0,-9-22-331 16,0 0 47-16,17-3 257 0</inkml:trace>
</inkml:ink>
</file>

<file path=word/ink/ink2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4:54.189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0 1593 0,'0'0'25'0,"0"0"-24"0,0 0 6 16,15 19 10-16,-15-19 1 0,10 26 7 0,-4-10-10 16,2 1 1-16,1 2-8 0,0-1 0 0,3-1-6 15,-1-2 1-15,2 1-4 0,1-2 3 0,-1 0-4 16,-1-2 3-16,-2 1-3 0,-10-13 2 0,19 18-8 16,-19-18-2-16,13 15-15 0,-13-15-10 15,0 0-15-15,8 13-22 0,-8-13-36 0,0 0-58 16,0 0-175-16,0 0-161 0,0 0 83 15,0 0 419-15</inkml:trace>
</inkml:ink>
</file>

<file path=word/ink/ink2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4:53.939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6 177 921 0,'0'0'299'0,"0"0"-273"0,0 0 4 16,-8-17 17-16,8 17 10 0,0-13-2 0,0 13-15 15,7-16-9-15,-7 16-11 0,8-21 0 0,-8 21-7 16,14-23 1-16,-5 13-4 0,2-5 5 15,2 4 0-15,1-2 2 0,2 2-3 0,-2 1-1 16,0 2-6-16,0 3-4 0,-3 1-1 0,-11 4-1 16,21 0-3-16,-21 0 3 0,15 7-1 15,-15-7 0-15,11 18 3 0,-7-5-4 0,-4 4 4 16,0 3-5-16,-8 2 7 0,1 4-7 0,-2-1 7 16,-3 2-7-16,-3-2 7 0,1-1-6 0,-2-1 8 15,2-2-3-15,-2-2 4 0,0-1-3 0,3-2 1 16,-1-2-3-16,1-2-13 0,13-12 12 0,-18 15-12 15,18-15 12-15,0 0-1 0,0 0 11 0,0 0-11 16,0 0-2-16,0 0 1 16,0 0-12-16,0 0 10 0,0 0 3 0,0-12 12 15,0 12-14-15,18-9 14 0,-5 5-14 0,-1 1 1 16,1-2 0-16,2 5-1 0,-1-3 2 0,0 3-2 16,-1 0-1-16,2 0-4 0,2 2-10 0,-3-2-12 15,4 0-17-15,-4 0-17 0,6 6-53 0,-20-6-98 16,27-7-291-16,-13 7-17 0,-3-6 311 0</inkml:trace>
</inkml:ink>
</file>

<file path=word/ink/ink2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4:53.423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12 41 1092 0,'0'0'208'0,"-13"0"-180"0,13 0-12 16,0 0 10-16,0 0 3 0,0 0 2 0,0 0-6 15,0 0-5-15,0 0-1 0,14 0-5 0,-14 0-7 16,23-2-5-16,-8-1 0 0,2-1-5 0,0 1-12 16,1-2-24-16,7 5-50 0,-10-13-85 0,17 10-223 31,-10 1-99-31,-1-5 190 0</inkml:trace>
</inkml:ink>
</file>

<file path=word/ink/ink2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4:53.293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16 1398 0,'0'0'162'0,"0"0"-147"0,0 0-11 16,0 0 15-16,0 0 7 0,0 0 7 0,13 3 0 15,-13-3-10-15,13 0-7 0,-13 0-5 16,22-3-6-16,-8-1-3 0,2 1-2 0,0 1 0 16,1 0-1-16,1-1-1 0,0 1-6 0,-2 2-8 15,0 0-13-15,-2 2-18 0,-14-2-16 16,24 5-40-16,-24-5-70 0,15 4-184 0,-15-4-152 0,0 0 70 16,4 12 439-16</inkml:trace>
</inkml:ink>
</file>

<file path=word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2:09.138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0 1387 0,'0'0'71'0,"0"0"-47"0,0 0 1 0,0 0 6 16,0 0 5-16,0 0-1 0,14 7-2 0,-14-7-10 16,14 0-5-16,-14 0-7 0,22 0-5 0,-9 0-3 15,2 0-2-15,-1 0 0 16,2 0-2-16,-1 0 1 0,-1 0-2 0,2 0-6 0,-4 0-12 15,2 0-13-15,-14 0-18 0,19 4-20 0,-19-4-29 16,14 4-56-16,-14-4-77 0,0 0-147 0,0 0-51 16,0 0 212-16</inkml:trace>
</inkml:ink>
</file>

<file path=word/ink/ink2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4:53.068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20 1 1453 0,'0'0'52'15,"-11"-12"-50"-15,11 12-1 0,0 0 4 0,0 0 3 16,0 0 7-16,-9 22 2 0,9-3 7 0,0 3-4 16,0 4 5-16,0 2-12 0,0 0 7 0,4 0-10 15,0-1 5-15,0 0-9 0,2-2 5 0,1-1-9 16,-1 0 5-16,3-5-5 0,-1 0-11 16,-1-6 22-16,-7-13-25 0,20 18 23 0,-20-18-10 15,16 8-1-15,-16-8 1 0,17-2 0 16,-17 2 0-16,19-15-11 0,-19 15 24 0,21-23-24 15,-12 7 22-15,-2-1-12 0,1-2-1 0,-1 0 3 16,-2-3-4-16,0 1 4 0,2-3-7 0,-2 1 7 16,0-1-8-16,-2 0 6 0,0 0-4 0,0 2 5 15,2 3-3-15,-5 6 3 0,0 13-2 0,5-14 2 16,-5 14-2-16,0 0 1 0,0 0-1 16,0 0 0-16,4 25 4 0,-1-3-3 0,-3 6 5 15,3-1-6-15,0 3 7 0,-3 1-5 16,4-2 8-16,0 1-6 0,-3-1 7 0,3 1-8 15,-1 0-8-15,-3 0 16 0,2 1-17 0,-2-1 17 16,0-5-2-16,-1-2-9 0,-2 1 6 0,1-7-6 16,-1 2 5-16,-2-3-5 0,2-2 2 0,-2-3-2 15,5-11 1 1,-6 16 0-16,6-16-3 0,0 0-4 16,0 0-3-16,-14 6-11 0,14-6-7 0,0 0-15 15,-17-13-17-15,17 13-33 0,-13-21-52 0,13 21-103 16,-8-14-253-16,6-1 29 0,2 15 338 0</inkml:trace>
</inkml:ink>
</file>

<file path=word/ink/ink2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5:14.240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-1 98 1182 0,'0'-13'50'0,"0"13"-44"0,0-15 16 0,0 15 15 15,2-16 21-15,-2 16 9 0,4-15 0 0,-4 15-6 16,6-15-7-16,-6 15-9 0,0 0-7 0,0 0-3 16,0 0-4-16,0 0-2 0,0 0-6 0,0 0-5 15,0 0-7-15,6 18 0 0,-6 3-5 16,0 1 6-16,2 1-5 0,-2 0 3 0,3 0-6 15,-1 1 0-15,2 0-6 0,-1 1-5 0,3-2 16 16,1 0-17-16,0-4 16 0,1-3-5 16,2-2-5-16,-1-2 3 0,-9-12-2 0,21 16 0 15,-9-14 1-15,2-2-1 0,0 0 1 0,1-7 0 16,1-2 1-16,-1 0-2 0,1-5 1 0,-1-2-4 16,-2 0-9-16,1-2 18 0,-2-3-17 0,-2 1 16 15,-1 1-5-15,-1-2-3 0,-2 0 5 0,-2-1-4 16,-1 1 6-16,-3-2-5 0,2 2 5 15,-2 1-3-15,0 0 1 0,0 3-3 0,0 17 3 16,-4-17-1-16,4 17 3 0,0 0-1 16,0 0 0-16,0 0 0 0,0 13-3 0,0 4 2 15,4 8-2-15,-1 3 6 0,-1 1-6 0,2 1 6 16,0 1-7-16,2 3-5 0,1 1 15 0,1-1-13 16,1 1 13-16,0-2-5 0,1 1-6 0,-1 1 7 15,-2-3-7-15,1 2 7 0,-3 0-8 16,1 0 5-16,-4-2-6 0,-2-4 6 0,0 2-5 15,-4-6-6-15,-1 0 18 0,-1-1-16 0,-2-1 15 16,-2-3-5-16,-1-1-6 0,0-6 4 0,-2 2-3 16,1-5 2-16,0-1-1 0,0-2 2 0,12-6-2 15,-22 3 1-15,22-3-2 0,-20-3-2 0,20 3 1 16,-17-9-3-16,17 9 1 0,-12-21 0 16,7 10 3-16,1-3-2 0,4 0 5 15,0-3-4-15,0 0-7 0,5-3 22 0,1 3-19 16,2-1 19-16,2 1-7 0,2-1-5 0,3 0 7 15,0-1-1-15,2 1 4 0,2 0-4 0,0-2 1 16,2 3-5-16,0 1 2 0,0 0-3 0,0 2 1 16,-1 2-2-16,1 2 3 0,-2 2-4 0,-1 1 3 15,-3 3-2-15,-3-1 1 0,-12 5 1 16,20-5-2-16,-20 5 2 0,0 0 0 0,12-3 0 16,-12 3 2-16,0 0 1 0,0 0 1 0,0 0-1 15,0 0 0-15,0 0-2 0,0 0-1 16,0 0-2-16,0 0 0 0,0 0-1 0,0 0-3 15,0 0-5-15,0 0-8 0,0 0-12 0,0 0-18 16,0 0-28-16,0 0-55 0,0-11-141 0,0 11-252 16,0 0 32-16,11-11 215 0</inkml:trace>
</inkml:ink>
</file>

<file path=word/ink/ink2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4:56.548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70 1456 0,'0'0'91'0,"0"0"-82"0,0 0 3 0,0 0 7 15,18-6 9-15,-18 6 3 0,17-3-5 0,-17 3-7 16,23-5-5-16,-9 2-6 0,4-1-4 16,-1-2-3-16,4 1 0 0,0-1-3 0,1 0 3 15,0-2-1-15,0 2-1 0,-2 1-4 16,-2 1-8-16,-3 1-15 0,-4 3-15 0,-11 0-28 16,17 0-39-16,-17 0-54 0,0 0-92 0,0 0-191 15,0 0 2-15,-14 11 310 0</inkml:trace>
</inkml:ink>
</file>

<file path=word/ink/ink2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5:01.200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-5 335 1123 0,'0'-13'368'0,"0"13"-348"15,0 0-6-15,19 0 7 0,-7-3 7 0,4 1 0 16,3-5-4-16,1 1-12 0,3-2-2 16,0-1-7-16,3-2 0 0,2 2-4 0,2-1 1 15,-3-3-10-15,4 3-6 0,-3-3-15 0,1 3-11 16,-4-5-15-16,1 6-8 0,-7-8-21 16,7 9-22-16,-14-12-28 0,10 12-31 0,-15-13-22 15,7 9-14-15,-8-5 24 0,0-1 45 0,-5 1 81 16,-1 2 136-16,0 3 97 0,-9-1 63 0,9 13-9 15,-14-10-36-15,14 10-71 0,0 0-20 16,0 0-24-16,-17 8-25 0,17-8-9 0,-9 16-16 16,6-2 1-16,-1 1-7 0,4 4 5 0,-3 4-11 15,3 1 3-15,3 1-12 0,-1 4 6 0,2-1-11 16,1 0 5-16,-1 1-8 0,1-3 3 0,-1 0-4 16,1 0 3-16,-1-2-4 0,0-1-8 0,1-4 16 15,0 1-19-15,-3-5 20 16,1-1-9-16,-3-2-1 0,0-12 2 0,3 15-3 15,-3-15 1-15,0 0-1 0,0 0 1 0,0 0-1 16,0 0 1-16,0 0 0 0,0 0 0 0,0 0 2 16,0 0-5-16,0 0 2 0,0-24-2 0,0 10-12 15,5-2 21 1,-1-1-19-16,2-2 17 0,2-1-7 0,1 1-4 16,4-1 5-16,-1 3-4 0,2 1 6 0,1 2-4 15,-1 4 4-15,3 3-2 0,-1 2 2 16,1 5-2-16,0 0 0 0,1 0 0 0,-2 6 0 15,-1 1 3-15,1 2-3 0,-3 1 2 0,-2 3-2 0,-2 1 2 16,-2-1-2-16,0 4 7 0,-4-1-7 0,-3 0-7 16,0 1 21-16,-5-2-23 0,-2 1 23 0,-2-1-9 15,-2-3-5-15,-2 2 4 0,-1-1-4 0,-1-3 2 16,-2 2-2-16,-1-3 2 0,-1-1-3 0,0-4-1 16,-2 2-4-16,0-5-8 0,1 3-8 0,1-4-16 15,0 0-18-15,-3-4-33 0,10 10-85 0,-19-14-213 16,15 8-146-16,-2 0 83 0,-2-3 451 0</inkml:trace>
</inkml:ink>
</file>

<file path=word/ink/ink2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5:00.608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0 1193 0,'0'0'108'16,"0"0"-66"-16,0 0 12 0,0 0 13 16,17 24 10-16,-17-9-17 0,6 5-18 0,-2 1-18 15,1 3-3-15,0 4-15 0,-1-3 1 0,1-1-10 16,-1-1 4-16,1-2-3 0,0-2-10 15,-1-2 21-15,-1-2-31 0,0-1 12 0,-3-14-23 16,4 23-18-16,-4-23-23 0,0 18-54 0,0-18-96 16,0 0-295-16,-14 3 45 0,14-3 315 0</inkml:trace>
</inkml:ink>
</file>

<file path=word/ink/ink2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5:00.233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32 1362 0,'0'0'289'16,"0"-16"-270"-16,0 16-7 0,14-6 7 0,-14 6 4 15,23-7 3-15,-9 7-6 0,0-2-7 0,1 2-4 16,-1 0-1-16,2 0-4 0,1 7 1 0,1 0-5 0,-1 2 1 16,1 0-2-16,0 6 1 0,0 1-2 0,-4 4 2 15,3 4-3-15,-4-1 4 0,-2 3-4 0,0 4 6 16,-4 0-6-16,0 1 4 0,-5 1-5 0,-2 0 5 16,0 0-7-16,-5 0-2 0,0-2 13 15,-4 0-14-15,-4-2 15 16,0-1-7-16,-1-1-6 0,0-2 2 0,-3-3-6 15,1-2-1-15,0-2-8 0,-1-4-6 16,2-1-18-16,-3-4-14 0,8 2-54 0,-12-14-105 16,22 4-313-16,-26 3 9 0,13-9 297 15</inkml:trace>
</inkml:ink>
</file>

<file path=word/ink/ink2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4:59.953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24 56 1079 0,'4'-21'376'15,"-4"21"-339"-15,0 0-11 0,13-13 7 0,-13 13 13 16,14-9 0-16,-14 9-9 0,18-7-10 0,-18 7-6 16,19-5-10-16,-19 5-3 0,19 0-3 0,-19 0-3 0,21 0 0 0,-21 0-1 0,18 5-1 15,-18-5 1-15,13 9-1 0,-13-9-1 16,6 14 3-16,-6-14-3 0,0 19 1 0,0-7 0 15,-5 0 1-15,-1 2-2 0,-2 0 3 16,-1-3-3-16,0 2 2 0,-1-2-1 0,10-11 3 16,-21 20-4-16,21-20 2 0,-19 15-1 0,19-15 0 15,-14 9 1-15,14-9-1 0,0 0-1 0,0 0 2 16,0 0-2-16,0 0-2 0,0 0-4 0,0 0 0 16,0 0 0-16,0 0 0 0,2-14 2 15,-2 14 1-15,17-8 1 0,-17 8 0 0,19-4 1 16,-19 4 2-16,18 2-2 0,-18-2 2 0,17 9 1 15,-17-9-1-15,15 13 1 0,-15-13-11 0,13 17 23 16,-13-17-22-16,12 17 24 0,-12-17-9 0,5 23-3 16,-5-23 3-16,0 21-2 0,0-21-2 0,-9 21-1 15,9-21 1-15,-14 21-3 0,14-21 3 16,-17 17-3 0,17-17 2-16,-22 14-3 0,11-9 0 0,11-5-5 15,-24 3-3-15,24-3-6 0,-23 0-8 0,23 0-10 16,-20-8-18-16,20 8-27 0,-23-18-54 15,23 18-117-15,-15-18-250 0,9 4 10 0,5 1 340 16</inkml:trace>
</inkml:ink>
</file>

<file path=word/ink/ink2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4:59.588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33 1301 0,'0'0'234'0,"0"0"-222"0,0 0-14 0,0 0 3 15,0 0 5-15,0 0 2 0,12 2 2 0,-12-2-5 16,14-3-3-16,-14 3-4 0,22-7-13 16,-7 7-25-16,-3-10-28 0,11 13-100 0,-15-17-173 15,10 11-147-15,-3-2 33 0,-15 5 455 0</inkml:trace>
</inkml:ink>
</file>

<file path=word/ink/ink2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4:59.322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52 11 1311 0,'0'0'70'0,"3"-13"-38"0,-3 13 9 16,0 0 8-16,0 0 1 0,0 0-16 0,0 0-14 15,0 0-12-15,-9 19-1 0,5-6 0 0,-1 3 7 16,0 5 2-16,0 3 6 0,-2 1-6 0,2 3 2 16,0-1-8-16,0 3-9 0,1 0 16 0,4-3-18 15,0 2 15-15,0-3-8 0,4-1-7 0,-2-3 2 16,5-3-4-16,-2-1 4 0,4-3-5 16,-1-3 4-16,-8-12-9 0,16 19-2 0,-16-19-11 15,18 9-12-15,-5-6-18 0,-13-3-21 0,28 0-51 16,-22-14-90-16,17 8-272 0,-11-4-10 0,-2 0 261 15</inkml:trace>
</inkml:ink>
</file>

<file path=word/ink/ink2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4:58.865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-1 65 1329 0,'0'0'66'0,"0"0"-54"0,-6-13 4 16,6 13 15-16,0 0 7 0,7-10 6 0,-7 10-7 16,13-10-5-16,-13 10-6 0,21-11-1 0,-7 7-7 15,0-2 0-15,3 1-5 0,0 3-1 16,2 2-3-16,-1-3-3 0,1 3-1 0,-1 0-3 15,0 3 0-15,0 2 0 0,-1 2-2 16,-1 1-1-16,-1 3 2 0,-2 2-2 0,-3 3 2 16,-1 2-2-16,-2 3 3 0,-4 1-5 0,-3 1 6 15,0 2-7-15,-6-1 7 0,-5 1-7 0,0 1-7 0,-1-2 20 16,-3 0-19-16,0-4 20 0,-2 3-6 16,-2-1-6-16,0-2 3 0,-1-4-3 15,1-1 3-15,1-3-2 0,0-2 2 0,2-1-1 16,2-4 0-16,1-1 0 0,1-4 0 0,12 0 0 15,-16 0-1-15,16 0-1 0,0 0-2 0,-13-15 0 16,13 15-2-16,0-21 3 0,5 11-2 0,2-3 4 16,2 2-3-16,3-2 4 0,3 0-3 0,1 3 3 15,1 0-2-15,1 2 2 16,-1 2 0-16,2 2 1 0,-2 4-1 0,0 0 1 16,0 0-1-16,0 6-1 0,0 0 2 0,-2 1-3 0,1 2 2 15,-2 2-1-15,0 0 0 0,-14-11 0 0,19 22 1 16,-19-22-3-16,15 18 4 0,-15-18-4 0,11 17-1 15,-11-17-13-15,8 14-8 0,-8-14-12 0,0 0-10 16,9 16-14-16,-9-16-19 0,0 0-36 0,0 0-58 16,18 0-155-16,-18 0-127 15,0 0 106-15,20-8 350 0</inkml:trace>
</inkml:ink>
</file>

<file path=word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2:08.290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22 1429 0,'0'0'53'0,"0"0"-48"16,0 0 2-16,0 0 9 0,0 0 13 0,0 0 4 16,11 0-1-16,-11 0-8 0,19-1-4 0,-7 1-7 15,1-4-3-15,2 4-3 0,1-5-3 0,-2 5-1 16,-1-2-1-16,1 2-1 0,-1-3 1 0,-13 3-3 15,22 0-1-15,-22 0-6 0,21-3-7 0,-21 3-9 16,19-4-11-16,-19 4-9 0,14 0-20 16,-14 0-30-16,0 0-49 0,0 0-61 15,0 0-128-15,0 0-105 0,0 0 150 0,0 0 287 16</inkml:trace>
</inkml:ink>
</file>

<file path=word/ink/ink2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4:57.897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43 1045 0,'0'0'223'0,"0"0"-201"0,0 0-1 0,0 0 13 16,0 0 11-16,0 0 8 0,0 0-9 0,0 0-2 15,0 0-7-15,0 0 0 0,0 0-20 16,13-6 10-16,-13 6-22 0,18-4 12 16,-6-2-3-16,1 4 9 0,2-4-13 0,0 3 8 15,0-2-14-15,-2 2-2 0,0-1 1 0,1 3-1 16,-1 1 1-16,1-3-2 0,-14 3 2 0,21 0-1 16,-21 0 0-16,14 0 1 0,-14 0-2 0,0 0-1 15,0 0 2-15,0 0-1 0,0 0 1 0,0 0 1 16,0 0-1-16,0 0 0 0,0 0 1 15,0 0-1-15,0 0 1 0,0 0-1 0,0 0 0 16,0 0 1-16,0 0-3 0,0 0-1 0,0 0-4 16,0 0-3-16,0 0-7 0,0 0-8 0,0 0-17 15,0 0-21-15,0 0-55 0,0 0-93 0,11 0-287 16,-11 0-13-16,0 0 299 0</inkml:trace>
</inkml:ink>
</file>

<file path=word/ink/ink2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4:57.339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41 1315 0,'0'0'207'0,"0"0"-187"16,0 0-17-16,0 0 4 0,0 0 9 0,16 8 3 16,-16-8 2-16,24 0-6 0,-8-6-6 0,1 4-6 15,2-4-3-15,2 3-2 0,0-3-9 16,3 1-10-16,-2 0-24 0,4 5-45 0,-8-13-78 15,15 13-292-15,-14-5-31 0,4 1 144 0</inkml:trace>
</inkml:ink>
</file>

<file path=word/ink/ink2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4:57.172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38 1469 0,'0'0'46'16,"15"0"-17"-16,-15 0 14 0,25 0 3 0,-12-3-2 16,3 3-22-16,1-5-9 0,-1 1-9 0,2-1-4 15,-1 1 0 1,1 0-4-16,0-2-7 0,1 4-14 0,-1-4-15 16,1 6-37-16,-19 0-59 0,31 3-172 0,-31-3-229 15,11 0 60-15,-11 0 376 0</inkml:trace>
</inkml:ink>
</file>

<file path=word/ink/ink2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4:56.990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27 0 1278 0,'-19'7'88'0,"19"-7"-70"0,0 0 5 16,-7 15 16-16,7-15 9 0,-2 16 6 0,2-16-14 16,0 21-7-16,0-10-7 0,0 5-2 0,0 0-8 15,0 3 0-15,0-1-6 16,4 1 2-16,-4-3-5 0,0 0 3 0,2-2-3 15,-2-2-9-15,0-12 21 0,0 21-22 0,0-21 21 16,0 14-11-16,0-14-4 0,0 0 2 0,0 0-2 16,0 0-1-16,0 0 0 0,0 0 0 0,0 0-2 15,0 0 1-15,0 0-1 0,0 0-1 0,0 0 2 16,0 0 0-16,0 0-2 0,0 0 0 0,4-12-11 16,-4 12 18-16,8-18-20 0,-8 18 19 15,13-22-7-15,-7 10-2 0,4 1 4 0,1-2-4 16,-1 3 3-16,4 2-1 0,-2 2 1 0,2-1-1 15,0 5 3-15,0-1-1 0,1 3 0 0,1 0 3 16,1 3-1-16,1-1 0 0,-1 5-1 0,1 0 0 16,-1 1-3-16,-1 4 2 0,-2-1-1 15,-1 1 2-15,-4 0-2 0,-1 1-8 0,-2-3 20 16,-4 4-20-16,-2-3 19 0,-2 4-8 16,-3 0-2-16,-2 0 3 0,-4-1-3 0,-2 1 3 15,-1-1-4-15,-4-3 3 0,1-1-2 0,0 0 1 16,-3-2-2-16,3-4 1 0,2 1-1 0,-1-5 0 15,4 0-2-15,1 0-4 0,11 0-7 0,-19-12-8 16,19 12-17-16,-12-17-22 0,12 17-36 0,-5-25-81 16,17 18-244-16,-12-8-83 0,10 4 62 15</inkml:trace>
</inkml:ink>
</file>

<file path=word/ink/ink2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4:56.314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0 1171 0,'0'0'338'0,"0"0"-314"0,0 0-15 0,0 0 6 16,0 0 5-16,0 0 13 0,0 0-1 0,4 12-3 15,-4-12-6-15,14 5-11 0,-14-5-5 0,22 6-4 16,-8-4-3-16,2-2 0 0,-1 4 0 16,2-4-1-16,1 0 1 0,-2 0-3 0,0-3-12 15,0 3-14-15,-2-4-11 0,0 4-29 0,-14 0-33 16,30 0-102-16,-30 0-317 0,16-13 44 0,-16 13 222 15</inkml:trace>
</inkml:ink>
</file>

<file path=word/ink/ink2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5:05.256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43 13 633 0,'-14'-15'250'0,"14"15"-80"0,0 0-53 16,0 0-26-16,-13 4-20 0,13-4-7 0,0 0-11 16,0 18-4-16,0-18-6 0,0 25-14 0,0-11 22 15,2 8-28-15,0-3 21 0,3 5-16 0,-1 1-12 16,0 1 4-16,-2-1-12 0,2 2 3 0,-1-1-8 15,-1-3 3-15,1 0-5 0,-2-6 5 0,3 0-5 16,-1-2 3-16,-1-2-5 0,-2 1 3 0,0-14-4 16,4 17 4-16,-4-17-1 0,0 0-1 0,0 0 2 15,0 0-2-15,0 0 1 0,0 0 1 0,0 0 1 0,0 0-1 16,0 0-1-16,0 0-1 0,0 0 0 0,0 0-1 16,0-17 0-16,0 17-1 0,0-22 1 0,4 9-4 15,0 0 4-15,1-1-5 16,2 0 5-1,3-3-3-15,1 2 2 0,1 1-1 0,2 0 3 0,0 4-2 16,3 2 2-16,1 1 0 0,-3 4 2 0,4 0 0 16,-1 3 0-16,1 0-2 0,-1 5 0 0,0 1 0 15,-2 1-1-15,0 2 3 0,-2-1-3 16,-14-8 2-16,20 22-2 0,-20-22 2 0,13 21-1 0,-13-21 3 0,5 21-4 16,-5-21 3-16,-7 22-2 0,7-22 2 15,-19 19-1-15,7-8 1 0,-3-2-2 0,-2-1 1 16,0-1-1-16,-1-2 2 0,-1 0-2 0,-3-3 1 15,1 1-3-15,1-3-1 0,-2 0 0 16,0 0-2-16,3 0-3 0,1-3-4 0,1 1-8 16,0-3-10-16,4 5-16 0,-1-8-20 0,14 8-52 15,-28-5-98-15,28 5-306 0,-12 0-3 0,12 0 305 16</inkml:trace>
</inkml:ink>
</file>

<file path=word/ink/ink2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5:04.849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219 1366 0,'0'0'161'0,"0"0"-148"0,0 0-11 16,0 0 11-16,0 0 11 0,10 5 8 0,-10-5-1 15,18 0-8-15,-5-5-11 0,4 3-4 0,-1-3-4 16,5 1-2-16,-2-2 1 0,2 0-1 0,2 0-1 16,-2 0 1-16,2-2-4 0,0 0-1 0,0-1-9 15,1 0-9-15,-2-2-13 0,3 4-4 0,-7-6-15 16,5 6-10-16,-9-9-23 0,8 9-28 0,-17-12-37 15,12 13-46-15,-17-13-58 0,9 6-38 0,-9 13-23 16,0-32 255-16</inkml:trace>
</inkml:ink>
</file>

<file path=word/ink/ink2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5:04.631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-2 24 656 0,'0'-12'202'0,"0"12"-65"16,0-14-14-16,0 14-8 0,0 0-14 0,0 0-20 16,0 0-27-16,0 0-12 0,0 0-9 15,0 0 1-15,4 18-3 0,-4-2 2 0,0 3-13 16,0 2-1-16,0 1-13 0,0 3 1 0,0-3-9 15,4-2 3-15,-3-2-4 0,3 1 4 0,0-4-4 16,-2-3 0-16,4 1-16 0,-6-13-8 0,5 18-22 16,-5-18-22-16,5 13-46 0,-5-13-76 0,0 0-176 15,0 0-133-15,0 0 164 0,0 0 338 0</inkml:trace>
</inkml:ink>
</file>

<file path=word/ink/ink2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5:04.235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9 0 1499 0,'0'0'95'16,"0"0"-78"-16,0 0 10 0,0 0 9 0,0 17 8 15,0-17-7-15,0 21-10 0,-4-9-16 0,4 3-1 16,-2 1-8-16,2 2 2 0,-3 0-4 16,3 3 3-16,0-3-4 0,0 4 2 0,3-2-3 15,-3-2 3-15,5-1-2 0,-1 0 3 0,1-2-5 16,4 0 4-16,0 0-3 0,0-5 2 16,-9-10-1-16,22 21 2 0,-9-14-3 0,1-3 2 15,-1 0-2-15,1-4-1 0,1 0-1 0,1 0 0 16,-1-7 1-16,1 0-2 0,-1-1 2 0,1-4-3 15,-1 1 0-15,-2-2-3 0,1 0 2 0,-1-4-5 16,-4 1 4-16,0-1-4 0,-4 0 2 0,-1 0-1 16,-4 1 5-16,0 2 1 0,-1 2 7 0,1 12-1 15,-13-13 4-15,13 13 1 16,-17-4 2-16,17 4 1 0,-18 7 0 0,18-7 1 16,-19 19-3-16,11-8 1 0,-1 3-4 0,0-1 2 15,4 0-5-15,0 0 2 0,1-2-4 0,4-11 2 16,0 22-2-16,0-22 1 0,2 21-4 0,-2-21-3 15,13 18-11-15,-13-18-7 0,21 14-25 0,-21-14-15 16,29 14-68-16,-29-14-147 0,28 0-244 16,-9 0-4-16,-1 0 394 0</inkml:trace>
</inkml:ink>
</file>

<file path=word/ink/ink2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5:03.813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64 1391 0,'18'-3'104'0,"-18"3"-85"16,14-5-7-16,-2-2 2 0,2 4-1 15,-1-3-8-15,0 0-14 0,3 3-34 0,-5-10-69 16,16 13-206-16,-13-7-203 0,3 0 26 15,2 5 435-15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2:06.614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23 1440 0,'0'0'33'0,"0"0"-18"0,0 0 10 16,12-14 15-16,-12 14 5 0,0 0-6 0,15-6-9 15,-15 6-9-15,13-3-7 0,-13 3-5 0,19 0-2 16,-19 0-4-16,22 0 0 0,-22 0-2 15,22 7 0-15,-22-7-2 0,18 12 1 16,-18-12-1-16,12 13 2 0,-12-13-2 0,9 15 1 16,-9-15-3-16,5 21 4 0,-5-21-1 0,0 21 2 15,0-21-2 1,-8 19 2-16,8-19-3 0,-11 22 2 0,11-22-2 16,-17 21 2-16,17-21-3 0,-21 19 4 0,21-19-3 15,-23 20 4-15,23-20-3 0,-18 19 2 0,18-19-3 16,-14 16 1-16,14-16-1 0,0 0 2 0,-12 15-3 15,12-15 3-15,0 0-1 0,0 0-1 0,0 0 1 0,0 0 0 16,0 0-2-16,0 0 1 0,13 8 0 0,-13-8 1 16,13 0 1-16,-13 0 0 0,19 0-1 0,-7 2-1 15,1-2 0-15,-1 0 1 0,3 0 0 16,-1 3 0-16,0-3 0 16,1 0 0-16,1 0-5 0,0 0-3 0,-1-3-5 15,1 3-7-15,0 0-9 0,-2-3-6 16,1 3-15-16,-15 0-21 0,25 0-47 0,-25 0-84 15,17-11-254-15,-17 11-41 0,0 0 278 0</inkml:trace>
</inkml:ink>
</file>

<file path=word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2:07.012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121 1473 0,'0'0'41'0,"0"0"-45"0,0 0 6 16,0 0 13-16,21-6 12 16,-21 6 2-16,22-5-4 0,-8 3-3 0,5-2-4 15,4-1 1-15,3 0-3 0,4-3 1 0,3 2-1 16,3-2-2-16,4 1 0 0,1 0-1 0,4 0-2 15,0 0 0-15,3 2-4 0,0-2-1 0,0 2-4 16,1 0 0-16,-3 0-2 0,-2 0 3 0,1 1-3 16,-9 0-9-16,0 4 10 0,-4-4-12 0,-6 4 10 0,-2 0 1 15,-6 0-2-15,-2 0 2 0,-5 0 0 0,-11 0 0 16,16 0 1-16,-16 0-1 0,0 0 0 0,0 0 0 16,0 0 0-16,0 0 0 0,0 0 0 15,0 0-2-15,0 0-2 0,0 0-2 0,0 0-4 16,0 0 7-16,0 0-18 0,0 0 2 0,0 0-30 15,0 0-26-15,0 0-44 0,14 4-123 0,-14-4-248 16,0 0-28-16,0 0 298 0</inkml:trace>
</inkml:ink>
</file>

<file path=word/ink/ink3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5:03.641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43 1440 0,'0'0'69'0,"0"0"-63"0,11 11 7 16,-11-11 8-16,11 3 5 0,-11-3 1 16,19-2-10-16,-6-1-9 0,3-1-5 0,1-1-2 15,4-1-12-15,0 1-18 0,0-7-42 16,9 12-118-16,-15-9-349 0,10 2 23 0,-4 2 237 16</inkml:trace>
</inkml:ink>
</file>

<file path=word/ink/ink3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5:03.485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42 1458 0,'30'0'87'15,"-30"0"-79"-15,24 0 11 0,-8-5 12 0,2 5 5 16,-3-4 0-16,2-1-14 0,-1 2-10 0,1-1-7 15,0 2-3-15,0-3-8 0,1 3-12 0,1-4-21 16,4 6-38-16,-23 0-77 0,35-2-262 16,-35 2-113-16,17-4 52 0,-17 4 477 0</inkml:trace>
</inkml:ink>
</file>

<file path=word/ink/ink3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5:03.313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43 0 1417 0,'0'0'64'0,"-13"20"-51"0,4-6 15 15,1-1 7-15,4 2 14 0,-1-4-9 0,1 6-5 0,4 0-13 16,0 1-3-16,0-2-10 0,0 0 2 0,4-1-7 16,-1-1 3-16,-1-2-3 0,2 0 3 0,-4-12-4 15,5 18 2-15,-5-18-3 0,5 14 0 0,-5-14-2 16,0 0 1-16,0 0-1 0,0 0 1 0,0 0 0 0,0 0 1 15,0 0 0-15,0 0-1 0,0 0 2 16,0 0-2-16,0 0-1 0,0 0 0 0,0 0 0 16,3-22-1-16,-3 22 1 0,8-19-3 0,-3 6 1 15,1 2-3 1,4-2 3-16,-10 13-3 0,21-22 5 0,-8 13-3 16,1 1 3-16,1 1 0 0,0 2 0 0,-1 1 0 15,1 4 0-15,3-2-1 0,-2 2 1 0,2 2-1 16,0 4 0-16,-3-1 1 0,1 1-2 15,-3 2 2-15,-2 1-1 0,-11-9 1 0,20 20 0 16,-20-20 1-16,9 22-2 0,-9-11 3 0,0 3-4 16,-4 1 5-16,-5 0-3 0,0-1 4 0,-2 0-4 15,-1-1 1-15,-1-2-2 0,-1 0 1 0,1-3 0 16,-2-1 2-16,3-4-2 0,12-3-1 0,-22 5-5 16,22-5-5-16,-17-3-9 0,17 3-12 15,-14-8-20-15,14 8-31 0,-5-12-86 0,-7-9-221 16,12 21-115-16,2-24 7 0,-2 6 495 15</inkml:trace>
</inkml:ink>
</file>

<file path=word/ink/ink3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5:02.890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24 1306 0,'0'0'290'0,"0"0"-280"0,12 8-14 0,-12-8 4 15,0 0 6-15,13 0 4 0,-13 0 2 0,17 0-1 16,-17 0-3-16,25 0-4 0,-12-4-2 0,4 4-2 16,-1-3-2-16,0-1-7 0,0 1-14 0,3 3-17 15,-6-8-30-15,5 8-42 0,-13-11-72 16,13 14-222-16,-18-3-53 0,0 0 109 0</inkml:trace>
</inkml:ink>
</file>

<file path=word/ink/ink3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5:02.687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32 32 1386 0,'-21'5'84'0,"21"-5"-60"16,0 0 0-16,0 0 10 0,-12 2 8 0,12-2-1 16,0 0-13-16,0 0-10 0,0 0-5 0,0 0-5 15,0 0 0-15,12 0-3 0,-12 0-1 0,18-2-2 16,-5 2-1-16,-1-3-1 0,0 3-2 0,1-3 1 16,0 3-7-16,0 0-12 0,0 0-20 0,1-4-34 15,7 9-72-15,-15-18-184 0,15 10-188 16,-3-4 31-16,-4-2 391 0</inkml:trace>
</inkml:ink>
</file>

<file path=word/ink/ink3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5:07.119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15 1213 0,'7'-16'324'0,"-7"16"-292"0,0 0-18 15,0 0 15-15,0 0 12 0,3 13 4 0,-3-13-4 32,0 24-14-32,0-8-12 0,0 2-12 0,0 1 17 0,4 0-20 0,-4 3 17 0,4-1-8 0,-2-1-8 31,1 0 5-31,1 1-5 0,1-1 3 0,-2-3-4 0,2 2 4 0,-2-2-5 0,-1-4 3 15,-2-13-3-15,3 20 2 0,-3-20-2 0,0 16 2 32,0-16-2-32,0 0 2 0,0 0-2 0,0 0 1 0,0 0 1 0,0 0-1 0,0 0 0 15,0 0-2-15,0 0-2 0,0 0 1 0,0 0 0 16,0-13-2-16,6 1 0 0,-1-1-2 0,1 0 1 16,2-3-4-16,1 0 4 0,1 1-4 0,2-2 7 15,1 3-3-15,1 0 6 0,1 1-3 16,1 3 3-16,1 1-1 0,-1 2 1 0,1 3 0 15,0 1 1-15,-1 3 0 0,0 0 1 0,-1 2 0 16,-1 3-1-16,-2 2 1 0,1 2-2 0,-13-9 2 16,18 21-2-16,-9-9 3 0,-5 2-2 0,1-1 3 31,-5-1-2-31,0 3 2 0,0-1-4 0,-8 0 5 0,2-2-3 16,-3 0 2-16,9-12-3 0,-21 22 1 15,7-13-1-15,0-1 2 0,0 0-2 0,-3-4 1 16,1 1-3-16,-1-4 2 0,0-1-2 15,0 0-1-15,-1 0-1 0,2-1-3 0,-1-2-3 0,0-2-4 0,1 0-6 16,0 0-10-16,3-1-15 0,-1-2-20 0,14 8-44 16,-26-16-101-16,26 16-320 0,0 0 15 0,-14-13 245 15</inkml:trace>
</inkml:ink>
</file>

<file path=word/ink/ink3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5:06.639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12 51 1406 0,'0'0'57'0,"0"0"-39"0,-13 11 7 0,13-11 14 15,0 0 7-15,0 0-3 0,0 0-11 0,14 4-7 16,-14-4-9-16,22-4-5 0,-9 0-4 0,2-1-6 15,2 1 1-15,-1-1-4 0,3-2-2 0,-2 3-10 16,2-1-14-16,-3-2-25 0,5 7-43 0,-9-14-77 16,16 18-234-16,-12-11-100 0,0 2 63 15,2 5 444-15</inkml:trace>
</inkml:ink>
</file>

<file path=word/ink/ink3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5:06.451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26 1510 0,'0'0'52'0,"0"0"-41"0,13 0 15 15,-2 2 13-15,0-2 6 0,2 0-2 0,0-2-19 16,2 2-8-16,0-5-8 0,0 3-3 16,3 0-2-16,-1-2-4 0,-1 1 0 0,2-1-7 15,1 1-9-15,-4-4-23 0,4 7-26 0,-19 0-52 16,30 0-112-16,-30 0-283 0,0 0-8 0,14 0 254 15</inkml:trace>
</inkml:ink>
</file>

<file path=word/ink/ink3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5:06.264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5 0 1207 0,'16'7'269'0,"-16"-7"-248"0,0 0-12 0,0 0 33 16,-2 18-19-16,-2-5 38 0,4 7-28 0,-5-1-6 15,2 5-2-15,0-2-14 0,0 0-1 16,3-1-8-16,0-1 3 0,0-2-7 15,4-2 5-15,0 0-6 0,1 0 5 0,-1-2-5 16,1-2-2-16,-5-12-8 0,7 18-9 0,-7-18-16 16,0 0-14-16,10 17-42 0,-10-17-65 0,0 0-197 15,0 0-154-15,0 0 55 0,0 0 417 0</inkml:trace>
</inkml:ink>
</file>

<file path=word/ink/ink3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5:35.682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66 43 866 0,'-18'6'68'0,"18"-6"-21"0,-13 7 15 0,13-7 25 16,-13 9 15-16,13-9-8 0,-10 14-18 0,10-14-12 15,-8 15-18-15,8-15-8 0,-5 16-10 0,5-16-3 16,0 16-4-16,0-16 0 0,8 18-5 0,-8-18-13 16,10 15 23-16,-10-15-30 0,17 14 25 15,-17-14-18-15,20 10-2 0,-7-7 1 0,2-3 1 16,0 0-2-16,1 0 2 0,0-6-2 15,0 1 0-15,-2-3 0 0,0 0-16 0,-4 0 25 16,-10 8-25-16,18-21 25 0,-10 8-8 0,-4 1-4 16,-4-2 5-16,4 0-5 0,-4 2 4 0,-4-1-4 15,0-1 3-15,4 14-4 0,-14-18 2 0,14 18-3 16,-20-15-4-16,9 10-6 0,11 5-7 0,-26-3-9 16,15 6-17-16,-6-3-30 0,8 14-93 15,-16-10-251-15,11 7-76 0,1-2 75 0</inkml:trace>
</inkml:ink>
</file>

<file path=word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2:06.204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25 1409 0,'0'0'51'0,"0"0"-35"0,0 0 5 0,0 0 4 16,11-3-2-16,-11 3-9 0,0 0-10 15,0 0-7-15,0 0-10 0,16-7-15 0,-16 7-33 16,19-3-57-16,-19 3-84 0,22-9-169 16,-8 7-109-16,-14 2 193 0</inkml:trace>
</inkml:ink>
</file>

<file path=word/ink/ink3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5:35.385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69 26 1340 0,'0'0'80'0,"7"-14"-69"16,-7 14-10-16,0 0 15 0,-11-13 8 0,11 13 8 15,0 0 2-15,-16 0-10 0,16 0-3 0,-13 8-7 16,13-8 0-16,-16 20-5 0,10-5 7 0,-2-1-3 0,4 2 4 15,2 0-8-15,2-2 1 0,1 0-6 0,4-3 1 16,3 1-5-16,-8-12 4 0,19 20-5 0,-4-13 3 16,1-3-1-16,3 1 1 0,2-5 0 0,-1 0 0 15,0-3 0-15,0-1-3 0,-3-2 1 16,0-1 0-16,-4 0 1 0,-2-3-2 0,-11 10 3 16,17-22-4-16,-17 22 2 0,11-23-5 0,-11 12 3 15,0-2-4-15,0 2 4 0,0 11-7 0,-12-20 4 16,12 20-4-16,-21-17 2 0,9 10 1 0,-1 3 0 15,-2 4-3-15,1 0-4 0,-1 5-4 0,0 2-11 16,-1 0-6-16,4 6-20 16,-3-5-15-16,10 7-31 0,-11-8-40 0,16 14-79 15,-14-12-120-15,14-9-73 0,-5 29 196 0</inkml:trace>
</inkml:ink>
</file>

<file path=word/ink/ink3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5:29.444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11 0 1244 0,'0'0'140'0,"0"0"-120"0,0 0-5 0,0 0 15 0,-4 15 9 15,4-3 10-15,0-12-15 0,-3 24-2 0,3-8-11 16,0 2 2-16,-3-1-9 0,3 6 4 0,0-5-8 15,5 3 4-15,-2-3-9 0,1 1 3 16,1-1-6-16,0 0 4 0,1-2-5 0,2 0 1 16,-2-4-3-16,2 2 2 0,-8-14-2 0,18 16 4 15,-18-16-3-15,21 11 2 0,-21-11-1 0,21 4-2 16,-21-4 2-16,23-6-1 0,-12 3 1 0,2-3-1 16,-2-3 1-16,1-1-4 0,0-1 1 0,-2 0-5 15,-1-3 3-15,-1 0-6 0,-2 0 4 0,-2-1-4 16,0 0 5-16,-4 2-2 15,0 0 4-15,0 13-1 0,-3-20 3 0,3 20 1 16,-8-12 1-16,8 12 0 0,0 0 2 0,-15 0 0 16,15 0 0-16,-14 11 0 0,14-11-1 0,-18 20 2 15,9-7-2-15,0 1 3 0,-1 1-5 0,2 0 4 16,0 2-7 0,2-4 5-16,2 1-5 0,0 0 4 0,2 0-10 15,-1-2-8-15,3 2-21 0,0-14-16 0,0 22-44 0,0-22-55 16,5 17-167-16,-5-17-202 0,0 0 68 0,0 17 419 15</inkml:trace>
</inkml:ink>
</file>

<file path=word/ink/ink3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5:29.044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68 1406 0,'0'0'31'0,"0"0"-29"0,12-4 0 0,-12 4-1 16,21 0 1-16,-7-4 0 0,3 1 0 0,1 1 1 15,2-3 0-15,-1 3-3 0,3-4 0 16,-2 2-15-16,2 1-26 0,-5-6-43 0,10 13-83 0,-15-16-148 16,9 7-152-16,-1 2 102 0,-8-7 365 0</inkml:trace>
</inkml:ink>
</file>

<file path=word/ink/ink3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5:28.883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0 1392 0,'0'0'52'0,"0"0"-47"16,0 0-5-16,0 0 14 0,0 0 11 0,5 14 5 16,-5-14-2-16,0 23-3 0,0-8-11 15,0 2 1-15,3 3-7 0,-3-2 4 16,2 0-9-16,-2-2 3 0,4 0-7 0,-2-2 3 15,1-1-3-15,0 0 1 0,-1-2-3 0,-2-11 1 16,4 20-11-16,-4-20-3 0,4 16-18 0,-4-16-14 16,0 13-28-16,0-13-33 0,0 0-70 0,0 0-146 15,-13 0-130-15,13 0 86 0,0 0 369 0</inkml:trace>
</inkml:ink>
</file>

<file path=word/ink/ink3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5:28.617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33 119 1131 0,'-14'-11'217'0,"14"11"-200"0,0 0-10 0,-13-9 10 16,13 9 11-16,0 0 3 0,-5-14 1 0,5 14-10 15,0-13-5-15,0 13-5 0,11-17-3 0,-11 17-1 16,17-19 2-16,-3 13 0 0,0-3 6 0,2 2-1 16,3 1 0-16,0 1-5 0,-1 2-2 0,-2 3-4 15,2 0-2-15,-3 6 2 0,-1 0-4 16,-1 5 3-16,-1 0-2 0,0 6 2 0,-2 1-3 16,-3 1 5-16,-3 4-8 0,-4-3 5 0,0 3-4 15,-5-2 5-15,-5 0-7 0,0-1 8 0,-2-3-7 16,-1 0 5-16,-2-1-4 0,0-2 6 15,0-1-3-15,-2-1 3 0,1-3-2 0,-1-4-1 16,3-1-1-16,0 0 1 0,1-4-1 0,0 0 2 16,13 0-1-16,-19-11-4 0,19 11 1 15,-17-14-4-15,17 14-1 0,-10-18-3 0,10 18 1 16,-3-21-4-16,3 21 2 0,2-16 0 0,-2 16 4 16,0 0 0-16,16-14 4 0,-16 14 2 0,18-4 1 15,-18 4 0-15,20 4 0 0,-9-1-1 0,2 1 0 16,1 1 1-16,0 1-1 0,1-1 2 0,1 2-2 15,0-2 1-15,-1 2-1 0,0-2 1 16,-1 1-8-16,0-4-12 0,1 3-37 0,-15-5-43 16,33 4-83-16,-33-4-178 0,20-11-111 15,-6 11 100-15,-5-13 372 0</inkml:trace>
</inkml:ink>
</file>

<file path=word/ink/ink3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6:07.115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52 0 1391 0,'0'22'383'0,"0"-22"-370"15,-4 11-4-15,4-11 7 0,0 23 1 0,5-10 3 16,1 2-6-16,1 2-1 0,3 2-6 0,3 0 2 16,2 4-4-16,4 1 4 0,1 0-5 0,2 4-4 15,1-1 14-15,0 2-15 0,0 0 13 0,-2 1-7 16,-2 1-7-16,0 2 5 0,-3 0-7 0,-2 2 6 16,-2 0-6-16,-5-1 7 0,-4 2-6 15,-3 2-6-15,-5 0 12 0,-2 1-13 0,-5-4 11 16,-2-1-2-16,-3-2-7 0,-4-3 7 15,2-1-8-15,-3 1 5 0,1-5-7 0,0-1 2 16,-1-6-9-16,0-2-2 0,1 0-22 0,0-6-19 16,6 6-77-16,-13-18-254 0,14 12-137 0,-9-9 0 0,3 2 381 15</inkml:trace>
</inkml:ink>
</file>

<file path=word/ink/ink3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6:06.843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44-2 1496 0,'0'0'117'0,"0"0"-59"15,-12-7-20-15,12 7-4 0,0 0-5 0,0 0-3 16,-3 21-4-16,3-8-1 0,-2 3-6 0,2 3 3 16,0 1-10-16,0 4 4 0,0 2-7 15,0-1 3-15,-4 3-5 0,2-2 3 0,-1-1-8 16,0 0 5-16,0-4-6 0,0-1-8 0,3-1 8 16,-4-3-9-16,2-1 14 0,2-2-5 0,0-13 3 15,-5 16-10-15,5-16-4 0,0 0-6 0,0 0-13 16,0 0-13-16,0 0-3 0,0 0-19 0,0 0-24 15,9-30-56-15,6 26-223 0,-11-15-114 16,4 3 39-16,1 1 341 0</inkml:trace>
</inkml:ink>
</file>

<file path=word/ink/ink3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6:06.610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49 0 1645 0,'0'0'60'0,"0"0"-44"0,0 0-2 16,0 0 2-16,0 0 4 0,0 0 1 0,-11 16 3 16,11-16-10-16,-7 23 1 0,3-10-9 15,2 2-1-15,-2 1-4 0,2 1 3 16,0-2-2-16,-1 1 4 0,0-2-3 0,0-1 2 0,3-13-2 15,-4 18 1-15,4-18-3 0,-2 12 1 0,2-12-2 16,0 0 2-16,0 0-2 0,0 12 0 16,0-12 0-16,0 0 0 0,13 6 1 0,-13-6 0 15,16 0 1-15,-16 0 0 0,25 0 0 0,-10 0 0 16,2-3 0-16,2 1-3 0,2 0 1 16,1-3-1-16,0 4 1 0,0-3 1 0,-1 1 0 15,0 3-2-15,-2-2-2 0,-1 2-2 0,-1-3-3 16,-2 3-4-16,-2 0-4 0,-13 0-6 0,21-3-8 15,-21 3-6-15,0 0-8 0,11-4-9 0,-11 4-20 16,0 0-28-16,0 0-61 0,0-12-122 0,0 12-170 16,0 0 24-16,-3-11 263 0</inkml:trace>
</inkml:ink>
</file>

<file path=word/ink/ink3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6:06.266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54 1607 0,'14'-5'45'0,"-14"5"-46"0,0 0 0 16,0 0 1-16,17-4 3 0,-17 4 1 0,13 0-1 16,-13 0 0-16,17-4-2 0,-5 4-1 0,2-6-9 15,5 6-23-15,-4-8-40 0,13 9-83 0,-17-13-210 16,13 12-114-16,-3-8 21 0,-6 0 364 0</inkml:trace>
</inkml:ink>
</file>

<file path=word/ink/ink3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6:06.110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203 13 1118 0,'-4'-14'403'0,"4"14"-340"0,0 0-29 0,-5 21-3 15,5-21 0-15,-9 25 5 0,2-11-7 16,-2 2-2-16,-2 1-9 0,0-1 0 0,0 2-9 16,-1 2 2-16,0-2-8 0,0 3 4 0,-2-1-7 15,0 0-8-15,0 1 18 0,0-2-20 0,1-1 20 16,1-5-8-16,2 1-7 0,10-14-2 0,-12 15-11 15,12-15-19-15,0 0-24 0,0 0-46 16,0 0-60-16,0 0-83 0,0 0-249 16,17-15 62-16,-17 15 183 0</inkml:trace>
</inkml:ink>
</file>

<file path=word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2:05.776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10 1384 0,'0'0'103'16,"0"0"-87"-16,0 0-6 0,0 0 4 0,0 0 1 16,0 0 1-16,0 0-6 0,0 0-3 0,15 0-1 15,-15 0-1-15,13 0-1 0,-13 0-2 0,20 0 1 16,-10-2-1-16,4 2-1 0,-1-3 0 0,-1 3-3 15,-1 0 0-15,-11 0 2 0,22 0-8 0,-22 0-8 16,17 0-20-16,-17 0-29 16,14 3-50-16,-14-3-80 0,13-8-203 0,-13 8-88 15,0 0 210-15</inkml:trace>
</inkml:ink>
</file>

<file path=word/ink/ink3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6:05.874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5 0 1570 0,'0'0'54'0,"0"0"-45"16,-7 19 5-16,7-7 5 0,3 4 11 0,1-1 1 16,1 0 1-16,3 0-10 0,1 2-2 15,2 1-8-15,3 2-1 0,2-1-6 0,0-1 3 16,1-2-8-16,-1 0-8 0,0-2 18 0,-2 1-24 15,-2-3 23-15,0 0-14 0,-2-1-6 0,-10-11-6 16,15 15-17-16,-15-15-12 0,0 0-15 0,0 0-24 16,7 15-33-16,-7-15-64 0,0 0-173 0,-12-9-91 15,12 9 18-15,0 0 382 0</inkml:trace>
</inkml:ink>
</file>

<file path=word/ink/ink3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6:05.151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197 18 1345 0,'15'-8'267'0,"-15"8"-268"0,0-11 15 0,0 11 15 0,0 0 17 16,0 0-1-16,0 0-4 0,0 0-13 16,0 0-8-16,0 0-4 0,0 0-6 0,0 0-3 15,0 0-1-15,-19 12 0 0,10 3 2 0,-3 6-4 16,-2 2 19-16,-2 4-16 0,-1 1 10 0,-3 4-8 15,2 1-9-15,0 5 5 0,0 1-6 16,3 1 6-16,2-2-7 0,2-1 6 0,4-2-7 16,3-2-2-16,4 0 12 0,0 1-12 0,5-4 13 15,2-3-6-15,3 1-6 0,1-3 5 0,1-2-3 16,2-2 2-16,-1-1-1 0,0-4 1 0,-2-1-2 16,0-2 2-16,-11-13-3 0,20 18 2 0,-20-18-2 15,14 7-1-15,-14-7 0 16,0 0 1-16,0 0 0 0,0 0 2 0,0 0 1 15,0 0 0-15,0 0-1 0,0 0-3 0,0 0 1 16,0 0-2-16,0 0-2 16,0 0 0-16,0 0-3 0,0 0-1 0,0 0-3 0,0 0-5 0,0 0-8 0,0 0-14 15,0 0-25-15,0 0-41 0,0 0-117 0,0-13-302 16,0 13 24-16,0 0 144 0</inkml:trace>
</inkml:ink>
</file>

<file path=word/ink/ink3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6:04.710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6 11 1387 0,'0'0'175'0,"0"-12"-119"0,0 12-11 16,0 0 5-16,0 0-1 0,0 0-3 0,0 0-15 16,0 0-11-16,0 0-10 15,0 0-3-15,0 0-2 0,0 0 0 0,-6 12 0 16,6 3 4-16,0 2-4 0,0 3 4 0,0 1-6 15,2 0 3-15,1 4-5 0,1 0 2 0,-1 1-4 16,3 1 4-16,-1 0-6 0,1 0 8 0,-1-2-8 16,0-1-2-16,-3-1 15 0,2-3-17 0,-4 0 18 15,2-5-11-15,-2-1-1 0,0-14 1 0,0 19-1 16,0-19 2-16,-4 14-2 0,4-14 1 16,0 0-1-16,0 0-3 0,0 0-1 0,0 0-3 15,0 0-2-15,0 0-4 0,0 0-6 0,0 0-8 16,0 0-14-16,-4-14-18 0,4 14-33 0,0-27-73 15,11 23-165-15,-11-13-163 0,7 3 13 0,-2 1 303 16</inkml:trace>
</inkml:ink>
</file>

<file path=word/ink/ink3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6:02.409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13 1400 0,'0'0'71'0,"0"0"-41"0,12 6 12 31,-12-6 12-31,15 0 0 0,-15 0-13 0,23-3-18 0,-7-1-4 16,0 2-5-16,4 2-3 0,0-4-5 0,0 4-3 15,-1-2-2-15,-1 2-3 0,-1-3-6 0,1 3-13 16,-3-3-15-16,5 3-34 16,-20 0-56-16,35 5-196 0,-24-9-197 0,5 4 54 15,-2 4 265-15</inkml:trace>
</inkml:ink>
</file>

<file path=word/ink/ink3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6:02.259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0 1662 0,'0'0'82'0,"0"0"-71"0,0 0-3 16,0 0 11-16,0 0 8 0,0 0 3 0,14 0-4 15,-14 0-10-15,16 0-4 0,-3 3-7 16,3-3-2-16,2 0-1 0,3 0-2 15,1 0 1-15,-1 0-4 16,1 0-4-16,-3-3-7 0,1 3-9 0,-4 0-9 16,-1 0-21-16,-15 0-26 0,20 7-56 0,-20-7-95 15,0 0-274-15,0 0 14 0,-18 6 156 0</inkml:trace>
</inkml:ink>
</file>

<file path=word/ink/ink3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6:02.040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5 92 1610 0,'0'0'32'16,"0"-10"-23"-16,0 10 6 0,2-15 10 0,-2 15 4 16,8-11 0-16,-8 11-7 0,13-13-7 0,-13 13-5 15,22-15-1-15,-8 9-1 0,2 1 1 0,3 0-1 16,0-1 1-16,4 3-2 0,0 1-3 16,1 2-2-16,-1 0-2 0,-1 4-1 0,-2 3 0 15,0 2 1-15,-3 6 0 0,-2 1 2 0,-2 8-5 16,-6 3 6-16,-2 4-8 0,-5 0 9 15,-5 1-8-15,-4 0 6 0,-3-1-5 0,-3 0-2 16,-2-4 16-16,-2 0-17 0,0-3 18 0,-2-5-9 16,-2 0-5-16,1-4 3 0,-1-3-2 0,1 0 2 15,2-6-2-15,-1-1 2 0,2-1-1 0,3-4-2 0,3 0 2 16,1-5-4-16,12 5-1 0,-16-13-2 0,16 13 1 16,-6-19 0-16,9 6 3 0,0 1-4 15,5-3 4-15,2 1-3 0,3-2-12 0,2 2 24 0,1 2-22 16,1 0 24-16,1 6-7 0,0 3-3 0,-1-1 1 15,0 4 3-15,0 0-1 0,1 3 2 16,-4 1 0-16,2 3-11 0,-2 0 8 16,-1 3-9-16,0 1 23 0,0-2-13 0,-1 0 12 15,0-1-13-15,2 0-6 0,-14-8-11 0,23 12-14 16,-23-12-19-16,24 9-29 0,-24-9-47 0,30 5-120 16,-30-5-239-16,24-5 2 0,-13 5 197 0</inkml:trace>
</inkml:ink>
</file>

<file path=word/ink/ink3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6:01.619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23 1532 0,'0'0'67'0,"0"0"-39"0,0 0 2 0,0 0 0 16,0 0-3-16,0 0-4 0,0 0 0 0,0 0 1 15,0 0 0-15,12 6-8 0,0-6-5 0,1 0-6 16,4-4-1-16,-2 4-2 0,1 0 1 0,-1-2-1 16,-1 2-1-16,-1 0 0 0,-13 0-2 0,19 0 1 15,-19 0-1-15,13 0 1 0,-13 0-2 0,0 0-1 16,0 0-1-16,0 0-3 15,0 0-4-15,0 0-2 0,0 0-12 0,0 0-6 16,0 0-15-16,0 0-19 0,0 0-34 0,5-14-62 0,7 19-183 0,-12-5-144 16,0-12 54-16,0 12 316 0</inkml:trace>
</inkml:ink>
</file>

<file path=word/ink/ink3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5:37.318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29 0 1617 0,'0'0'38'0,"5"11"-13"15,-9 1 3-15,2 4 10 0,-3 0-5 0,3 2-3 16,-1 2-13-16,3 1-2 0,-3 3-6 0,3-1-7 0,0 3 15 15,0-1-17-15,0 4 12 0,3 2-6 0,-3 0-8 16,3-1 6-16,-3-1-6 0,0 0 3 16,0 0-2-16,0-5 3 0,0-2-4 0,0 0 4 15,0-4-5 1,0-2 4-16,0-2-3 0,0-14 3 0,-4 16-3 16,4-16 1-16,0 0-3 0,0 0-4 0,0 14-3 15,0-14-5-15,0 0-6 0,0 0-6 0,0 0-20 0,0 0-28 0,0 0-97 16,-17-13-324-16,17 13-44 0,0 0 82 0</inkml:trace>
</inkml:ink>
</file>

<file path=word/ink/ink3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5:37.045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34 1238 0,'0'0'177'0,"0"0"-151"16,0 0-6-16,0 0 10 0,9 12 5 0,-9-12 1 16,12 0-13-16,-12 0-10 0,22-7-7 15,-7 5-5-15,2-3-7 0,3 2-13 0,0-4-27 16,5 7-42-16,-9-15-65 0,15 19-132 16,-10-10-194-16,0-1 26 0,5 7 377 0</inkml:trace>
</inkml:ink>
</file>

<file path=word/ink/ink3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5:36.884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24 1320 0,'0'0'319'0,"0"0"-298"0,0 0-9 0,11-3 10 16,-11 3 8-16,14-2 4 0,-14 2-2 15,21 0-12-15,-8-3-8 0,2 3-5 0,3-1-6 16,0 1 1-16,2-4-1 0,-1 4-1 0,-2-4-5 16,1 2-6-16,-4-2-10 0,4 4-11 0,-7-2-19 15,1 3-18-15,-12-1-36 0,17 8-83 0,-17-8-163 0,0 0-168 0,-14 5 60 16,2-5 437-16</inkml:trace>
</inkml:ink>
</file>

<file path=word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2:04.478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15 1206 0,'0'0'157'0,"0"0"-124"0,0 0-9 16,0 0 7-16,0 0 7 0,0 0-4 0,0 0-10 16,14 5-6-1,-14-5-4-15,14 0-4 0,-14 0-3 0,19-4-4 16,-19 4 0-16,22-5-1 0,-10 4-2 0,0 1-1 16,-1-3 1-16,1 0-3 0,-12 3-5 0,18-2-8 15,-18 2-11-15,15-4-20 0,-15 4-33 16,0 0-54-16,21 7-125 0,-21-7-228 0,0 0 26 0,0 0 380 15</inkml:trace>
</inkml:ink>
</file>

<file path=word/ink/ink3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5:36.306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11 105 1572 0,'0'0'44'0,"0"0"-36"16,0 0 5-16,0 0 10 0,-4 15 2 0,4-15 4 16,0 0-10-16,1 15-8 0,-1-15-5 0,0 0-3 15,14 16-2-15,-14-16 0 0,21 8 1 0,-7-5-3 0,-1-3 2 0,2 0-1 16,1 0 0-16,-1 0 2 0,2-3-1 16,-1 0 1-16,0-2-2 0,1-1 0 0,-3 1 0 15,-2-1 0-15,-12 6-3 0,19-16 2 16,-19 16-7-16,12-21 5 0,-12 21-3 0,7-23 3 15,-7 12-3-15,0 11 0 0,-8-23-3 0,8 23 0 16,-15-21-1-16,15 21 3 0,-25-15 0 0,11 12 5 16,-1 3-2-16,-3 0-3 0,0 3-1 0,0 6-4 15,0 0-1-15,0 3-8 0,-2-1-6 0,6 3-22 16,-5-2-17-16,13 7-44 0,-11-11-50 0,17 14-117 16,-5-7-192-1,5-15 65-15,0 29 349 0</inkml:trace>
</inkml:ink>
</file>

<file path=word/ink/ink3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5:35.945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34 1534 0,'0'0'27'0,"0"0"-20"0,0 0 3 15,0 0 7-15,0 0 12 0,17 7 3 0,-17-7-1 16,24 0-4-16,-7-3-7 0,3 3-6 0,2-4-2 16,2 3 0-1,3 1-3-15,1-5-2 0,2 3-3 0,0 0 0 0,2 2-3 16,-1-5-1-16,-1 3 0 0,-1-1-6 0,1 0-4 16,-2 0-10-16,-1 3-13 0,-3-5-15 15,0 5-15-15,-10-7-33 0,4 14-67 0,-18-7-179 16,0 0-169-16,0 0 49 0,0 0 419 0</inkml:trace>
</inkml:ink>
</file>

<file path=word/ink/ink3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5:32.732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27 1256 0,'0'0'146'0,"0"0"-131"16,0 0-11-16,0 0 17 0,0 0 12 0,0 0 5 16,14 8 1-16,-14-8-15 0,18-3-9 15,-8 0-4-15,7 0-6 0,-2 0-1 0,5-2-4 16,-1 4 0-16,0-3-4 0,3 1-10 0,-2 1-19 15,4 2-36-15,-9-6-59 0,15 15-129 0,-11-9-236 16,2 0 18-16,1 4 337 0</inkml:trace>
</inkml:ink>
</file>

<file path=word/ink/ink3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5:32.560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24 1527 0,'0'0'30'15,"0"0"-29"-15,0 0-1 0,0 0 5 0,13 3 12 16,-13-3 7-16,14 0 5 0,-14 0-1 0,22-5-6 16,-9 2-8-16,1 0-7 0,3-1-4 15,-1 2-3-15,1-2 0 0,1 2-2 0,-1 2-4 16,-3-4-11-16,2 4-11 0,-5 0-20 0,3 0-24 16,-14 0-39-16,21 7-83 0,-21-7-155 15,0 0-144-15,0 0 106 0,0 0 387 0</inkml:trace>
</inkml:ink>
</file>

<file path=word/ink/ink3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5:31.516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11 0 1127 0,'0'0'239'16,"0"0"-186"-16,-4 16-10 0,4-16 4 0,0 24 13 16,-4-9-10-16,4 5-6 0,0-2-12 0,-2 3-4 15,2 0-9-15,0 0-2 0,-3-1-5 0,3 1-2 16,0-1-6-16,3-1 2 0,-3-1-7 15,4 0-8-15,-1 1 18 0,-1-2-19 0,2 0 20 16,-3-3-8-16,2-1-3 0,-3-13 2 0,4 20-3 16,-4-20-1-16,1 14-5 0,-1-14-3 0,0 0-9 15,0 0-13-15,3 11-17 0,-3-11-29 16,0 0-62-16,0 0-127 0,0 0-265 0,0 0 41 16,-3-15 340-16</inkml:trace>
</inkml:ink>
</file>

<file path=word/ink/ink3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5:31.297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25 0 1360 0,'-17'13'70'0,"17"-13"-42"0,0 0 6 15,-5 19 11-15,5-19 7 0,-3 19-5 0,3-19-13 16,0 19-6-16,0-5-11 0,3-2-2 0,-3 0-7 16,3 2 1-1,0-4-4-15,0 3 0 0,0 0-4 0,-3-13 1 16,7 20-3-16,-7-20 4 0,10 16-4 15,-10-16 3-15,9 15-3 0,-9-15 2 0,13 12-1 16,-13-12 2-16,13 6-2 0,-13-6 1 0,16 4 0 16,-16-4-1-16,21 0 1 0,-9 0-1 0,1-4 0 15,1 0 0-15,-3 2-2 0,2-3-6 0,-1-1-6 16,-12 6-10-16,22-10-12 0,-22 10-10 16,24-12-19-16,-16 1-31 0,9 11-64 0,-17-16-136 15,0 16-190-15,18-16 14 0,-18 5 409 16</inkml:trace>
</inkml:ink>
</file>

<file path=word/ink/ink3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5:31.036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60 1433 0,'0'0'73'0,"13"2"-65"16,-13-2-1-16,0 0 8 0,19 0 2 0,-19 0 5 16,22 0-5-16,-9 0-6 0,2-3-4 15,3-1-2-15,2 0-4 0,0-1 0 0,1-1-8 16,2 2-15-16,-4-3-21 0,4 7-43 0,-7-13-62 16,11 14-122-16,-13-8-229 0,2-1 47 0,0 6 362 0</inkml:trace>
</inkml:ink>
</file>

<file path=word/ink/ink3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5:30.859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0 1244 0,'10'19'227'0,"-10"-19"-209"0,0 16-9 16,0-16 9-16,0 23 11 0,0-23 3 15,0 26 1-15,0-11-14 0,0 2-3 0,-2-2-11 16,2 0 1-16,0-1-6 0,2-2 2 0,1 1-5 15,-3-13 3-15,4 17-8 0,-4-17-21 0,3 18 19 16,-3-18-42-16,3 14 7 0,-3-14-28 0,0 0-80 16,0 0-93-16,0 0-254 0,0 0 47 0,-13-11 367 15</inkml:trace>
</inkml:ink>
</file>

<file path=word/ink/ink3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5:30.625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23 0 1320 0,'0'0'66'0,"0"0"-45"0,-12 3 7 0,12-3 13 15,-4 15 8-15,4-2 0 0,0 0-12 0,0 3-4 16,0-1-10-16,0 1-3 0,0 0-9 0,0 0 4 16,3 2-7-16,-3 1 3 0,0-1-6 0,2-2 3 15,-2 1-8-15,0 0 4 0,0-1-4 0,0 1-10 16,-2-2 22-16,2-1-22 0,-4-2 21 15,4-12-10-15,-4 21-4 0,4-21 3 0,-2 13-7 16,2-13-3-16,0 0-7 0,0 0-12 0,0 0-9 16,0 0-9-16,7 12-19 0,-7-12-26 15,0 0-57-15,8-15-93 0,3 9-257 0,-11 6 52 16,12-17 340-16</inkml:trace>
</inkml:ink>
</file>

<file path=word/ink/ink3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5:30.375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9 0 1328 0,'14'0'101'0,"-14"0"-103"0,0 0-6 0,0 0 13 15,-8 16 18-15,8-16 7 0,-6 19 7 0,6-19-6 16,-5 26 0-16,1-15-11 0,4 3 1 0,4 0-6 16,-1-1 2-16,-1-1-6 0,4 0-2 0,0-1-5 15,-6-11 0-15,11 21-3 0,-11-21 3 16,10 15-4-16,-10-15 1 0,0 0 0 16,16 11 0-16,-16-11 0 0,0 0 0 0,16 6-2 15,-16-6 2-15,0 0 1 0,16 0-2 0,-16 0-1 16,14-8-2-16,-14 8-3 0,19-9-5 0,-7 4-6 15,-12 5-4-15,23-12-4 0,-23 12-2 0,23-9-5 16,-23 9-9-16,23-6-15 0,-23 6-22 0,20-4-44 16,-20 4-64-16,13-8-150 0,-13 8-121 15,0 0 187-15,18-6 270 0</inkml:trace>
</inkml:ink>
</file>

<file path=word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2:04.296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11 1391 0,'0'0'133'0,"0"0"-119"0,0 0-1 0,0 0 12 16,0 0 8-16,0 0 4 0,12 7-10 0,-12-7-8 15,12 0-6-15,-12 0-5 0,18-2-2 0,-18 2-4 16,24-5-2-16,-11 5 1 0,1-3-1 0,0-1 0 15,2 4 1-15,-2-2-1 0,0 2-4 16,-2-2-7-16,2 2-9 0,-14 0-14 0,18 0-11 16,-18 0-20-16,15 6-40 0,-15-6-73 0,12 4-180 15,-12-4-129-15,0 0 71 0,0 13 416 0</inkml:trace>
</inkml:ink>
</file>

<file path=word/ink/ink3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5:29.838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78 1575 0,'0'0'20'0,"0"0"-28"0,0 0 3 15,0 0 14-15,19-3 9 0,-5 0 6 16,3-3 0-16,9 3-3 0,3-6-1 0,7 2-2 16,3-1-1-16,5 0 0 0,2 0-1 0,3 2-3 15,-2 0-1-15,2 1-5 0,-1 2-3 0,3 3-2 16,-2-3 0-16,1 3 1 0,-1 0-2 0,-2 0 2 15,-2 0-1-15,0 0 1 0,-3 0-1 16,-4 2-1-16,-1-2-3 0,-3 2 2 16,-2-2-1-16,-2 3 2 0,-3-3 0 0,-8 0-1 15,0 0 2-15,-3 0-3 0,-3 0 1 0,-13 0 0 16,20 0-1-16,-20 0 1 0,0 0-2 0,13 0-2 16,-13 0-1-16,0 0-3 0,0 0-1 0,0 0-4 15,0 0-5-15,0 0-8 0,0 0-10 0,0 0-15 16,0 0-13-16,0 0-32 0,0 0-61 0,0 0-132 15,0 0-227-15,0 0 61 0,-10-6 384 16</inkml:trace>
</inkml:ink>
</file>

<file path=word/ink/ink3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5:25.987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2 1399 0,'0'0'38'0,"0"0"-24"16,0 0 15-16,0 0 10 0,0 0 7 0,12 3-5 15,-12-3-10-15,15 0-7 0,-15 0-6 16,23 0-7-16,-10 2-5 0,0-2-3 16,4 0-1-16,0 0-1 0,-1-3-1 0,1 3 2 15,1 0-3-15,-4 0 1 0,1-2 0 0,0 2-1 16,-3 0-3-16,1-2-6 0,-13 2-7 0,17 0-8 15,-17 0-3-15,12 0-4 0,-12 0-9 0,0 0-7 16,0 0-16-16,0 0-15 0,12 5-26 0,-12-5-52 16,0 0-161-16,0 0-130 0,0 0 122 15,0 0 326-15</inkml:trace>
</inkml:ink>
</file>

<file path=word/ink/ink3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5:25.752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13 1093 0,'0'0'324'0,"0"0"-303"16,11 5-10-16,-11-5 16 0,0 0 12 0,15 0 10 16,-15 0-4-16,18 0-12 0,-5 0-5 0,1 0-9 15,4-3-6-15,0 1-5 0,1 0-4 16,2-2 0-16,-2 3-2 0,2 1-2 0,-2-3-1 15,-1 3 0-15,0 0 0 0,-1 0 0 0,-3-3 0 16,0 3-5-16,-14 0-10 0,21 0-12 16,-21 0-18-16,14 6-21 0,-14-6-36 0,12 5-81 15,-12-5-181-15,0 0-139 0,0 0 108 0,-19-4 396 16</inkml:trace>
</inkml:ink>
</file>

<file path=word/ink/ink3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5:25.502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13 22 933 0,'0'0'-48'0,"-14"-11"-22"0,14 11 19 15,0 0 63-15,0 0 24 0,0 0 39 0,0-12-2 16,0 12 17-16,0 0-10 0,0 0-9 15,0 0-17-15,0 0-11 0,0 0-11 0,0 0-7 16,0 0 6-16,0 0 8 0,0 0 2 0,5 22-13 16,-5-7 19-16,0 4-39 0,0 0 20 15,0 4-12 1,0-1-9-16,0 1 5 0,2-1-7 0,0 0 4 16,-2-1-7-16,5 1 4 0,-1-3-6 0,0 0 6 0,0-3-6 15,-2-2 5-15,-2-3-2 16,0-11 4-16,5 18-2 0,-5-18 0 0,0 0-3 15,4 12 1-15,-4-12 0 0,0 0 0 0,0 0 3 0,0 0-1 0,0 0 1 16,0 0-1-16,0 0-1 0,0-13-4 0,0 13 1 16,-2-21-4-16,2 7 4 0,0-1-2 15,0-3 2-15,0-2-4 0,5-1 3 0,-4 1-6 16,2-1 5-16,2 2-5 0,0-1 6 0,0 0-5 16,3 1 6-16,1 4-5 0,-1 3 4 0,-8 12 0 15,16-14 0-15,-16 14-1 0,17-4 2 0,-17 4-2 16,17 8 0-16,-17-8 3 0,20 22-4 0,-8-7 6 15,1 4-6-15,-2 1 7 0,1 1-6 0,0 1 5 16,-2 1-6-16,0 0 6 0,-1 0-6 0,0-2 6 16,-1 1-4-16,0-5 5 0,-2 0-5 0,-2-2 4 15,-1-2-3-15,-1 0 4 0,-2-13-4 16,3 18 3-16,-3-18-2 0,0 0 1 0,0 0-1 16,0 0 0-16,0 0 1 0,0 0 0 0,0 0 0 15,0 0-1-15,0 0 1 0,5-20-4 16,-1 7 2-16,1-3-2 0,0-2 1 0,1-1-3 15,2-3 4-15,-1-1-8 0,3 1 5 0,-1-1-5 16,2 1 5-16,1 2-3 0,1 1 6 0,0 1-4 16,1 5 5-16,-1 2-3 0,-2 3 1 15,-11 8 0-15,22-2 0 0,-22 2 0 0,21 8 0 16,-21-8 2-16,18 19-2 0,-9-5 2 0,0 2-2 16,-3-2 4-16,2 2-4 0,-4 1 4 0,1 0-4 15,0 0 4-15,-1-2-4 0,1 0 2 0,-1-2-3 16,-4-13 3-16,6 21-4 0,-6-21 3 0,7 17-3 15,-7-17 2-15,8 11-4 16,-8-11-5-16,0 0-13 0,0 0-10 0,13 13-21 16,-13-13-23-16,11 5-63 15,-11-5-141-15,0 0-229 0,12-15 13 16,-12 15 395-16</inkml:trace>
</inkml:ink>
</file>

<file path=word/ink/ink3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6:01.239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1 60 1339 0,'0'0'103'0,"0"0"-44"0,7-12-9 0,-7 12-4 0,0 0-5 16,0 0-6-16,0 0-8 0,0 0-1 0,0 0-5 15,0 0-3-15,0 0-5 0,0 0-2 0,0 0 1 16,0 0 4-16,6 14-2 0,-4 4 4 0,1 5-9 15,-3 3 0-15,4 1-6 0,-4-2 3 0,4 0-5 16,-2 0 4-16,2-1-5 0,1-4 3 16,2 1-4-16,-1-3-7 0,4-4 6 0,-1 0-7 15,-9-14 19-15,23 18-9 0,-10-10 9 0,0-6-10 16,2-2 0-16,-1-4-1 0,1-4-9 0,0 0 10 16,0-4-12-16,0 0 21 0,-1 0-7 0,0-5 6 15,-2 1-6-15,-1-4-4 0,-2 2 2 0,-1-4-4 16,-1 0 4-16,-2 0-4 0,0-3 5 15,-5-1-5-15,3 0 6 0,-3-2-5 16,0 5 7-16,-4 3-6 0,1 4 4 0,3 16-2 16,-4-13 2-16,4 13 0 0,0 0-2 0,0 0 0 15,0 0 1-15,-5 22 0 0,1 1-2 0,2 5 4 16,2 6-6-16,-4 0 7 0,4 3-8 0,3-2 9 16,-1 3-9-16,2 1-4 0,1 0 14 0,0 0-13 15,1 0 12-15,0-3 0 0,-1-1-8 0,0 0 7 16,-1-1-7-16,-1-4 6 0,0 0-5 15,-3-5 3-15,0-1-3 0,-3-1 3 0,-3-3-5 16,0-1 6-16,-4-4-4 0,0-2-7 16,-1-3 7-16,-3-1-9 0,1-3 11 0,-2-2-2 15,1-4 0-15,0-3-1 0,2-2-1 0,12 5 12 16,-21-16-13-16,21 16 12 0,-17-20-11 0,10 6-1 16,4 0 1-16,0-2-2 0,3 0 4 15,3 1-3-15,2-2 5 0,2 2-3 16,3 0 4-16,2-1-3 0,1 0 4 0,2 1-3 15,3 2 4-15,0-3-5 0,2 5 4 16,0-3-1-16,0 4 4 0,1 2 0 0,-2-2 3 0,0 4-4 0,0-1 0 0,-3 1 0 16,-2 2-1-16,-1 2-2 0,-2-1 2 0,-11 3-1 15,15-5-1-15,-15 5 1 0,0 0-1 0,0 0 2 16,0 0 0-16,0 0 2 0,0 0-2 16,0 0-1-1,0 0-2-15,0 0-1 0,0 0 1 0,0 0-1 16,0 0 1-16,0 0 0 0,0 0-3 0,0 0-2 15,0 0-5-15,0 0-6 0,0 0-5 0,0 0-9 16,0 0-9-16,0 0-12 0,12 0-15 0,-12 0-30 16,0 0-60-16,0-18-155 0,0 18-178 0,0 0 54 0,3-15 278 15</inkml:trace>
</inkml:ink>
</file>

<file path=word/ink/ink3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5:59.023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16 261 1419 0,'10'0'65'0,"-10"0"-60"16,0 0-4-16,0 0 2 0,0 20 11 15,0-4 1-15,0 6 10 0,-4 3-4 0,4 6 6 16,-2 4-13-16,2 6-8 0,-3 1 17 0,3 4-18 16,-1-3 22-16,1 4-4 0,-4 0-14 0,1 0 11 15,1 0-16-15,-2-3 11 0,3 0 3 0,1 1-16 16,-4-5 13-16,4 2-17 0,0-2 1 16,0-3 10-16,0 0-10 0,0-5 8 0,4-1-8 15,-4-2 4-15,4-3-4 0,-4-4 5 0,3-1-7 16,0-4 6-16,0-2-6 0,-3-5 4 0,0-10-2 15,4 15-10-15,-4-15 10 0,0 0-9 0,0 0 9 16,0 0 2-16,0 0 0 0,0 0-1 0,0 0 2 16,0 0-3-16,0 0 2 0,0 0-1 15,0 0-2-15,0 0 1 0,0 0 1 16,0 0 0-16,0 0 0 0,0 0 2 0,0 0-1 16,17 6-2-16,-17-6 2 0,16 0-3 0,-16 0 1 15,22-3 14-15,-8 3-13 0,0 0 15 0,3-3-14 16,1 3 0-16,2-3 0 0,2 3-1 0,2-4 2 15,-1 2-1-15,5 2-1 0,-1-2 2 0,0 2 0 16,2 0 1-16,2 0 1 0,0 0 1 16,4 0-2-16,0 0-2 0,2 0 1 0,3 0-3 15,1 0 2-15,3 0 1 0,1 0 1 0,0 0-1 16,1 0 0-16,2 0 0 0,4-4 0 0,0 4 0 16,0-1-2-16,4 1 1 0,-1-3-1 15,1 3-2-15,1-3 2 0,-3 3-1 16,4-2 1-16,0 2 0 0,-1-2-1 0,1 2 0 0,-2-4 0 0,-1 4 0 15,1-1 0-15,-2 1 2 16,-1-3-1-16,2 3 1 0,-4-4 0 0,2 4-4 16,0 0 2-16,-2-2 0 0,-1 2 0 0,-1 0 1 15,1-5-2-15,-1 5-1 0,1 0 2 0,-1-2 0 16,-2 2 1-16,0 0-1 0,-1 0-1 0,-1 0 1 16,-1 0 1-16,-3 2 0 0,2-2 1 0,-3 0-2 15,-2 3 1-15,0-3 0 0,-4 2 0 16,0-2 0-16,-1 2-1 0,-3-2 1 0,-2 0 0 15,-2 0 0-15,-2 4 1 0,0-4-2 0,-3 0 2 16,0 0 0-16,-3 0-1 0,0 0 1 0,-2 0-2 16,0 0 3-16,-2 0-2 0,-1 0 3 0,-1 0-3 15,-12 0-2-15,19 0 3 0,-19 0-3 16,13 0 2-16,-13 0 1 0,0 0 0 0,0 0 0 16,0 0-1-16,0 0-1 0,0 0 2 15,0 0 0-15,0 0-1 0,0 0 1 0,0 0-1 16,0 0 1-16,0 0 2 0,0 0 1 0,0 0-1 15,0 0 0-15,6-14 0 0,-6 14-3 0,0-15 2 16,0 15-3-16,0-16 2 0,0 16 0 0,0-23-1 16,0 10-1-16,0 1 3 0,-3-1-4 0,3-3 5 15,-3-2-4-15,-1-3 4 0,1-2-4 0,1-2 3 16,-1-2-7-16,3-1 8 0,0-3-7 16,0-6-2-16,3 1 15 0,2-5-15 15,-3 1 13-15,3-3-3 0,0-1-8 0,-3-1 8 16,3 0-9-16,-2 3 9 0,-3-3-10 0,3 4 1 15,-3-2 16-15,-3 4-14 0,3 3 16 0,-5 5-8 16,1 2-7-16,0 4 5 0,-3 3-5 0,0 1 5 16,1 1-6-16,-2 0 6 0,1 2-4 15,1-1 3-15,0 4-2 0,1 1 3 0,1 2-4 16,-1-1 1-16,5 13-2 0,-7-20 3 0,7 20-2 16,-4-13 1-16,4 13 2 0,0 0-1 0,0 0-1 15,0 0 2-15,0 0-2 0,0 0 0 0,0 0 1 16,0 0-2-16,0 0-1 0,0 0 2 0,0 0 1 15,0 0-1-15,0 0 1 0,0 0-1 16,0 0-1-16,0 0 2 0,0 0 0 16,0 0-1-16,0 0 2 0,0 0-2 0,0 0-1 15,0 0 2-15,0 0-1 0,0 0 2 0,0 0 0 16,0 0 0-16,0 0-1 0,0 0-1 0,0 0 0 16,0 0 1-16,0 0 2 0,0 0-2 0,0 0 2 15,-13-10-2-15,13 10-3 0,-14 0 2 0,14 0 0 16,-20-5 0-16,8 5 0 0,-1-3 1 0,-3 3 0 15,-1-4-2-15,-1 2 1 0,-4-1 0 16,1 0-1-16,-5 1 1 0,2-1-1 0,-4 0 2 16,-2-2-2-16,-2 1 2 0,-4-1 0 0,-1 1-2 15,-2-1 0-15,-4 0-12 0,1 1 11 16,-2 1-10-16,0-1 12 0,-3 0-1 0,1 0 1 16,-3 0 1-16,0 0 7 0,1 2-9 0,-2-3 9 15,-1 3-8-15,2-1 0 0,-4 0 2 16,3 0-3-16,-3 3 3 0,-2-5-1 0,3 5 0 15,-3-1-1-15,0 1 1 0,-1 0-2 0,-2 0 3 16,0 0-1-16,0 0 0 0,-3 0 1 0,1 0-2 16,0 1 2-16,-3 3 0 0,2 0-2 0,-3 0 0 15,1 0 2-15,-1 1-3 0,2 1-6 0,0-1 7 16,0 2-8-16,3 1 19 0,-2 0-10 0,5-1 10 16,-2 0-11-16,4 2-2 15,5-2-1-15,-1-1 1 0,5 0 0 0,1-1 0 16,4 1 3-16,3-2-2 0,5 0 0 0,1-2 0 15,4-2 0-15,4 3 0 0,2-3 0 0,3 0 0 16,4 0-1-16,14 0-2 0,-19-4-2 0,19 4-3 16,-13-2-4-16,13 2-5 0,0 0-7 0,0 0-18 15,-12-6-35-15,12 6-103 0,0 0-370 0,0 0-8 16,0 0 162-16</inkml:trace>
</inkml:ink>
</file>

<file path=word/ink/ink3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5:57.270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25 184 1576 0,'-12'-5'23'0,"12"5"-23"0,-5-13 5 0,5 13 7 16,4-16 6-16,-4 16-3 0,13-17 3 15,-13 17-7-15,22-22-1 0,-9 8-3 0,3 0 0 16,5 1 10-16,-1-3-23 0,3 3 26 0,1 1-24 16,0 2 12-16,-2 1 2 0,-1 3-4 0,-2 3 0 15,-1 3-2-15,-4 0-1 0,-2 2-1 0,-12-2-2 16,16 16 3-16,-10-1 7 0,-4 2-20 0,-2 6 22 16,0 4-20-16,-6 1 9 0,-2 0 8 15,-4-1-8-15,-2 1 7 0,-1 1-7 16,-2-2 6-16,-1 1-7 0,-1-3 3 0,-1-2-3 0,-1 0 2 15,-1-2-3-15,-1-3 5 0,2-1-3 16,0-2 1-16,2-4-1 0,1-3 2 0,4-1-3 0,1-3 2 16,13-4-1-16,-17 2-1 0,17-2 0 0,0 0-2 15,0 0 0-15,0 0 1 0,0-11-2 0,0 11 2 16,13-12 2-16,-13 12-4 0,25-11 5 16,-11 5-3-16,3 3 0 0,0-1 0 0,0 3 1 0,1 1 0 15,3 0 0-15,-4 0 3 0,3 0-1 0,1 1 2 16,-2-1 0-16,3 4-2 0,1-4-2 0,0 3 1 15,3-3-4-15,-3 0 3 0,3 0-2 0,-1 0-2 32,0 0-5-32,-2 0-6 0,0-2-9 0,-3 0-10 0,-1 2-15 15,-5-4-11-15,2 6-39 0,-16-2-66 0,19 0-175 16,-19 0-183-16,0 0 65 0,0 0 419 16</inkml:trace>
</inkml:ink>
</file>

<file path=word/ink/ink3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5:56.783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36 1476 0,'0'0'107'0,"0"0"-92"0,0 0 1 16,0 0 11-16,11 0 9 0,-11 0 5 0,0 0-3 15,15-4-7-15,0 2-9 0,-1-2-7 0,4 0-6 16,1-1-2-16,1 2-2 0,0-1-2 15,1 1-2-15,-1-1-1 0,0 4-1 0,-1-2 2 16,-2 2-2-16,-5 0-2 0,-12 0-2 0,19 6-5 16,-19-6-2-16,0 0-1 0,0 0-2 15,0 0 0-15,0 0-7 0,0 0-20 0,0 0-19 16,0 0-40-16,0 0-66 0,2 12-152 0,-2-12-192 16,0 0 39-16,0 0 392 0</inkml:trace>
</inkml:ink>
</file>

<file path=word/ink/ink3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5:56.408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234 0 1315 0,'0'0'225'0,"0"0"-182"15,0 0-13-15,0 0 1 0,-6 18 9 0,-3-5-10 16,2 3 0-16,-3 0-14 0,-2 3 1 0,-1-2-7 15,-1 4 3-15,-3 1-5 0,1 1 3 0,0-3-7 16,-2 2 3-16,1-2-5 0,1-2 0 16,-2-1-2-16,2-3 2 0,2 1-7 0,2-6 1 15,12-9-12-15,-13 11-11 0,13-11-28 0,0 0-26 16,0 0-61-16,0 0-92 0,20 0-278 0,-20 0 4 16,23-14 256-16</inkml:trace>
</inkml:ink>
</file>

<file path=word/ink/ink3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5:56.204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0 1559 0,'0'0'58'15,"5"19"-46"-15,-2-6 36 0,4 7 0 0,0-3-14 16,1 0 0-16,-2 4-16 0,3 0 0 0,-1 0-7 16,1 1 1-16,0 2-7 0,1-1 3 15,1 0-7-15,1-1 3 0,0-1-4 0,0-4 2 16,1 0-3-16,0-2 2 0,-2-1-2 0,2-4 0 16,-13-10-6-16,20 17 0 0,-20-17-10 15,14 11-1-15,-14-11-14 0,0 0-10 0,12 3-14 16,-12-3-16-16,0 0-37 0,0-18-63 0,0 18-180 15,7-13-159-15,-10-4 65 0,3 17 417 16</inkml:trace>
</inkml:ink>
</file>

<file path=word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2:04.077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21 984 0,'-2'-18'245'0,"2"18"-206"0,0 0-21 16,0 0 7-16,0 0 4 0,0 0 4 15,0 0-1-15,0 0-3 0,0 16 16 0,4-5-37 16,-4 2 23-16,5 4-32 0,-3-3 10 0,2 4 6 15,-4 0-6-15,6 2 5 0,-3 2-7 16,-1-2 3-16,-2 0-8 0,3 2 5 0,-3 0-6 16,4-4 6-16,-4 3-5 0,0-4 5 0,0-4-4 15,0-13 5-15,0 17-3 0,0-17 0 0,0 0 0 16,0 0 2-16,0 0 6 0,0 0 2 0,0 0 0 16,0 0-5-16,0 0-2 0,4-16-7 0,-4 2 1 15,0-2-4-15,1-4 4 0,-1 1-5 16,4-2 5-16,-4-1-4 0,3 3 3 0,-1-3-3 15,2 0 4-15,0 1-6 0,1 1 5 16,1-1-6-16,1 3-7 0,2 2 24 0,1 2-25 16,-10 14 25-16,16-16-14 0,-16 16-1 0,16-5 3 15,-16 5-2-15,16 9 0 0,-16-9-12 0,13 21 25 16,-5-6-24-16,-1 4 24 0,2-2-9 0,-5 2-2 16,2 2 3-16,-2-3-4 0,0 3 5 15,0-3-7-15,-4 2 6 0,4-4-4 0,-4 2 4 16,3-4-4-16,-3 0 4 0,0-3-4 0,0-11 3 15,0 13-3-15,0-13 2 0,0 0 0 0,0 0 1 16,0 0 0-16,0 0 0 0,0 0 0 16,0 0 0-16,9-13 1 0,-9 13-4 0,6-25 3 15,-1 9-4-15,0-3 4 0,0 0-5 0,3 0 5 16,0-1-5-16,2 1 5 0,-1 0-4 16,1 4 3-16,2 3-3 0,-12 12 3 0,18-16-3 15,-18 16 1-15,17-4-2 0,-17 4 0 0,14 8 3 16,-14-8-2-16,12 21 4 0,-5-10-3 0,-1 5 4 15,-2 0-3-15,2 2 3 0,-4-1-3 0,2-2 3 16,-3 0-4-16,3 0 3 0,-1-2-2 0,-1 1 2 31,1-1-3-31,-3-13 2 0,5 18-3 16,-5-18-4-16,4 12-10 0,-4-12-12 0,0 0-18 0,0 0-14 0,14 9-32 0,-14-9-50 16,14-5-163-16,-14 5-200 0,9-16 39 0,-9 16 429 15</inkml:trace>
</inkml:ink>
</file>

<file path=word/ink/ink3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5:55.987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-1 0 1597 0,'0'0'55'0,"3"17"-40"16,-3-6 4-16,-3 4 10 0,3 4 4 0,0 0 6 15,5 4-28-15,-5 3 11 0,4 2-19 16,1 2 1-16,-1-3 5 0,0 1-8 16,-2 1 4-16,-2 0-5 0,3-1 3 0,-3 0-6 15,0-5 7-15,-4-1-6 0,2-3 2 0,-1-3-6 16,1-2-1-16,2-14-7 0,-4 18-4 0,4-18-15 15,0 0-10-15,0 0-18 0,0 0-14 0,15 6-32 16,-17-19-56-16,17 13-154 0,-15 0-179 0,9-23 63 16,-9 23 362-16</inkml:trace>
</inkml:ink>
</file>

<file path=word/ink/ink3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5:55.737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89 1577 0,'0'0'41'16,"0"0"-39"-16,0 0 4 0,0 0 11 0,0 0 6 15,17-7 4-15,-17 7-7 0,20-6-9 0,-6 0-9 16,1 2 1-16,2-1-6 0,1-2-5 15,1 1-10-15,2 1-15 0,-2-3-20 0,4 4-38 16,-11-9-71-16,17 13-203 0,-11-8-136 16,0-1 41-16,2 7 425 0</inkml:trace>
</inkml:ink>
</file>

<file path=word/ink/ink3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5:55.550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68 1550 0,'0'0'192'0,"0"0"-178"15,0 0-8-15,0 0 5 0,0 0 6 0,0 0 5 16,0 0 0-16,0 0-4 0,0 0-3 0,18-12-2 16,-6 9-4-16,3-3 0 0,4 2-4 15,2-1-2-15,5-2-2 0,-2 0-2 0,0 2 0 16,0 1 0-16,0-1-2 0,-2 2-5 0,2-1-7 16,-4 4-8-16,-3-3-8 0,-1 4-18 0,-16-1-25 15,16 7-52-15,-16-7-109 0,0 0-307 16,-13 13 33-16,13-13 220 0</inkml:trace>
</inkml:ink>
</file>

<file path=word/ink/ink3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5:36.594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81 2 1339 0,'0'0'93'0,"0"0"-72"0,-14 8-14 0,14-8 48 0,-18 15-23 16,7-8 32-16,3 4-19 0,8-11-18 0,-17 21-2 15,17-21-13-15,-10 22-2 0,10-22-6 0,-3 22 1 16,3-22-2-16,3 18 0 0,-3-18-2 0,7 15 3 15,-7-15-4-15,15 12 3 0,-4-8-2 16,1-3-1-16,4-1 0 0,1 0 0 0,-1 0 0 16,3-1 2-16,-2-3-2 0,1 0-3 15,-3-3 2-15,1 3-3 0,-2-3 1 0,-4-1-1 16,-10 8 3-16,18-20-5 0,-18 20 4 0,8-19-3 16,-8 19 2-16,0-21-4 0,0 8 0 0,-6 3-8 15,6 10-17-15,-13-22 22 0,13 22-33 0,-21-15 27 16,21 15-20-1,-22-2-7-15,22 2 3 0,-21 3-42 16,19 11-56-16,-15-18-190 0,17 4-157 0,0 0 45 16,0 0 438-16</inkml:trace>
</inkml:ink>
</file>

<file path=word/ink/ink3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6:08.307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5 38 1499 0,'0'0'68'0,"0"0"-24"0,5 11-7 0,-5-11-1 16,0 23 1-16,0-8-16 0,0 0 18 0,0 2-31 16,0 3 14-16,0 0-12 0,0 2-8 0,0 0 3 15,0-2-6-15,0-1 5 0,0-2-6 16,2 0 4-16,-2-4-5 0,0 0 4 0,0-13-3 15,0 17 4-15,0-17-4 0,0 0 0 0,0 0-4 16,0 0-6-16,0 0-6 0,0 0-5 0,0 0-2 16,0 0-3-16,0-14-7 0,-2-1-19 15,6 4-19-15,-8-10-29 0,11 11-25 0,-13-17-28 16,14 15-18-16,-15-17-2 0,11 10 43 0,-4-7 59 16,0 1 86-16,5 3 74 0,-5-1 30 0,8 8 45 15,-8-5-22-15,12 14-3 0,-12-8-23 0,0 14-26 16,15-7-20-16,-15 7-18 0,17-2-12 0,-17 2-11 15,22 0-5-15,-11 3-3 0,2 1-1 16,0 1-4-16,-1 1-4 0,-12-6-2 16,19 16-5-16,-19-16 0 0,13 22-2 0,-13-22 0 15,6 20-2-15,-6-20-8 0,-2 19 23 0,2-19-24 16,-10 17 24-16,10-17-14 0,-16 17-3 0,16-17 1 16,-22 13-4-16,9-7 1 0,-1-3-1 0,-1 1 2 15,1-2-1-15,-1-2 4 0,2 4-1 0,-1-4 1 16,14 0 2-16,-20 3-1 0,20-3 1 15,-14 5 2-15,14-5-2 0,0 0 3 0,-4 18 0 16,4-18 6-16,7 21 0 0,1-12 3 0,-8-9-5 16,22 24 0-16,-9-14-5 15,2 2 1-15,2-3-3 0,1 0 2 0,0-1-3 0,3-1 2 0,-2-2 0 16,0-2 2-16,2 0 0 0,-2-3 0 0,0 0-3 16,-1 0 0-16,-1 0 0 0,-1-3-2 0,-2 3 1 15,-2-3-1-15,0-1 1 16,-12 4-1-16,19-3 1 0,-19 3-2 0,0 0 2 15,14-5-1-15,-14 5 1 0,0 0 2 0,0 0-1 16,0 0 2-16,0 0 1 0,0 0-1 0,0 0 0 16,0 0-1-16,0 0-2 0,0 0 0 0,0 0-1 15,0 0 1-15,0 0-4 0,0 0-2 0,0 0-6 16,0 0-8-16,0 0-14 0,0 0-15 16,0 0-33-16,0 0-61 0,0 0-163 0,0 0-204 15,0 0 30-15,0 0 295 0</inkml:trace>
</inkml:ink>
</file>

<file path=word/ink/ink3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6:07.665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79 40 1389 0,'0'0'77'0,"0"0"-6"16,-12 3-5-16,12-3-9 0,0 0-11 15,0 0-26-15,-15 14 17 0,15-14-29 16,-17 25 21-16,9-7-11 0,-1 0-6 0,1 3 2 16,2 2-8-16,2-3 2 0,4-2-6 0,0-2 1 15,0-1-3-15,6-1 1 0,-6-14-1 0,17 18 0 16,-5-11 0-16,0-1 1 0,1-4-1 0,2-2 1 16,0 0 0-16,1-7-1 0,0 0 3 0,-1-1-4 15,0-2 0-15,-2 0-2 0,-1-3 2 16,-2-1-2-16,-2-1 3 0,-2-1-3 0,-2 0 3 15,-4-1-4-15,3-3 4 0,-6 0-4 0,0 1-7 16,-4 1 18-16,-3-1-20 0,-1 4 18 0,-3 2-7 16,-2 1-5-16,0 7 2 0,-1 1 0 0,0 4-1 15,2 5 0-15,0 1-9 0,3-1-6 16,12-5-15-16,-14 12-13 0,14-12-37 0,0 0-35 16,11 24-68-16,-11-24-179 0,13 0-92 15,1 4 27-15,-1-8 404 0</inkml:trace>
</inkml:ink>
</file>

<file path=word/ink/ink3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5:55.331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77 1497 0,'0'0'53'0,"0"0"-42"16,0 0-1-16,0 0 6 0,0 0 6 0,0 0 0 15,0 0-3-15,0 0-1 0,0 0 2 0,0 17-4 16,0 2 6-16,3 5-11 0,-3 4 3 0,5 2-9 15,-3 0 7-15,1 0-6 0,3 0 5 0,0-5-5 16,1-1 4-16,2-2-7 0,0-4-7 16,1 0 17-16,0-4-22 0,1-1 22 15,-11-13-11-15,21 15-2 0,-21-15 2 0,22 5-2 16,-11-5 0-16,2-5 1 0,0 0-2 0,1-3 1 16,0-2-2-16,0-3-8 0,0 1 19 0,1-4-22 15,-2-3 18-15,-2-1-10 0,0-1-5 0,-2 0 5 16,-2-1-3-16,-2-1 7 0,-1-1-4 0,-4-3 8 15,0-1-7-15,0-2 7 0,-5 1-6 16,-1 0 6-16,1 4-4 0,0 3 4 16,0 7-2-16,5 15 4 0,-6-15-1 0,6 15-1 0,0 0-1 15,0 0-2-15,0 13 3 0,5 4-1 16,0 11 6-16,4 4-8 0,0 3 9 0,3 3-10 16,-2 0 9-16,1 1-9 0,1 1 9 0,-1 1-7 15,-1 0-5-15,-2 1 14 0,-2-1-16 0,1-1 14 16,-1 1-2-16,-2-2-7 0,-2-1 6 15,-2-3-9-15,0 1 8 0,-5-3-8 0,1-3 7 16,-1-4-4-16,-3-2-7 0,-1-2 17 0,0-1-17 0,-1-4 17 16,-3-2-7-16,0-2-2 0,-1-4 1 0,0-2-4 15,0-5 1-15,-1-2-3 0,-1 0 0 0,3-7 0 16,-2-1-3-16,2-5 3 0,0-2-4 0,0-2-9 16,3-1 22-16,1-4-20 0,2-2 19 0,5-4-3 15,2 1-6-15,0-1 8 0,1 2-4 0,6 3 5 16,2 0-3-16,4 2 3 0,2 1-5 0,0 0 8 15,4 2-5-15,2 1 6 0,1 3-2 0,3-1 0 32,-1 5-2-32,0-1 1 0,-2 5-4 0,0 0 1 0,-4 2 0 15,0 2 0-15,0 2-2 0,-4 0 1 0,-1 0 0 16,-13 0 0-16,14 0 0 0,-14 0 0 16,0 0 0-16,0 0 0 0,0 0 1 0,0 0-2 15,0 0-5-15,0 0-4 0,0 0-8 0,0 0-11 16,0 0-13-16,0 0-8 0,0 0-22 0,18 0-30 15,-18-16-67-15,15 16-195 0,-15 0-111 0,11-23 12 16,-11 23 448-16</inkml:trace>
</inkml:ink>
</file>

<file path=word/ink/ink3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5:45.484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22 0 1400 0,'-19'5'93'0,"19"-5"-67"15,-4 17-1-15,4 0 16 0,0-1 1 0,0 7 4 16,0 1-16-16,4 3-3 0,-1 0-12 16,2 2 2-16,-1-2-9 0,1 3 4 0,0-2 4 15,-1 0-16 1,1-1 13-16,0-1-19 0,-1-2 6 0,1-1 2 15,-2-2-4-15,-1-4 4 0,-2 0-5 0,4-3 3 16,-4-14 0-16,0 17 0 0,0-17 0 0,0 0 0 16,0 13 1-16,0-13-1 0,0 0 1 0,0 0 1 15,0 0-1-15,0 0-2 0,0 0-1 16,-5-14-2-16,5 14 1 0,-1-21-1 16,1 10 2-16,0-4-3 0,1-1 2 0,3-1-4 15,0 0 4-15,2-1-2 0,2 1 4 0,1 0-2 16,1 2-9-16,2 0 8 0,3 4-10 0,2-2 24 15,1 4-10-15,0 1 13 0,1 1-10 0,2 4-3 16,-2 3 1-16,2 0-4 0,-2 0 2 0,-1 6 1 16,-1 4-2-16,-2-1-8 0,-1 1 20 15,0 0-22-15,-3 2 22 0,-2 2-9 0,-4-1-1 16,0 1 4-16,-5 1-4 0,0 0 4 0,-5-2-3 16,-4 2 2-16,0-4-2 0,-4 3 1 0,-2-4-2 15,-2 2 3-15,-2-3-4 0,-2 0 3 0,2-2-3 16,-2-1 2-16,-1-3-2 0,2-1-1 15,-2-2-4-15,4 0-6 0,0 0-9 0,0 0-14 16,1 0-18-16,-1-6-34 0,18 6-87 16,-35-6-228-16,35 6-126 0,-23-4 74 0,8-3 454 15</inkml:trace>
</inkml:ink>
</file>

<file path=word/ink/ink3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5:45.035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114 1419 0,'0'0'54'0,"0"0"-41"0,0 0 8 16,14 0 7-16,-14 0 3 0,22 0-2 0,-5-3-13 16,2-1-3-16,4 0-2 0,3-3-4 0,2 0 2 15,2-2-6-15,1 2-20 0,-2-2 18 0,3 3-45 16,-3-5 9-16,6 8-45 0,-10-12-44 0,13 15-104 16,-18-10-281-16,5-1 56 0,-3 3 288 0</inkml:trace>
</inkml:ink>
</file>

<file path=word/ink/ink3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5:44.859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8 0 1252 0,'0'0'62'0,"0"0"-14"16,0 0 11-16,0 11 11 0,0-11-2 0,0 25-21 15,0-9-18-15,0 3-20 0,0-2 18 0,0 4-29 16,0-4 18-16,0-1-11 0,0 2-7 0,2-3 3 15,-2 0-3-15,2 0 1 0,-2-3-12 0,0-12-10 16,3 18-16-16,-3-18-19 0,0 14-31 16,0-14-44-16,0 0-99 0,-15 9-197 0,15-9-37 15,0 0 262-15</inkml:trace>
</inkml:ink>
</file>

<file path=word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3:20.343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-4 38 1383 0,'0'13'278'0,"0"-13"-262"0,0 0-9 0,0 0-1 16,0 0 4-16,19 0 9 0,-7 0-3 0,3-3 2 15,4-1-4-15,2 1-2 0,3 0-3 0,1-2 2 16,2-1-2-16,0 2-2 0,1 0-1 0,1 0-3 15,-2-1-4-15,-2 3 1 0,-3-2-3 0,-1 4-4 16,-3-3-10-16,-3 3-16 0,-2-5-14 0,-1 10-39 16,-12-5-49-16,14 4-140 15,-14-4-243-15,0 0 55 0,0 0 224 0</inkml:trace>
</inkml:ink>
</file>

<file path=word/ink/ink3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5:44.484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299 1 659 0,'0'0'156'0,"0"0"-34"16,0 0-15-16,0 0 3 0,-8-11-11 0,8 11-15 15,0 0-15-15,0 0-17 0,0 0-8 0,0 0-9 16,0 0-6-16,0 0-5 0,0 0-4 0,0 0-4 16,0 0-3-16,0 0-4 0,0 0-4 0,0 0-3 15,0 0 0-15,0 0-1 0,0 0-1 0,0 0 1 16,0 0 0-16,0 0 0 15,0 0 1-15,0 0 1 0,0 0 0 0,0 0 1 16,-11 15 4-16,11-15-1 0,-14 18 1 0,5-3 2 16,-3 1-6-16,-2 5-5 0,-3 2 19 0,-1 2-18 15,-1 3 19-15,-2 1-6 0,1 1-8 0,-1-1 6 16,-2-3-8-16,2-2 5 0,3-2-7 0,3-5 1 16,3-1-3-1,12-16 3-15,-17 21-5 16,17-21 5-16,0 0-2 0,0 0 0 0,-10 11 1 15,10-11-4-15,0 0-3 0,0 0-1 0,0 0-4 16,0 0-4-16,0 0-10 0,16-17-17 0,-16 17-23 16,15-18-39-16,1 18-99 0,-16-10-265 0,12 3-42 15,0 0 179-15</inkml:trace>
</inkml:ink>
</file>

<file path=word/ink/ink3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5:43.950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6 1418 0,'15'-6'54'0,"-15"6"-32"0,0 0 11 0,0 0 17 16,9 18 4-16,-9-18-7 0,14 25-13 15,-6-12-14-15,2 2-13 0,2 2 13 0,-2 0-21 16,3 0 18-16,-1 0-10 0,1-1-6 0,2-1 2 16,-1 1-5-16,0 0 1 0,2-2-1 0,-2-1 2 15,0-1-1-15,-4-2 2 0,-10-10-4 0,18 18-1 16,-18-18-6-16,0 0-3 0,13 14-7 16,-13-14-6-16,0 0-10 0,0 0-6 0,0 0-6 15,0 0-10-15,0 0-22 0,0 0-46 0,0 0-77 16,0 0-112-16,-6-13-141 0,6 13 115 0,-9-17 341 15</inkml:trace>
</inkml:ink>
</file>

<file path=word/ink/ink3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5:43.700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10 0 974 0,'0'0'110'0,"0"0"-29"16,0 0-1-16,0 0 2 0,0 0-4 0,0 0-13 15,0 22-6-15,-4-5-11 0,4 5-8 0,-4 3-11 16,4 5 1-16,0-3-13 0,0 2-9 0,0 0 16 15,0 0-22-15,0-2 15 0,0-2-7 16,0 1-10-16,0-5 4 0,0-1-4 0,0-4 3 16,0-3-3-16,0-2 2 0,0-11-3 0,0 14 1 15,0-14 0-15,0 0 0 0,0 0 0 16,0 0 0-16,0 0 0 0,0 0-3 0,0 0-6 16,0 0-6-16,0 0-10 0,0 0-12 0,6-14-12 15,-6 3-27-15,0 11-37 0,3-23-68 0,10 20-177 16,-10-10-124-16,1-1 68 0,-4 14 414 15</inkml:trace>
</inkml:ink>
</file>

<file path=word/ink/ink3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5:42.842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42 1642 0,'0'0'25'0,"0"0"-20"0,12-4 10 16,-1 4 8-16,2-5 1 0,3 5-1 0,1-6-12 16,1 4-7-16,4-2-3 0,1 2-2 0,3-1 1 15,-2-1-4-15,2 1-4 0,-1-1-9 0,0 4-13 16,-4-3-17-16,2 3-15 0,-8 0-39 0,5 9-82 15,-20-9-211-15,0 0-124 0,13 0 110 0,-13 0 408 16</inkml:trace>
</inkml:ink>
</file>

<file path=word/ink/ink3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5:43.014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72 1229 0,'0'0'213'0,"0"0"-186"16,0 0-13-16,0 0 10 0,0 0 6 0,12 8 0 15,-12-8-10-15,25-6-11 0,-7 2-7 16,2-3-1-16,3 1-2 0,0-2 2 0,1 0-10 16,3 3-17-16,-3-4-32 0,6 9-70 0,-15-15-180 15,12 13-206-15,-7-1 39 0,-2-5 394 0</inkml:trace>
</inkml:ink>
</file>

<file path=word/ink/ink3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5:42.623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-1 62 1017 0,'0'-16'159'0,"0"16"-124"16,0-18 6-16,0 18 24 0,4-14 14 15,-4 14 1-15,0 0-25 0,0-15-19 0,0 15-15 16,0 0-8-16,0 0-6 0,0 0 3 0,0 0 5 16,5 20 3-16,-4-4 5 0,-1 3-7 0,3 2-13 15,1 1 16-15,-4-1-18 0,4 1 18 0,-2 1-6 0,2 0-8 16,-1-3 2-16,-1-1-5 0,2-1 1 0,0-2-3 15,0-4 2-15,-4-12-3 0,9 20 2 16,-9-20-1-16,0 0 1 0,14 11 0 16,-14-11-1-16,13 0 1 0,-13 0-1 0,14-9 1 15,-14 9-1-15,18-18 1 0,-9 6-3 0,0-4 4 16,1 1-3-16,0-1 2 0,-3-1-3 0,1 0 3 16,1-2-6-16,-4 2 5 0,3-3-6 0,-3 1-9 15,1 2 20-15,0-2-20 0,-3 2 20 0,0 1-6 16,1 1-3-16,-4 15 4 0,3-18 0 15,-3 18 1-15,0 0-3 0,0 0 1 0,0 0 0 16,0 0-1-16,0 22 5 0,-3-2-2 0,-1 4-3 16,4 5 19-16,0 1-17 0,0 1 16 0,0 2-6 15,0 0-6-15,4 2 5 0,0-3-7 0,0 1 4 16,2-2-8-16,1-1 6 0,-2 0-6 16,0-3 4-16,-2-1-5 0,-3-4-3 0,2-3 18 15,-2 1-18-15,-1-3 18 0,-3-3-11 16,-1-3-3-16,5-11 3 0,-14 18-4 0,14-18 2 15,-19 10-4-15,19-10-4 0,-16 3-4 0,16-3-5 16,-17-8-10-16,17 8-13 0,-14-13-14 0,5-3-46 16,9 16-81-16,-9-25-281 0,11 10-43 0,-2-1 127 15</inkml:trace>
</inkml:ink>
</file>

<file path=word/ink/ink3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5:49.181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23 0 1358 0,'0'0'67'0,"0"0"-32"0,-17 7-1 16,17-7 7-16,-5 16-1 0,5-1-2 0,-2 2-10 16,2 4 0-16,0-1-9 0,4 2 0 0,0 1-8 15,0 2 4-15,1 3-10 0,2-1 8 0,-4 0 4 16,3 0-19-16,-2-1 18 0,-1-2-22 0,1 0 7 16,0-3 4-16,0-2-5 0,0-2 4 15,-3-2-5-15,-1-1 3 0,0-14-3 0,3 19 3 16,-3-19-2-16,0 0 2 0,0 0-1 15,0 0 0-15,0 0 0 0,0 0 0 0,0 0 1 16,0 0-2-16,0 0 1 0,0 0-1 0,0 0 0 16,3-19-1-16,-1 7 1 0,2-1-4 0,1-1 3 0,0-1-5 15,3-2 6-15,2 2-4 0,0 0 4 0,2 0-3 16,3 1 3-16,1 2-3 0,-1-1-8 16,3 5 9-16,-1 1-8 0,0 6 9 0,-2 1 2 15,-1 0-1-15,-1 7 10 0,1 0-9 0,-2 2 8 31,-12-9-8-31,21 21-3 0,-15-10 3 0,2 1-2 0,-4-1 2 16,-2 2-1-16,-2-2 3 0,0 3-4 0,-4-3 3 16,-2 2-2-16,-2-2 2 0,8-11-3 0,-19 21 3 15,7-12-3-15,-2 0 2 0,0-1 0 16,0 0-1-16,-2-3 0 0,0 1-1 0,-1-3-4 0,-1-3-2 0,1 4-8 16,0-4-6-16,2 1-17 0,-3-1-18 15,5 4-40-15,-10-13-90 0,23 9-339 0,-21 0-6 16,7 0 232-16</inkml:trace>
</inkml:ink>
</file>

<file path=word/ink/ink3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5:48.774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-1 142 1349 0,'0'0'84'0,"0"0"-68"0,0 0-9 0,0 0 7 16,0 13 1-16,0-13 3 0,21 4-6 0,-7-4-6 15,3 0-2-15,2-5-2 0,2 0 0 16,2 0-2-16,0-2 2 0,3 0 13 0,-2-2-32 16,1-2 23-16,0 2-47 0,-4-2-5 0,3 4-25 15,-8-8-30-15,10 9-42 0,-16-12-75 16,10 4-139-16,-4 5-69 0,-10-12 294 0</inkml:trace>
</inkml:ink>
</file>

<file path=word/ink/ink3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5:48.586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0 1427 0,'0'0'41'16,"0"0"-37"-16,0 0 8 0,0 0 13 0,0 0 10 15,9 23 12-15,-9-7-11 0,5 4-5 16,-1 0-13-16,1 3-18 0,-1 2 16 0,0-2-25 16,1 0 21-16,-1-4-9 0,1-2-5 0,-1-2 3 15,0-2-5-15,-4-13-4 0,6 21-10 0,-6-21-8 16,3 13-13-16,-3-13-8 0,0 0-23 0,0 0-33 15,0 11-68-15,-13-21-106 0,13 10-203 0,0 0 45 16,-21-19 416-16</inkml:trace>
</inkml:ink>
</file>

<file path=word/ink/ink3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5:48.258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-1 1481 0,'19'-8'94'0,"-19"8"-71"16,0 0-7-16,0 0 8 0,0 0 9 0,0 0 1 16,0 0-1-16,19 16-12 0,-7-7-5 15,1 1-8-15,1 3 0 0,3 2-4 0,-2 1 2 16,1 4-5-16,0 1 2 0,-1 0-4 0,-1 2 3 16,-1 0-4-16,-3 3 5 0,-1 0-5 0,-2 0 5 15,-2 2 7-15,-1-1-17 0,-4 2 15 0,0-4-14 16,-4 0 4-16,-1-2 4 0,-2-1-3 15,0-2 4-15,-4-2-5 0,1 1 4 0,-1-2-5 16,0-3 3-16,2 0-8 0,9-14 0 0,-14 16-12 16,14-16-7-16,0 0-19 0,-13 12-20 0,13-12-58 15,0 0-112-15,0 0-299 0,0 0 10 0,0 0 308 16</inkml:trace>
</inkml:ink>
</file>

<file path=word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3:20.109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70 72 1162 0,'0'0'293'0,"-4"-17"-298"15,0 2 4-15,4 2 5 0,0 13 6 0,-2-16 17 0,2 16 2 0,0 0 11 16,0 0-7-16,-4-11-5 0,4 11-6 0,0 0-10 15,0 0-4-15,-17 9-5 0,17-9 1 16,-14 14 5-16,14-14 5 0,-13 17 2 16,13-17 1-16,-10 17-6 0,10-17-18 0,-3 21 24 15,3-21-27-15,7 21 24 0,-1-6-8 0,2 0-2 16,1 1 4-16,1-1-6 0,2 4 4 0,1-2-6 16,-1-1 4-16,0 1-4 0,1-1 4 0,0-1-6 15,-1 1 4-15,-2-4-4 0,-1 0 2 0,-9-12-1 16,13 20 3-16,-13-20-2 0,2 11 1 15,-2-11-1-15,0 0-1 0,-9 15 0 0,9-15 0 16,-16 6-3-16,4-6-1 0,-1 0 1 0,-2 0 2 16,1-4 1-16,-1 0-1 0,1-3 1 0,1 0 0 15,13 7 3-15,-18-15-1 0,18 15 1 16,-9-14-2-16,9 14 0 0,0-18-2 0,0 18 4 16,13-22-3-16,-3 12 2 0,2-3-1 0,1 3 1 15,0-3-2-15,2 3 3 0,2-3-4 16,1 1 4-16,-1-1-4 0,-2 1 4 0,-2 0-4 15,-13 12 3-15,20-17-2 0,-20 17 1 0,9-14-1 16,-9 14-1-16,0-15-5 0,0 15-4 0,0 0-9 16,-8-11-18-16,8 11 3 0,-13-4-12 0,13 4 4 15,-14 5-25-15,2-5-13 0,12 0-47 0,-20 9-55 16,18 5-125-16,2-14-96 0,-22 17 31 16,17-1 356-16</inkml:trace>
</inkml:ink>
</file>

<file path=word/ink/ink3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5:48.008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0 1307 0,'0'0'114'0,"0"0"-64"16,0 0-13-16,0 0 6 0,0 0 1 0,0 0-3 15,0 13-2-15,0-2-11 0,5 4-5 16,-5 0-7-16,4 1-1 0,0 5-6 0,-2 2-9 16,1-2 18-16,0 2-21 0,-1 0 18 0,1-3-11 15,-1-2-5-15,1-2 4 0,-1 0-5 0,-2-2 4 16,0-14-5-16,5 22 2 0,-5-22-5 15,0 12-3-15,0-12-5 0,0 0-5 0,0 0-6 16,0 0-11-16,0 0-14 0,0 0-26 0,0 0-54 16,0-17-87-16,0 17-205 0,7-19-67 15,-11 3 184-15</inkml:trace>
</inkml:ink>
</file>

<file path=word/ink/ink3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5:47.758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5 0 1503 0,'0'0'50'16,"-5"12"-42"-16,5-12 10 0,0 18 9 0,0-7 7 15,0 3-1-15,0 2-7 0,0 2-12 0,0 1-1 16,3-3-7-16,0 1-10 0,-3 0 18 15,5-1-20-15,-3-1 20 0,-2-15-10 0,6 20-4 16,-6-20 1-16,0 0-2 0,4 14 1 0,-4-14 0 16,0 0 0-16,0 0 0 0,0 0 0 15,0 0 0-15,0 0 1 0,0 0 0 0,0 0-1 16,0 0 1-16,0 0-1 0,14-7 0 0,-14 7 0 16,0 0 1-16,16-7-2 0,-16 7 1 0,14-6-1 15,-14 6 1-15,17-2 0 0,-17 2 0 16,20-4 0-16,-7 4 0 0,1-3-2 0,1-1 3 15,0 2-2-15,-1 0-1 0,3-1-5 0,-2 0-6 16,1 1-10-16,-1 2-12 0,-2-7-17 0,0 7-24 16,-13 0-34-16,17 0-97 0,-17 0-174 0,-3-10-125 15,3 10 164-15,0 0 342 0</inkml:trace>
</inkml:ink>
</file>

<file path=word/ink/ink3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5:47.430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42 10 1556 0,'15'-11'54'16,"-15"11"-44"-16,0 0 2 0,0 0 7 0,0 0 4 15,0 0 1-15,0 0-5 0,-10 21-5 0,7-5 0 16,-3 4-2-16,1 2 3 0,-2 2-6 0,2 1 4 0,0 3-6 15,0 1-3-15,0 0 12 0,2-1-15 0,0-3 12 16,3 0-8-16,0-3-7 0,0-1 5 0,0-1-6 16,4 2 5-16,-1-5-4 0,1-2 1 15,0 1-4-15,0-4-2 0,-4-12-4 0,10 17-4 16,-10-17-6-16,0 0-5 0,17 11-13 0,-17-11-8 16,14 0-15-16,-14 0-28 0,21-10-53 15,-21-9-96-15,18 7-258 0,-8-3 21 0,-4-3 317 0</inkml:trace>
</inkml:ink>
</file>

<file path=word/ink/ink3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5:47.169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-2 0 1241 0,'0'0'76'0,"0"0"-61"0,0 0 15 15,0 0 16-15,0 0 10 0,0 15 3 16,0-15-19-16,4 24-7 0,-4-9-8 0,2 5-13 0,-2-1 21 15,2 4-26-15,-2 0 19 0,4-2-11 0,-4 1-11 16,0-4 3-16,1 1-7 0,-1-3 4 16,0-1-5-16,4-3 3 0,-4 0-2 0,0-12 1 15,2 16-2-15,-2-16-1 0,0 0-9 0,0 0-10 0,0 11-17 0,0-11-14 16,0 0-25-16,0 0-38 16,13-3-103-16,-13 3-282 0,4-17 14 0,-4 17 276 15</inkml:trace>
</inkml:ink>
</file>

<file path=word/ink/ink3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5:46.816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9 53 1397 0,'-14'0'109'0,"14"0"-90"0,0 0-5 0,0 0 8 16,18 0 4-16,-18 0 1 0,23-2-10 0,-6-1-8 16,2-2-4-16,2 0-3 0,2 0-2 0,0-1-10 15,3 1-9-15,-3 1-19 0,4 4-38 0,-7-11-84 16,14 11-322-16,-10-5-18 0,0 2 138 0</inkml:trace>
</inkml:ink>
</file>

<file path=word/ink/ink3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5:46.659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-2 1473 0,'0'0'81'16,"11"0"-68"-16,-11 0 7 0,0 0 12 0,0 0-11 15,15 10 16-15,-15-10-27 0,17 5 6 16,-4-5-5-16,1 0-3 0,0 0-4 0,3 0-3 16,-3 0-2-16,0 0 0 0,3 0-5 0,-3-3-9 15,0-1-1-15,3 4-38 0,-6-6-12 16,6 13-79-16,-17-7-202 0,0 0-175 0,12-3 14 16,-12 3 462-16</inkml:trace>
</inkml:ink>
</file>

<file path=word/ink/ink3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5:46.472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63 61 1494 0,'0'0'52'16,"-16"0"-51"-16,16 0 2 0,0 0 7 0,0 0 0 15,0 0 1-15,0 0-7 0,7-13-2 0,-7 13-3 16,20-16 2-16,-4 7-2 0,1 1 3 0,-1 0-3 15,4 4 2-15,-5 1-2 0,2 3 1 0,-3 0 1 16,-2 6 0-16,-12-6 4 0,18 17-1 16,-11-4 4-16,0 3-4 0,-5 2-11 15,-2 3 25-15,0 2-23 0,-6-1 27 0,0-2-9 16,-6 2-7-16,-1-1 5 0,-2-2-8 0,-2 0 5 16,0-3-6-16,-1-1 5 0,0-3-4 0,0 2 3 15,2-6-4-15,1-1 2 0,1-1-3 0,1-6 0 16,13 0 0-16,-18 0-2 0,18 0 0 15,-13-14-2-15,13 14-4 0,-5-19-5 0,5 19-2 16,0-21-3-16,0 9 6 0,0 12 1 0,11-22 8 16,-11 22-1-16,17-16 4 0,-17 16-1 0,20-12 1 15,-20 12-1-15,19-6 6 0,-8 6 1 0,-11 0 1 16,22 4 2-16,-10 0-2 0,0 2-2 0,-1 1-2 16,1-1 0-16,2 1-5 0,-4 1 2 15,-10-8-3-15,22 13 3 0,-10-7-3 16,1-3 2-16,1 2-10 0,-1-5-9 0,1 1-13 15,-1-4-26-15,5 3-37 0,-7-12-68 0,15 12-178 16,-11-8-145-16,0 0 30 0,2 3 439 0</inkml:trace>
</inkml:ink>
</file>

<file path=word/ink/ink3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6:13.692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0 1625 0,'0'0'97'0,"0"0"-74"0,0 0-11 16,0 0 3-16,0 0 6 0,0 13 6 0,0-13-1 16,17 17-5-16,-4-4-8 0,2 4-1 0,2 2-4 15,3 7-8-15,1-1 16 0,1 6-16 0,-1 1 12 16,1-1-4-16,-3 5-9 0,-1 0 6 0,-2 3-7 31,-3 0 5-31,-2 0-6 0,-2-2 5 0,-4 0-5 0,-5-2-3 16,0-1 13-16,-4-1-14 0,-2-3 13 15,-4-2-4-15,-3-1-6 0,-1-3 5 0,-3-2-7 16,1-1 4-16,-3-2-3 0,1-2 2 0,-1-2-1 16,2-2 0-16,0-2-5 0,1-3-1 0,4 0-6 15,-2-3-3-15,14-5-10 0,-16 0-16 0,16 0-39 16,-12-9-114-16,12 9-361 0,0-13 5 15,0 13 165-15</inkml:trace>
</inkml:ink>
</file>

<file path=word/ink/ink3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6:13.402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30 0 1553 0,'0'0'119'0,"0"0"-83"0,0 15-6 0,0-15-3 0,-9 21 6 16,5-6-7-16,4 6 0 0,0 2-12 0,0 1-1 15,0 4-5-15,3-1 2 0,-3 2-6 0,4 1 5 16,-4 0-9-16,0-4-6 0,0 1 15 0,0-1-18 15,-3-3 16-15,3-2-6 0,-3-2-5 0,1-4 2 16,2 0-3-16,-5-4-2 0,5-11-3 0,-6 15-2 16,6-15-3-16,0 0-5 0,0 0-10 15,0 0-17-15,0 0-23 0,0 0-37 0,0 0-64 16,-7-13-150-16,7 13-190 0,6-18 51 16,-6 1 342-16</inkml:trace>
</inkml:ink>
</file>

<file path=word/ink/ink3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6:13.165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21 0 1506 0,'0'0'129'16,"0"0"-90"-16,0 0-9 0,0 0-2 0,0 0 1 15,0 13-2-15,0-13-1 0,0 23-8 0,-3-10-2 16,3 1-10-16,0 1 0 0,0 0-5 0,-3 0 3 16,3 0-5-16,-3 0 2 0,0-1-2 0,0-2 1 15,3-12 0-15,-3 22 2 0,3-22-2 0,-4 16 2 16,4-16-2-16,0 0 0 0,0 14 0 0,0-14-1 16,0 0 0-16,0 0 1 0,0 0-1 0,11 7 3 15,-11-7 0-15,17 0 1 0,-17 0-2 0,24-5-1 16,-8 2 0-16,2 0 0 0,1-1 2 15,2 0-2-15,1 1 1 0,2 1-1 16,1 2 1-16,2-5 0 0,-2 5 0 0,-1 0-2 16,-2-1 0-16,-2 1-3 0,-2 0-2 0,-2 0-6 15,-2 0-9-15,-14 0-11 16,18-3-21-16,-18 3-14 0,0 0-28 0,0 0-23 16,12 0-74-16,-12 0-215 0,0 0-52 0,-13-13 48 0</inkml:trace>
</inkml:ink>
</file>

<file path=word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3:19.539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21 1452 0,'0'0'69'16,"0"0"-47"-16,0 0-2 0,16 3 3 0,-16-3 1 16,16 0-1-16,-16 0-11 0,24-4-6 0,-12 1-5 15,4-1 0-15,0 1-5 0,3 3-18 16,-3-8-33-16,8 11-92 0,-24-3-289 15,29-8-55-15,-13 5 11 0</inkml:trace>
</inkml:ink>
</file>

<file path=word/ink/ink3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6:12.867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89 1645 0,'0'0'59'0,"0"0"-42"0,0 0-7 0,0 0 0 15,16-12 1-15,-16 12 3 0,21-7-6 0,-5 1-3 16,2 3-4-16,2-3-1 0,2 1-6 0,2 2-12 15,-2-2-11-15,3 3-16 0,-4-7-23 0,6 9-39 16,-12-13-68-16,17 13-180 0,-12-8-139 16,-2-1 62-16,3 7 381 0</inkml:trace>
</inkml:ink>
</file>

<file path=word/ink/ink3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6:12.696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17 0 1485 0,'0'0'89'16,"0"0"-27"-16,0 14-11 0,0-14-6 16,-4 24-5-16,0-10-4 0,0 1-13 0,2 1-5 15,-1 2-12-15,3 0 1 0,0 2-8 0,0-1-7 16,3-1 16-16,-3-2-19 0,5-1 17 16,-3 0-11-16,1-4-9 0,-3-11-6 0,3 21-13 15,-3-21-14-15,2 15-19 0,-2-15-37 0,3 11-75 16,-15-19-178-16,12 8-158 0,0 0 60 0,0 0 388 15</inkml:trace>
</inkml:ink>
</file>

<file path=word/ink/ink3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6:12.492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204 0 1741 0,'0'0'57'0,"0"0"-36"15,0 0-6-15,0 0 0 0,-12 17-4 0,12-17 2 16,-11 18-5-16,4-4 0 0,-2 1-6 0,0 2 2 16,-1 1-5-16,1 1 3 0,-3 0-4 0,0 2-6 15,-1 0 17-15,-1 1-17 0,2-3 15 0,-1-1-9 16,0 0-4-16,0-2-2 15,2-4-5-15,11-12-2 0,-17 20-9 0,17-20-12 16,0 0-26-16,-12 4-56 0,12-4-131 0,0 0-287 16,12 0 9-16,-12 0 229 0</inkml:trace>
</inkml:ink>
</file>

<file path=word/ink/ink3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6:12.268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14 0 1684 0,'0'0'45'0,"-14"17"-40"0,14-5 3 15,0 2 5-15,5 4 8 0,0 0-1 0,5 3 0 16,0 3-10-16,1-2-12 0,5 2 18 0,0 0-20 15,1-1 18-15,3-2-8 0,-3-2-7 16,0-1 3-16,0 1-4 0,-3-4-1 0,-2-4-6 16,-12-11-7-16,18 21-15 0,-18-21-15 15,7 11-27-15,-7-11-45 0,0 0-101 0,0 0-234 16,0 0-54-16,-12 4 127 0</inkml:trace>
</inkml:ink>
</file>

<file path=word/ink/ink3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6:12.048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154 3 1476 0,'0'0'70'0,"-14"-7"-44"0,14 7-4 0,-12 4 7 15,12-4 1-15,-15 18 2 0,5-3-11 16,-1 4 2-16,-2 3-8 0,0 6 5 0,-1 1-9 15,2 4 7-15,0 1-8 0,3 2 6 0,0 0-8 16,5 1-8-16,-1 0 13 0,5-1-16 16,0-2 14-16,5-2-6 0,2-3-8 0,1-4 5 15,1-2-6-15,2-5 2 0,0 0-9 0,0-3-1 16,2-3-12-16,-1-2-5 0,3 1-13 0,-4-9-8 16,5 5-27-16,-16-7-32 0,28 0-68 15,-24-13-148-15,13 8-154 0,-4-2 36 0,-6-10 375 16</inkml:trace>
</inkml:ink>
</file>

<file path=word/ink/ink3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6:11.579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0 1158 0,'0'0'354'0,"0"0"-315"0,0 0-16 16,4 18 6-16,-2-3 16 0,-2 2 0 0,5 1-3 15,-5 2-15-15,6 1-4 0,-3 1-11 16,0 3 2-16,1 1-8 0,-2-1 3 0,-2-1-8 16,0 1-8-16,0-3 17 0,0 0-19 0,0-5 18 15,0 0-7-15,-2-2-9 0,2-1 0 0,0-3-11 16,0-11-14-16,-4 19-21 0,4-19-45 0,2 17-145 15,-2-17-291-15,0 0 2 0,0 0 224 0</inkml:trace>
</inkml:ink>
</file>

<file path=word/ink/ink3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6:11.250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-4 42 1218 0,'-4'-13'366'0,"4"13"-315"0,0 0-29 0,15 3 8 15,-15-3 2-15,21 0-4 0,-6-3-12 0,3 3-11 16,2-5-17-16,2 1 6 0,5 2-30 0,0-4 14 16,5 6-43-16,-6-11-104 0,11 11-370 0,-6-6-7 15,3 6 173 1</inkml:trace>
</inkml:ink>
</file>

<file path=word/ink/ink3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6:11.130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11 1 1715 0,'0'0'44'0,"0"0"-27"0,-12 5 4 0,12-5 2 16,0 0-3-16,0 0-6 0,0 0-4 0,0 0-3 16,13 0 0-16,-13 0-1 0,26 0-1 0,-9-3-2 15,1 3-2-15,0-3-2 0,1 3-3 0,-2 0-5 16,1 0-7-16,-3 0-8 0,1 0-22 0,-5 0-24 15,3 10-66-15,-14-10-129 16,0 0-264-16,0 0 6 0,0 0 253 0</inkml:trace>
</inkml:ink>
</file>

<file path=word/ink/ink3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6:10.918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23 0 1505 0,'0'0'62'0,"0"0"-27"0,-2 16 4 0,2 0 11 15,0 2-11-15,-4 4 0 0,0 3-15 0,1-1-4 16,0 5-8-16,0-3 2 0,3 3-8 0,-2-1 3 16,2-2-7-16,0 0-5 0,0-3 14 15,0 0-17-15,5-5 17 0,-2-1-10 0,3-3-2 16,2-1 2-16,-8-13-3 0,19 19 2 0,-19-19-2 15,22 9-1-15,-10-5 0 0,2-4-2 0,1-4 0 16,-1 0-1-16,2-3 2 0,0 0-1 0,1-1 2 16,-1-3-2-16,-1 0 1 0,-1-1-2 15,-1-4 4-15,0 0-4 0,-2-3-8 0,-1 1 21 16,-3-2-19-16,-2 0 21 0,-1-1-6 16,-4 2-5-16,0 0 5 0,0 4-3 0,-6 4 4 15,6 11 2-15,-13-12 4 0,13 12-1 0,-19 0-1 16,7 7-1-16,-1 2-4 0,1 5 4 0,0 2-4 15,2 5 5-15,-1-1-5 0,2 3-7 0,2-2 14 16,2 1-17-16,3-3 16 0,2-2-7 0,2 0-7 16,2-5-1-16,2 0-6 0,-6-12-4 0,19 17-6 15,-7-14-9-15,4 1-16 0,0-4-20 16,6 0-34-16,-8-9-63 0,16 13-192 0,-13-13-137 16,4 1 20-16,1 3 385 0</inkml:trace>
</inkml:ink>
</file>

<file path=word/ink/ink3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6:10.511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0 1423 0,'0'0'92'0,"0"0"-50"0,0 0-2 16,0 0 0-16,0 0 4 0,4 18-5 0,-4-3-4 16,0 3-12-16,0 1-4 0,0 1-6 15,0 2 0-15,3 1-6 0,-3 2 2 0,0-2-8 16,0-1-8-16,0-1 6 0,0-4-9 0,3-2 19 15,-3 0-7-15,2-2 5 0,-2-13-11 16,0 19-5-16,0-19-6 0,0 0-7 0,0 13-14 16,0-13-8-16,0 0-15 0,0 0-15 0,0 0-30 15,22 0-72-15,-24-16-167 0,2 16-145 0,18-17 62 16,-13 0 386-16</inkml:trace>
</inkml:ink>
</file>

<file path=word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3:19.402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23 1329 0,'0'0'305'0,"0"0"-270"0,0 0-28 16,0 0-6-16,0 0 8 0,16-10 2 0,-16 10 2 15,18-4-2-15,-18 4-6 0,21-3-3 16,-9-1-3-16,1 4-1 0,2-1-6 0,-2 1-9 16,3 0-17-16,-16 0-28 0,23 3-39 0,-23-3-60 15,19 6-154-15,-19-6-156 0,0 0 46 16,0 14 294-16</inkml:trace>
</inkml:ink>
</file>

<file path=word/ink/ink3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6:10.293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64 1553 0,'0'0'111'0,"0"0"-89"0,0 0-14 0,0 0 3 16,0 0 2-16,0 0 4 0,0 0 0 0,12-5-2 15,-12 5-4-15,14-3-1 0,-14 3-5 0,23-4 1 16,-6 4-3-16,1-5 0 0,2 2-3 0,2 0 0 16,3-2 0-16,-1 1 0 0,1-1-3 0,-1 0-3 15,0-1-8-15,-2 1-13 16,-3 0-12-16,-1 5-28 0,-18 0-49 0,24-6-105 16,-24 6-294-16,0 0 26 0,0 0 181 0</inkml:trace>
</inkml:ink>
</file>

<file path=word/ink/ink3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6:09.729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12 9 1619 0,'0'0'45'0,"0"0"-35"0,0 0 4 31,0 0 8-31,-7 20 6 0,5-4-3 0,2 5-1 0,-3 3 3 0,3 1-23 0,0 0 16 16,2-1-20-16,2 0 4 0,3-3 5 0,2 0-6 16,-1-2 4-1,2-4-5-15,0 1 2 0,2-3-4 0,1-3 2 0,0-2-3 0,3-1 1 16,1-3 0-16,-2-4-1 0,0 0 2 0,-1-3-1 15,0-1 0-15,-1-4-1 0,1-1 1 16,0-3-2-16,-2-1 2 0,0-2-2 0,0 0 0 16,-2-3-3-16,0 0 4 0,-2-1-4 0,1-2 4 0,-2-1-6 15,0 0-4-15,-3-3 16 0,2 2-18 0,-3 0 19 16,0 0-8-16,0 6-3 0,-3 5 4 0,0 12 0 16,0 0 1-16,0 0 1 0,0 0-1 0,0 0 1 15,-3 22-3-15,0 2 4 0,-1 7 7 16,1 3-16-16,0 0 18 0,3 4-16 15,0-3 4-15,0 1 7 0,3 0-9 0,-1-2 8 16,2-3-6-16,0 1 5 0,1-3-7 0,0-1 6 16,0 2-6-16,0-2-7 0,1-2 19 0,-1 0-18 15,1 0 18-15,-2-2-5 0,-1 0-7 0,-3-1 5 16,0-3-5-16,0 0 5 0,-4-2-5 0,0-1 2 16,-3 0-3-16,-1-4 2 0,-1-1-3 15,9-12 1-15,-21 19-5 0,8-11 2 0,0-3-1 16,-1-2 0-16,0-3-1 0,0-2-2 15,2-2-3-15,-1-1 1 0,0-3 1 0,2-2 1 16,-1-2 5-16,2 0-1 0,0-3 5 0,1-4-2 16,3 1 5-16,1 0-3 0,5-3 5 0,0 1-5 15,0 3 5-15,7 0-6 0,0 1 6 0,4 1-3 16,3 2-8-16,0 1 28 0,2-2-24 16,2 2 27-16,1-4-9 0,3 4-6 0,0-2 3 15,0 1-5-15,1 2 0 0,-1 1-4 0,-1 0 1 16,0 2-3-1,-2 1 1-15,-1 1-1 0,-2 2 0 0,-2 1-1 0,-1 3 2 16,-13 0-2-16,15-5 0 0,-15 5 1 0,0 0 1 16,0 0 2-16,0 0 2 0,0 0 2 15,0 0 1-15,0 0-1 0,0 0-1 0,0 0-2 0,0 0-2 16,0 0 1-16,0 0-3 0,0 0 0 0,0 0 1 16,0 0-2-16,0 0-1 0,0 0 2 0,0 0-1 15,0 0 0-15,0 0-1 0,0 0-1 0,0 0-3 16,0 0-3-16,0 0-5 0,0 0-11 15,0 0-12-15,0 0-15 0,0 0-37 0,8-14-71 16,5 14-288-16,-13 0-63 0,5-13 46 0</inkml:trace>
</inkml:ink>
</file>

<file path=word/ink/ink3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5:52.363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53 0 1149 0,'0'0'338'0,"0"0"-304"15,0 0-14-15,0 0 12 0,-4 15 14 0,4-15-2 0,0 19-4 0,0-6-18 16,4 2-2-16,-4 0-10 0,5 4 3 0,-2-1-6 16,1 1 3-16,-1 1-5 0,0-1 3 15,0 2-4-15,-3-3 3 0,3 2-6 0,0-2 4 16,-3-1-6-16,3 2 3 0,-3-6-3 0,0 1 3 15,2-2-2-15,-2-12 1 0,0 16-1 0,0-16 1 16,0 0-1-16,0 0 1 0,0 0-1 0,0 0-1 16,0 0 1-16,0 0-3 0,0 0 0 15,0 0-1-15,0 0-1 0,0 0-1 16,-4-15 0-16,4 15-2 0,4-22 3 0,0 10-2 16,-1 0 1-16,3-1 0 0,-1 1 3 0,0-1-2 15,3 3 3-15,1-4-4 0,2 2 3 0,1 1-3 16,5-1 2-16,-1 3-1 0,1 2 3 0,2 3 0 15,-2 4 2-15,1-3 1 0,0 3-1 0,-1 5 2 16,1 0-1-16,-2 3 3 0,0 1-2 0,-4 2 2 16,-1 1-2-16,-11-12 3 0,17 23-1 15,-12-10 1-15,-1-1 0 0,-4 4 2 0,0-2-4 16,0 0 4-16,-9 0-5 0,0 0 2 16,-2-1-2-16,-2-1-10 0,-4-2 9 0,-1-1-8 15,0-2 20-15,-4 2-10 0,1-4 10 0,-1-1-11 16,-1 0-4-1,1-4-2-15,-1 0-5 0,0 0-8 0,3 0-8 0,-1-5-22 16,3 5-26-16,-4-11-64 0,22 11-261 16,-27 0-135-16,13-5 16 0,1 5 480 0</inkml:trace>
</inkml:ink>
</file>

<file path=word/ink/ink3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5:51.899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73 1280 0,'0'0'217'0,"0"0"-193"0,14 7-10 15,-14-7 10-15,17 2 4 0,-17-2-2 0,24 0-8 16,-11 0-7-16,6 0-6 0,0 0-1 0,3-5-4 16,1 1-1-16,3-3-6 0,0 1-7 0,0-2-12 15,1 5-27-15,-7-8-37 0,9 11-68 0,-17-15-132 16,8 10-194-16,-2-1 26 0,-7-6 388 0</inkml:trace>
</inkml:ink>
</file>

<file path=word/ink/ink3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5:51.742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22 0 1440 0,'0'0'100'0,"0"0"-81"0,0 0 5 16,0 0 12-16,0 0 7 0,-4 12-4 0,4-12-16 16,2 20-9-16,2-6-9 0,-4 1 3 0,3-1-6 15,-3 2 2-15,0-3-3 0,2 1 1 0,-2 1-3 16,2-2 2-16,-2-3-8 0,0-10 0 0,6 22-10 15,-6-22-4-15,0 16-11 0,0-16-5 0,0 0-21 16,0 0-24-16,-9 18-49 0,-3-25-77 16,12 7-161-16,0 0-104 0,-18 3 155 0,18-3 318 15</inkml:trace>
</inkml:ink>
</file>

<file path=word/ink/ink3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5:51.508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13 0 1440 0,'0'0'54'0,"0"0"-28"0,0 0 1 0,0 0 10 15,-9 17 1-15,9-17-3 0,0 22-9 0,0-7-2 16,0 2-10-16,0 2 1 0,0 0-6 0,0 3 4 16,0 1-6-16,0 0 4 15,0-1-6-15,0 1 2 0,0-3-6 0,0 1 3 0,0-3-6 16,0-3-6-16,0-2 7 0,0-13-8 15,0 20 20-15,0-20-11 0,2 13 6 0,-2-13-17 16,0 0-5-16,0 0-7 0,0 0-7 0,0 0-13 16,0 0-10-16,0 0-29 0,0 0-47 0,0 0-113 15,13-15-273-15,-13 15 39 0,7-21 306 0</inkml:trace>
</inkml:ink>
</file>

<file path=word/ink/ink3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5:51.274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9 0 1460 0,'22'0'94'0,"-22"0"-85"0,0 0-5 0,0 0 9 0,0 18 9 16,0-18 2-16,-5 21 3 16,1-10-11-16,1 2-2 0,-1 2-6 0,2-2 2 15,-2 0-5-15,1 0 2 0,1 0-3 0,2-2 1 16,0-11-2 0,-3 20 0-16,3-20-2 0,0 13 1 0,0-13-2 0,0 0 1 15,8 14-1-15,-8-14 2 0,0 0-3 0,13 8 1 16,-13-8 0-16,14 0 0 0,-14 0 0 15,18 0-1-15,-18 0 1 0,22-4-1 16,-8 4 1-16,-1-5-4 0,0 3-4 0,1-1-6 0,0 1-8 0,-1-2-3 16,0 1-6-16,-1-2-7 0,3 5-19 0,-15 0-23 15,25-7-42-15,-21-4-64 0,13 11-138 0,-17 0-131 16,12-9 90-16,-12 9 365 0</inkml:trace>
</inkml:ink>
</file>

<file path=word/ink/ink3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5:50.804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13-1 1426 0,'-14'0'104'0,"14"0"-92"0,0 0-9 16,0 0 12-16,10 14 7 0,-10-14 7 0,0 0 1 15,17 9-7-15,-17-9-6 0,18 3-6 0,-4-3-6 16,-1 0-3-16,4 0-1 0,-2-3-2 0,2 0-9 16,0-2-12-16,-1 3-15 0,-4-4-24 15,6 6-41-15,-18 0-75 0,26-4-229 0,-26 4-86 16,0 0 100-16</inkml:trace>
</inkml:ink>
</file>

<file path=word/ink/ink3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5:50.616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76 41 755 0,'0'0'97'0,"0"0"-74"0,0 0-2 0,0 0 22 0,0 0 13 15,0 0 14-15,0 0 2 0,9-14 2 0,-9 14-8 16,18-7-9-16,-4 2-13 0,0-1-12 0,5 3-11 16,-3-2-7-16,3 5-5 0,-2 0-5 0,-1 5-2 15,-2 2-1-15,-3 2 2 0,0 3-3 16,-5 2 4-16,1 2-5 0,-5 3 5 16,-2 1-5-16,-5 2 6 0,-1 0-7 0,-5 0 8 15,0 1-9-15,-5-3 8 0,2 0-5 0,-3-3 7 16,1-1-3-16,-2-1 8 0,0-2-3 0,-2-2 3 15,4-2-6-15,-1-1-1 0,0-3-3 0,2-1-1 16,2-4 0-16,0 0-1 0,13 0 1 16,-16-7-3-16,16 7 0 0,-10-17-5 0,10 17 0 15,0-21-3-15,8 9 5 0,-8 12-1 0,17-22 6 16,-6 13-2-16,3 2 3 0,2 2-1 0,-1 2 1 16,2 3 0-16,-2 0 1 0,1 5 1 0,2 2-2 15,-3-1 3-15,1 3-4 0,-2 0 2 0,0 0-4 16,-2 0 2-16,-12-9-1 0,22 16 2 15,-22-16-2-15,18 13-6 0,-18-13-22 16,17 6-20-16,-6 1-38 0,-11-7-49 0,18 0-130 16,-18 0-200-16,16-11 63 0,-16 11 334 0</inkml:trace>
</inkml:ink>
</file>

<file path=word/ink/ink3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5:54.251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25 0 1411 0,'0'0'153'16,"0"0"-121"-16,-6 18-8 0,6-7 14 0,-4 2 2 16,4 0 3-16,-2 1-20 0,2 2-4 15,0 1-9-15,0 1 2 0,0 0-4 0,2 0 2 16,2 1-5-16,-1-1 3 0,0-3-6 15,0 2 3-15,1-1-4 0,-2-1 1 0,1-1-1 16,1-3 1-16,-3 2-3 0,-1-13 2 0,4 18-1 16,-4-18 1-16,0 0 0 0,0 13 0 0,0-13-1 15,0 0 1-15,0 0-1 0,0 0 0 16,0 0-1-16,0 0 0 16,0 0-1-16,0 0-1 0,0 0 1 0,4-15-3 15,-4 15 2-15,5-21-3 0,0 9 2 0,-1-2-1 16,2 0 2-16,1 1-1 0,2 0 2 0,0-1-3 15,2 1 4-15,2 2-3 0,0 2 2 0,1 0-1 16,0 3 2-16,2-1-2 0,-2 4 4 0,0 3-1 16,0 0-1-16,0 0 3 0,-1 4-2 15,0 3 2-15,0 0 0 0,0 2 0 0,-2 0-1 16,1 2 1-16,-12-11-2 0,17 22 2 16,-11-9-1-16,-1-1 2 0,-5-1-1 0,3 3 2 15,-3-3-3-15,0-11 1 0,-8 22-2 0,8-22 2 16,-15 21-2-16,15-21 3 0,-22 17-3 0,8-10 2 15,-2 0-4-15,1-4 0 0,-3 2-2 0,-3-5 0 16,2 3-3-16,0-3-2 0,-2 0-6 16,2-5-8-16,-2 1-20 0,1-3-22 0,6 7-67 15,-14-22-160-15,14 14-231 0,-5-3-6 0,4-4 353 16</inkml:trace>
</inkml:ink>
</file>

<file path=word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2:06.026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2 0 1143 0,'0'0'349'0,"0"0"-318"16,0 0-16-16,0 0 6 0,0 0 5 0,0 10 1 15,0-10-2-15,-2 13-7 0,2-1 2 0,0 1-8 16,0 3 0-16,2 1-7 0,-2-1 0 16,0 0-5-16,0-1 4 0,2-1-5 0,-2-1 5 15,0-1-6-15,0-12 3 0,2 21-2 16,-2-21 1-16,0 16-2 0,0-16 3 0,0 10-3 15,0-10-5-15,0 0-14 0,0 0-13 0,0 12-25 16,0-12-25-16,0 0-67 0,0 0-136 0,0 0-210 16,0 0 2-16,-2-12 419 0</inkml:trace>
</inkml:ink>
</file>

<file path=word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3:18.428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112 75 1271 0,'0'-11'143'0,"0"11"-94"0,-2-13-15 15,2 13-7-15,-3-17 7 0,3 17 1 0,-4-11 0 16,4 11-8-16,-6-12-9 0,6 12-6 0,0 0-2 16,-16-10-3-16,16 10 1 0,-12 0-2 0,12 0-2 15,0 0-1-15,-17 4-3 0,17-4 2 16,-13 11-3-16,13-11 4 0,-12 17-2 0,12-17 1 15,-10 17-1-15,10-17 1 0,-6 17-2 0,6-17 1 16,0 18-3-16,0-18 4 0,4 14-3 16,-4-14 2-16,12 13-1 0,-12-13 1 0,16 13-3 15,-16-13 3-15,22 15-1 0,-9-8 1 0,1 2-2 16,1 1 1-16,0-1-2 0,0 0-11 0,-2 0 25 16,-2 0-24-16,-11-9 24 0,19 16-12 15,-19-16-1-15,9 15 2 0,-9-15-1 0,0 11 0 16,0-11-2-16,0 0-2 0,-18 16-2 0,5-11-1 15,-1-1 1-15,-2-1 4 0,-4-3 2 0,2 0 2 16,-1 0 0-16,3-6-1 0,1 1 1 0,4 1-1 16,11 4 1-16,-19-14-3 0,19 14 1 0,-10-17-3 15,10 17 3-15,0-20-2 0,0 20-12 0,14-19 25 16,-14 19-25-16,19-22 26 16,-8 10-11-16,1 1-2 0,2-2 2 0,0 1-6 15,0-1 0-15,0-2-7 0,-1 4-2 0,-1-3-4 16,-2 1 1-16,-2 2-4 0,-8 11-1 0,12-20-8 15,-12 20-3-15,4-12-8 0,-4 12-10 0,0 0-21 16,0 0-48-16,-13-5-83 0,13 5-160 0,-6 12-45 16,6-12 139-16</inkml:trace>
</inkml:ink>
</file>

<file path=word/ink/ink4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5:53.789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84 1418 0,'0'0'48'0,"0"0"-32"0,0 0 8 0,0 0 13 16,0 0 1-16,0 0-4 0,0 0-15 0,12-9-10 16,-12 9-7-16,21-7-1 0,-8 2-2 0,2-1 1 15,1 1-4-15,0 0-4 0,-1-2-10 0,3 4-18 16,-5-5-32-16,6 8-55 0,-11-13-88 0,15 11-211 16,-9-3-55-16,-1-4 199 0</inkml:trace>
</inkml:ink>
</file>

<file path=word/ink/ink4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5:53.617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24 1567 0,'0'0'71'0,"0"0"-53"0,0 0 5 0,0 0 8 0,0 0 9 0,0 0-7 16,13 0-13-16,-13 0-9 0,16-3-7 0,-5 0-3 15,2 0-1-15,1 1-5 0,2-3-5 0,1 2-8 16,0 0-13-16,-4-1-16 0,2 4-33 16,-15 0-56-16,23 0-127 0,-23 0-265 15,0 0 35-15,0 0 285 0</inkml:trace>
</inkml:ink>
</file>

<file path=word/ink/ink4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5:53.421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45 1389 0,'0'0'175'0,"0"0"-156"16,0 0-6-16,14-12 11 0,-14 12 11 15,18-10 4-15,-18 10-8 0,22-10-11 0,-9 5-6 16,0 2-7-16,1-1 0 0,-1 4-2 0,-3-2-3 0,2 2-1 16,-12 0-1-16,18 5 0 0,-18-5 0 0,11 10 2 15,-11-10-2-15,7 13 2 0,-7-13-3 0,0 18 2 16,-7-5-2-16,2-1 3 0,-2 1-3 16,-1-1 3-16,-4 2-1 0,3 0 3 15,-2 0-4-15,-1 0 2 0,3-2-2 0,0 1 4 16,9-13-2-16,-13 19 2 0,13-19-2 0,-9 17 0 15,9-17-2-15,0 0 1 0,-4 12-1 16,4-12-8-16,0 0 7 0,0 0-7 0,0 0 6 0,15 7 1 0,-15-7-3 16,15 0 7-16,-15 0-11 15,21-9 3-15,-9 5-9 0,0-1-2 0,1 1-2 16,1 0-2-16,-1 1-4 0,1 0-5 16,0 3-16-16,-14 0-20 0,30 0-43 0,-30 0-79 15,27-14-274-15,-17 13-30 0,2-4 194 16</inkml:trace>
</inkml:ink>
</file>

<file path=word/ink/ink4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5:53.052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31 1434 0,'0'0'107'0,"0"0"-75"0,0 0-8 0,0 0 9 16,0 0 9-16,0 0-7 0,0 0-8 0,0 0-9 15,0 0-7-15,0 0 0 0,0 0-1 16,0 0-3-16,16-7-2 0,-16 7 0 16,22-6-1-16,-8 3-1 0,0-1 1 0,-2 0-5 15,1 4 1-15,-2-2-2 0,1 2-3 0,0-3-3 16,-12 3-7-16,18-3-5 0,-18 3-10 0,16 0-7 0,-16 0-15 16,11 0-18-16,-11 0-42 0,0 0-76 0,20 0-260 15,-20 0-41-15,0 0 154 0</inkml:trace>
</inkml:ink>
</file>

<file path=word/ink/ink4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5:50.976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9 43 1528 0,'0'0'47'0,"0"0"-43"0,0 0 4 16,-9 13 4-16,9-13 3 0,0 0 1 0,0 0-4 15,0 0-5-15,15 9-1 0,-15-9-2 0,24 0-2 16,-8-2-1-16,2-3-4 0,0 2-8 0,-1-4-10 15,2 5-21-15,-2-9-30 0,6 11-56 0,-10-15-99 16,12 12-258-16,-9-5 5 0,1-1 287 0</inkml:trace>
</inkml:ink>
</file>

<file path=word/ink/ink4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6:27.494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45 0 1179 0,'0'24'391'0,"-3"-13"-375"16,1 7-6-16,-1 0 6 0,3 2 14 0,-2-2 1 16,2 0 7-16,0 1-13 15,0 0-2-15,0-2-8 0,5 0-4 16,-1-1-7-16,2-1 0 0,2-2-2 0,-8-13 0 0,20 19-2 15,-8-12-9-15,0-2 9 0,2-1-10 0,0-4 10 16,2 0 0-16,0 0 1 16,1-4 8-16,0 0-9 0,-1-2 9 0,0-3-10 15,0 1-2-15,-1-4 1 0,-3 2-2 0,-12 10 2 16,20-22-2-16,-14 10 4 0,-2-1-4 0,-1 0 3 0,-3-2-4 0,0 1 2 16,-7 0-3-16,-1 1 2 0,-1-1-3 0,-2 0 5 15,-3 5-2-15,-4 1 3 0,2 2 1 0,-3 3-2 16,0 3-2-16,-1 0-2 0,0 3-5 15,-2 4-10-15,1-3-9 0,4 6-14 0,-4-5-22 16,8 7-50-16,-9-12-77 0,22 0-251 0,-16 19-53 16,5-15 187-16</inkml:trace>
</inkml:ink>
</file>

<file path=word/ink/ink4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6:27.162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0 1220 0,'0'0'147'0,"0"0"-132"0,0 0-1 15,0 0 20-15,12 4 13 0,-12-4 9 0,0 15-3 16,0-15-17-16,0 26-4 0,0-11-11 0,0 2-3 15,0-1-10-15,0 3 0 0,0-1-7 0,0 0 3 16,2-2-5-16,-2-1 3 0,3 0-3 0,0-1 3 16,-3-3-5-16,0-11 3 0,6 22-10 0,-6-22-19 15,5 15-1-15,-5-15-21 0,0 0 7 16,0 0-35-16,11 16-80 0,-11-16-208 16,0 0-147-16,4-15 84 0,-4 2 430 0</inkml:trace>
</inkml:ink>
</file>

<file path=word/ink/ink4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6:26.892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15 1123 0,'0'0'309'16,"0"0"-278"-16,0 0-23 0,0 0 11 0,0 0 12 15,0 0 10-15,13 2 2 0,-13-2-6 0,0 0-11 16,0 0-5-16,13 0-8 0,-13 0-5 15,13 3-4-15,-13-3-2 0,15 0-2 0,-15 0-1 16,21 3 2-16,-9-3-3 0,1 0-2 16,2-3-10-16,-2 1-11 0,1 2-12 15,-3-5-11-15,5 5-25 0,-16 0-33 0,28-3-73 16,-28 3-143-16,17-11-145 0,-4 11 28 0,-13 0 439 16</inkml:trace>
</inkml:ink>
</file>

<file path=word/ink/ink4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6:22.109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5 0 1485 0,'0'0'62'0,"0"0"-54"0,0 0-1 15,0 0 16-15,0 0 10 0,0 21 11 0,-1-10-8 16,1 4-4-16,0 1-15 0,0 4 1 0,-4-1-12 16,4 4 3-16,0-2-6 0,0 1 2 0,0 0-4 15,0-1 1-15,2-1-3 0,-2-2 3 16,4-2-6-16,0 2 5 0,-4-4-7 0,4 0 1 15,-2-1-7-15,-2-13-5 0,4 18-10 16,-4-18-8-16,0 15-19 0,0-15-18 0,0 0-53 16,0 0-77-16,0 0-240 0,-5 11-66 0,5-11 224 15</inkml:trace>
</inkml:ink>
</file>

<file path=word/ink/ink4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6:21.874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5 0 1485 0,'0'0'29'0,"0"0"-22"15,0 0 15-15,0 0 14 0,-3 13 8 0,3-13 3 16,0 11-15-16,0-11-10 0,0 16-9 0,0-16-2 15,0 18-6-15,0-18 1 0,0 18-4 0,0-18-1 16,0 16 1-16,0-16-1 0,0 12-1 0,0-12 2 16,0 0-2-16,3 11 1 15,-3-11-2-15,0 0 2 0,0 0-2 0,0 0 1 16,0 0 0-16,0 0 0 0,9 12 0 0,-9-12 1 16,0 0-1-16,0 0 1 0,0 0-2 0,0 0 1 15,13 7-1-15,-13-7 1 0,0 0 1 0,15 3-2 16,-15-3 1-16,14 0 0 0,-14 0-1 0,19 2 1 15,-19-2-4-15,23 0-2 0,-12 0-5 16,2-3-4-16,0 3-4 0,0-2-10 0,0 2-8 16,-13 0-7-16,20 0-21 0,-20 0-24 0,21 0-54 15,-21 0-87-15,12-16-245 0,-12 16 15 0,0 0 321 16</inkml:trace>
</inkml:ink>
</file>

<file path=word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3:16.138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17 65 1472 0,'-18'0'99'0,"18"0"-82"0,0 0-9 15,0 0 3-15,0 0 3 0,0 0 6 0,0 0 0 16,17 2-2-16,-17-2-1 0,23-2-4 0,-9-1-1 16,2-1-1-16,2 2 1 0,2 0 1 15,1-3 1-15,3 4-1 0,0-2-1 0,1 3 0 16,1-4-2-16,3 4-3 0,-1-4-1 0,0 0-4 16,0 2-1-16,3-3-2 0,-1 3 1 0,-1-1 0 15,1 0 1-15,-3 0 0 0,-1 0-2 0,-2 1 1 16,-1 2 0-16,-3-4-1 0,-5 4 1 15,-1-4 0-15,-14 4 0 0,17 0-1 0,-17 0 2 16,0 0-1-16,0 0 0 0,0 0 2 16,0 0-1-16,0 0 0 0,0 0-1 0,0 0-1 15,0 0 3-15,0 0-3 0,0 0-1 0,0 0-5 16,0 0-5-16,0 0-9 0,0 0-11 0,0 0-13 16,0 0-28-16,0 0-66 0,0 0-144 0,0 0-217 15,5 13 12-15,-5-13 253 0</inkml:trace>
</inkml:ink>
</file>

<file path=word/ink/ink4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6:21.551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-5 10 1210 0,'0'12'337'0,"0"-12"-325"0,0 0-13 15,0 0 1-15,0 0 2 0,0 0 3 0,0 0-1 16,0 0-1-16,0 0-2 0,14 5-3 16,-14-5-12-16,17 0-23 0,-17 0-34 0,26 0-62 15,-26 0-89-15,28-16-237 0,-12 13-6 0,-5-5 295 16</inkml:trace>
</inkml:ink>
</file>

<file path=word/ink/ink4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6:21.379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33 0 1400 0,'0'0'64'0,"0"0"-54"16,0 0-4-16,0 0 6 0,0 0 6 0,-8 12 9 15,8-12-2-15,-7 28 3 0,2-10-5 0,1 1 1 16,0 1-7-16,1 1 1 0,0-1-9 0,3 0 2 0,0-3-8 16,3 3 3-16,1-2-5 0,0-3 2 15,2 0-4-15,1-1 3 0,-7-14-3 0,16 18-8 16,-16-18 10-16,21 12-11 0,-9-10 25 0,3-2-16 15,-2 0 2 1,1 0-1-16,1-6-15 0,-1 2 27 16,2-4-12-16,-3 0 9 0,-1-2-10 0,-1 0-3 15,-2-3 2-15,0 2-2 0,-1-2 1 0,-3 1-3 16,-1 0 2-16,-4-2-4 0,3 3 3 0,-3-2-3 16,0 13 3-16,-7-17-1 0,7 17 5 0,-12-13-1 0,12 13 4 15,-11-2-1-15,11 2 2 0,-14 5-1 0,14-5 1 16,-16 14 2-16,16-14-3 0,-14 22 6 15,7-8-6-15,1 1 1 0,2-1-4 0,4-1 1 16,0-2-3-16,0-11 1 0,8 23-11 0,-8-23-9 16,16 16-24-16,-16-16-20 0,26 12-41 0,-26-12-115 15,32-11-261-15,-16 8-26 0,1-6 303 0</inkml:trace>
</inkml:ink>
</file>

<file path=word/ink/ink4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6:20.958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11 4 1271 0,'0'0'55'0,"0"0"-44"0,-12-5 11 0,12 5 13 16,0 0 8-16,0 0-1 0,0 0-14 0,0 0-8 16,0 0 0-16,0 0-1 0,13 4 0 0,-13-4-3 15,16 5-5-15,-16-5-4 0,20 4-4 0,-9-4 1 16,2 0-4-16,0 0 1 0,0 0-1 16,1 0 0-16,0 0 0 0,-1-2-1 0,0 2-5 15,-13 0-5-15,19-7-8 0,-19 7-7 0,16-3-10 16,-16 3-19-16,0 0-34 0,0 0-58 0,17 0-135 15,-17 0-206-15,0 0 48 0,0 0 413 0</inkml:trace>
</inkml:ink>
</file>

<file path=word/ink/ink4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7:03.998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14 0 1724 0,'0'0'37'0,"0"0"-25"15,0 0-7-15,0 0 7 0,0 0 7 16,15 22 7-16,-8-9-3 0,2 4-13 0,2 1 12 15,2 3-21-15,0 3 17 0,4 3-6 0,0 2-6 16,3 2 5-16,1 0-7 0,-2 0 3 0,0-1-6 16,-3-1 3-16,0-1-5 0,-4 2 5 0,0-2-7 15,-1 0 6-15,-4 1-6 0,-1-2-2 0,-3 1 14 16,-3-3-14-16,-2 0 13 0,-3-1-6 0,-4-1-5 16,-2-1 3-16,-2-1-3 0,-3-1 0 0,0-1-4 15,-3-2 3-15,-2 0-5 0,3-5 3 0,-3 0-4 16,2-4 0-16,1-1-4 0,1-2-1 0,1-1-7 15,1-4-5-15,3 3-11 0,1-3-7 16,11 0-20-16,-15-4-25 0,15 4-54 0,0 0-111 16,0 0-221-16,0 0 17 0,-8-15 201 15</inkml:trace>
</inkml:ink>
</file>

<file path=word/ink/ink4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7:03.650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20 48 1500 0,'0'0'47'0,"6"-15"-23"0,-6 15 4 0,10-13 11 15,-10 13 5-15,16-8-4 0,-16 8-8 0,18-7-7 16,-18 7-7-16,20-4-6 0,-20 4-3 0,22 0-3 0,-22 0-1 15,21 3-3-15,-21-3-1 0,18 9 1 16,-18-9-1-16,12 16-1 0,-7-4 3 0,-5 3-4 16,0 3 3-16,-7 2-4 0,-1 0 4 0,-2 2-7 15,-3-1 8-15,-1 2-5 0,-1-1 5 0,-1-4 10 16,0 3-19-16,0-5 20 0,2 0-21 16,1-2 10-16,1-4 1 0,12-10-4 0,-15 15 3 15,15-15-2-15,0 0-1 0,0 0 0 16,0 0 1-16,4 14-2 0,-4-14 2 0,13 1-1 15,-13-1 0-15,23 0 1 0,-9-4-1 0,1 1 0 16,2 2 0-16,0-2 0 0,2 3 1 0,-1-4 0 16,0 4 0-16,0-3-3 0,-1-1-3 0,0 4-6 15,-1-5-11-15,0 1-13 0,-2 0-22 0,4 4-39 0,-10-12-79 16,15 9-324-16,-23 3 9 0,17-14 14 0</inkml:trace>
</inkml:ink>
</file>

<file path=word/ink/ink4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7:03.302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44 1740 0,'0'0'33'0,"0"0"-26"0,0 0 0 15,14 0 3-15,-14 0 6 0,18-7-1 0,-18 7-4 16,22-8-6-16,-9 4-3 0,2 1-3 0,2-1-2 16,1 2-3-16,1-1-7 0,0 1-8 15,1 2-13-15,-2-3-8 0,1 3-26 0,-7-4-28 16,7 11-73-16,-19-7-194 0,16-7-105 0,-16 7 8 16,12-8 358-16</inkml:trace>
</inkml:ink>
</file>

<file path=word/ink/ink4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7:03.063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6 1493 0,'0'0'86'0,"0"0"-43"16,0 0-14-16,0 0-1 0,0 0 4 16,0 0 5-16,11 16-5 0,-6-6-8 0,3 3-3 15,2 2-9-15,2 0-1 0,1-1-4 0,4 3 0 16,0 0-4-16,2-2-5 0,0 1 15 0,0 0-19 16,1-1 18-16,-1-1-12 0,-1-3-2 0,0 2 3 15,-3-4-1-15,-2 0-1 0,-1 0-5 16,-12-9-3-16,12 11-7 0,-12-11-2 0,0 0-3 15,0 0-1-15,0 0-3 0,0 0-5 16,0 0-11-16,0 0-24 0,0 0-24 0,-7-15-26 16,7 15-8-16,-10-17-5 0,10 17-1 0,-9-24-17 15,9 24-31-15,-7-26-1 0,7 13 3 16,-2-2 44-16,2-1 55 0,0 1 54 0,0 0 58 0,0-1 48 16,3 1 38-16,0 1 30 0,-3-3-7 0,0 17 4 15,7-28-11-15,-7 28-7 0,6-17-5 16,-6 17-15-16,0 0-10 0,0 0-14 15,0 0-13-15,0 0-15 0,0 0-18 0,0 0-14 0,0 0-9 16,-5 17-1-16,-1-4 0 0,-2 4 4 16,-1-1-5-16,0 2 1 0,-4 1-7 0,1-1-11 15,-1 3 17-15,-1-3-18 0,0 2 17 0,0-3-8 16,1-2-6-16,1-1 1 0,1-3-4 0,11-11 4 16,-17 18-4-16,17-18-4 0,0 0-10 15,0 0-19-15,0 0-22 0,0 0-25 0,0 0-31 16,0 0-47-16,0 0-168 0,16-7-142 0,-5 0 18 15,2 2 298-15</inkml:trace>
</inkml:ink>
</file>

<file path=word/ink/ink4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7:02.264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137 0 1155 0,'0'0'390'0,"0"0"-333"0,0 0-19 0,0 0-10 16,0 0 2-16,0 0-3 0,0 0-1 16,0 0-8-16,-2 15-2 0,2-15-5 0,-7 25 0 15,2-9-1-15,-1 0 5 0,-1 2-6 0,1 3 4 16,-3-2-7-16,3 3 4 0,-4 1-3 0,2 1 3 15,-1 0-4-15,0 2 3 0,-1 0-5 16,1 2 4-16,0 1 5 0,1 1-14 0,1-1 11 16,1 0-12-16,2-3 1 0,4 1 4 0,0-2-3 15,0-2 1-15,3 0-2 0,1-4 2 0,2 2-4 16,0-5 3-16,3 0-2 0,-1-4 2 0,-8-12 0 16,18 19 1-16,-18-19-3 0,17 14 1 0,-17-14-4 15,16 8-1-15,-16-8-2 0,12 4 1 16,-12-4 0-16,0 0 0 0,14 0 1 15,-14 0-2-15,0 0 0 0,0 0 0 0,0 0-2 16,0 0 2-16,0 0-2 0,0 0-4 0,0 0-7 16,0 0-10-16,0 0-18 0,2-15-28 0,-2 15-66 15,-6-11-173-15,6 11-182 0,0 0 15 0,-2-14 283 16</inkml:trace>
</inkml:ink>
</file>

<file path=word/ink/ink4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7:01.874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-2 55 1274 0,'0'-11'93'16,"0"11"-59"-16,6-15 13 0,-6 15 11 0,15-11 5 15,-4 11-8-15,-11 0-12 0,19-9-11 16,-19 9-5-16,24-7-6 0,-11 5-3 0,3 2-5 16,0 0-5-16,2 2-1 0,0 1-6 0,0 1 0 15,1 1-1-15,-2 2 0 0,0 2-2 0,-2 3 5 16,-1 0-5-16,-3 2 3 0,-2 3-3 0,-4 2 3 16,-2 1-3-16,-3 1 5 0,-7 3-5 0,0-2 5 0,-6-1-7 15,0-1-3-15,-2-1 19 0,-2-1-20 16,0-3 22-16,0 1-12 0,-3-4-2 0,2-2 2 15,0-2-2-15,2-2 2 0,3-3-3 0,0 1 3 16,13-4-1-16,-14 0 0 0,14 0-2 0,0 0 0 16,0 0-1-16,0 0 0 0,0 0 2 0,3-12-2 15,-3 12 3-15,19-13-3 0,-6 9 3 0,2-1-1 16,1 2 1-16,0 1-2 16,0-1 2-16,0 3-1 0,0-2 2 15,-1 2 1-15,-2 0-1 0,0 2-1 0,1 1 0 0,-2-3-2 0,2 2 1 0,-2-2-1 16,1 2 0-16,0-2 2 0,0 2-6 0,-13-2-6 15,22 0-6-15,-22 0-12 0,23 0-3 0,-23 0-12 16,21-4-20-16,-21 4-35 0,23-5-56 16,-23-8-111-16,12 9-209 0,-12 4 62 0,11-13 211 15</inkml:trace>
</inkml:ink>
</file>

<file path=word/ink/ink4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7:01.427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29 23 1048 0,'-13'0'71'0,"13"0"-49"0,0 0 20 15,-18-6 25-15,18 6 21 0,0 0 3 0,0 0-18 0,0 0-17 16,0 0-16-16,0 0-9 0,0 0-7 0,0 0 5 15,0 0 0-15,0 0 4 0,0 0-5 0,0 0-5 16,16-4-9-16,-16 4-3 0,13 0-4 0,-13 0-4 16,15 0-1-1,-15 0-1-15,17 0-1 0,-17 0 0 16,22 3-1-16,-10-3-3 0,0 0-6 0,2 1-15 16,-3-1-10-16,6 0-22 0,-4-5-28 15,8 9-70-15,-15-15-171 0,14 11-159 0,-8-4 8 16,-12 4 304-16</inkml:trace>
</inkml:ink>
</file>

<file path=word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3:08.705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12 22 1034 0,'0'0'71'0,"0"0"-24"0,-12 0 7 16,12 0 9-16,0 0 7 0,15 5 5 0,-15-5-6 15,15-2-9 1,-15 2-11-16,22-6-11 0,-22 6-6 0,23-5-7 16,-23 5-4-16,22 0-7 0,-22 0-2 0,21-2-7 15,-21 2-1-15,18 0-2 0,-18 0-2 0,14-6-1 16,-14 6 0-16,11-2 0 0,-11 2 1 0,12-2-4 15,-12 2-6-15,0 0-5 0,13-4-10 16,-13 4-8-16,0 0-15 0,0 0-22 0,0 0-38 16,0 0-55-16,16 0-151 0,-16 0-140 15,0 0 50-15,0 0 310 0</inkml:trace>
</inkml:ink>
</file>

<file path=word/ink/ink4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7:00.170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-1 1630 0,'0'0'37'16,"0"0"-31"-16,0 0-1 0,0 0 5 0,0 0 8 15,0 0 1-15,0 0 1 0,12 0-6 0,-12 0-6 16,19 0-4-16,-8 0-1 0,4 0-3 0,0 0 1 16,0 0-1-16,2 0 0 0,-1 0 1 15,-2 0-12-15,0 0-10 0,1 0-18 0,-15 0-24 16,26 3-46-16,-26-3-70 0,22 0-247 16,-22 0-67-16,0 0 67 0</inkml:trace>
</inkml:ink>
</file>

<file path=word/ink/ink4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6:59.982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27 13 1706 0,'-15'4'56'0,"15"-4"-31"16,-12 0 0-16,12 0-2 0,0 0-2 0,0 0-7 15,0 0-6-15,0 0-4 0,0 0 0 0,0 0-1 16,0 0 1-16,16-6 1 0,-4 5-2 0,4 1-2 16,2-5-1-16,3 3 0 0,-1 2-1 15,2-3-3-15,0 3-4 0,-1 0-4 0,-1 0-7 16,-1 2-6-16,-3 1-17 0,-3-3-19 0,0 8-46 15,-13-8-75-15,13 6-275 0,-13-6-52 16,0 0 55-16</inkml:trace>
</inkml:ink>
</file>

<file path=word/ink/ink4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6:59.753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0 1460 0,'14'5'127'0,"-14"-5"-95"0,-2 18-6 16,-1-5-1-16,3 6 9 0,-3 0-6 0,3 4-2 16,0 1-11-16,-2 2 0 0,2 1-8 0,0-1 4 15,0 1-7-15,5-1 4 16,-2 0-7-16,3-3-3 0,-1-4 17 0,2-2-20 0,-1-1 18 16,2-2-11-16,1-1-4 0,-9-13 2 0,20 16 0 15,-20-16-1-15,22 7 1 0,-9-7-1 16,0 0 1-16,0-5-1 0,0-2 1 0,1-1-2 15,1-3-1-15,0-1-2 0,-1 0-15 0,-1-2 10 16,-2 0-9-16,0-2 20 0,-1-1-5 16,-2 0 7-16,-2-3-6 0,-2-1-4 0,-1 0 6 15,-3 1-2-15,0-1 6 0,-3 4-4 0,-1 4 5 16,4 13 0-16,-10-13 4 0,10 13 1 0,-19 0 0 16,8 8-1-16,-2 1-3 0,0 4 3 0,-1 2-1 15,1 4 4-15,2 1-6 0,2-1 3 0,1 2-6 16,3-2 2-16,2 0-6 0,3-3-3 0,0-2 16 15,4-1-19-15,-4-13 19 0,10 19-17 16,-10-19-6-16,16 13-4 0,-16-13-7 16,19 6-4-16,-8-3-7 0,-11-3-13 0,24-3-18 15,-24 3-36-15,27-8-57 0,-23-7-146 0,14 8-183 16,-18 7 45-16,22-22 299 0</inkml:trace>
</inkml:ink>
</file>

<file path=word/ink/ink4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6:59.356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0 1404 0,'14'3'120'0,"-14"-3"-82"16,0 0-14-16,0 0-3 0,0 0 4 0,0 0-1 15,0 0 0-15,-4 23-6 0,4-4 1 0,0 0-7 16,0 5 3-16,0-1-9 0,3 1 3 0,-3 4-6 16,0-1 5-16,0 1-7 0,0-2 5 15,0-3-8-15,0 0-3 0,0-4 20 0,0-2-23 0,0-5 22 16,0 0-14-16,0-12-10 0,0 12-7 0,0-12-16 15,0 0-18-15,0 0-11 0,0 0-17 0,11 0-25 16,-11-13-63-16,14 7-249 0,-9-7-41 0,3-1 62 16</inkml:trace>
</inkml:ink>
</file>

<file path=word/ink/ink4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6:59.127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2 15 1146 0,'-4'13'199'0,"4"-13"-136"0,0 0-9 16,0 0 6-16,0 0 0 0,0 0-7 16,0 0-15-16,0 0-13 0,0 0-8 0,0 0-7 15,0 0-1-15,0 0 3 0,0 0 3 0,0 0 4 16,0 0-1-16,20 0-4 0,-20 0-4 16,24 0-2-16,-11 2-2 0,2-2-1 0,-1 0-1 15,0 4-2-15,1-4 0 0,0 3-3 0,0-3 2 16,0 1-2-16,0-1 2 0,0 0-1 0,-1 3-2 15,-1-3 0-15,0 0-6 0,-13 0-4 16,20-4-4-16,-20 4-12 0,16-5-7 0,-16 5-14 16,0 0-23-16,17-4-44 0,-24-11-79 0,7 15-261 15,0 0-24-15,0-15 102 0</inkml:trace>
</inkml:ink>
</file>

<file path=word/ink/ink4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6:50.430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28 1616 0,'0'0'46'0,"0"0"-28"15,0 0 6-15,0 0 5 0,0 0 0 16,0 0-8-16,0 0-5 0,0 0-8 0,0 0-2 15,0 0 0-15,0 0-1 0,13 0 0 0,-13 0-3 16,18 0-2-16,-18 0 0 0,22 0-1 0,-10 0 1 16,2 0 0-16,-2-3-2 0,2 0 1 0,0-1-3 15,0 1-3-15,-1-2-5 0,-2 2-4 0,-11 3-4 16,21-6-1-16,-21 6-13 0,13-2-7 0,-13 2-12 16,0 0-39-16,0 0-39 0,0 0-147 15,0 11-212-15,0-11 12 0,-13 15 328 16</inkml:trace>
</inkml:ink>
</file>

<file path=word/ink/ink4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6:32.463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3 65 1136 0,'0'0'338'16,"5"-13"-318"-16,-5 13-5 0,9-15 18 0,-9 15 14 15,15-14 6-15,-15 14-6 0,21-10-12 16,-9 7-11-16,-1-1-8 0,3 1-6 16,0 3-5-16,1-4 0 0,-1 4-3 0,1 4 1 15,1-1-1-15,-1 3-1 0,0 2-3 0,1 2 4 16,-3 3-4-16,-2 2 3 0,1 4-2 0,-3-1 3 15,0 3-4-15,-4 2 5 0,0 0-6 0,-2 1 5 16,-3 0-5-16,-7-1 5 0,1 0-5 0,-4-1 5 16,-3 0-5-16,-3-4 4 0,1-2-3 0,-2 0-5 15,2-3 4-15,-2-3-3 0,0 1 20 16,-1-3-14-16,2 0 12 0,-1-4-13 0,1-1-2 16,1-3-1-16,3 0 0 0,1 0-2 15,11 0 0-15,-19-11-2 0,19 11 1 0,-13-13-2 16,13 13-13-16,-8-16 24 0,8 16-24 0,4-18 25 15,-4 18-7-15,10-17-1 0,-10 17 4 0,21-15 0 16,-7 9 2-16,0 3-1 0,5-1 2 16,0 4-2-16,1-2 3 0,2 2-1 0,-3 0 3 15,2 0 3-15,2 2 1 0,-1 2 1 0,1-2 0 16,0-1 1-16,1 4-3 0,1-4 0 0,-2-1-3 0,0 5-1 16,-1-5-1-16,0 0-3 0,-2 0 0 0,0 0-4 15,-1 0-5-15,0-4-7 0,2 4-16 0,-3-7-15 16,1 7-39-16,-7-11-83 0,15 8-357 0,-13-3-15 15,1-2 184-15</inkml:trace>
</inkml:ink>
</file>

<file path=word/ink/ink4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6:31.989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53 1347 0,'0'0'40'0,"0"0"-14"15,16-5 10-15,-16 5 13 0,14 0 6 0,-14 0-11 16,15-5-10-16,-15 5-7 0,15-4-7 15,-15 4-9-15,19-6-6 0,-19 6-3 16,21-7-8-16,-9 4-11 0,-12 3-16 0,25-7-32 16,-25 7-55-16,29-5-152 0,-15-1-256 0,-3 2 30 15,2 4 341-15</inkml:trace>
</inkml:ink>
</file>

<file path=word/ink/ink4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6:31.661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34 1474 0,'0'0'29'0,"0"0"-27"0,0 0 8 0,0 0 10 16,0 0 12-16,0 0 5 0,17 0-7 0,-17 0-12 16,18-5-7-16,-5 1-8 0,2 2-3 0,2-3 0 15,2 2-7-15,1-1-7 16,2 1-9-16,-2-2-15 0,6 5-34 0,-8-7-61 16,13 12-165-16,-8-5-221 0,-2-2 44 0,1 8 388 15</inkml:trace>
</inkml:ink>
</file>

<file path=word/ink/ink4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6:31.489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12 1382 0,'0'0'131'0,"0"0"-121"0,0 0-9 0,0 0 8 16,0 0 11-16,0 0 13 0,14 7 6 0,-14-7-3 16,13 0-7-16,-13 0-9 0,19-4-7 15,-7 4-4-15,1-3-5 0,0 3-1 0,2-4-3 16,2 4-1-16,-3-4-2 0,2 2-5 0,-2 2-8 15,0 0-13-15,0-5-10 0,0 8-21 16,-14-3-35-16,26 4-69 0,-26-4-126 0,0 0-211 16,0 0 35-16,0 0 399 0</inkml:trace>
</inkml:ink>
</file>

<file path=word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3:08.480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0 1406 0,'0'0'150'0,"0"0"-98"16,0 0-23-16,0 0-5 0,0 0 7 0,0 0 6 15,12 8-7-15,-12-8-8 0,14 4-10 0,-14-4-7 16,19 0-3-16,-7 0-1 0,1-3-1 0,0 3-1 16,1-3 0-16,0 1-6 0,0 2-11 15,-14 0-12-15,23 0-23 0,-23 0-27 0,16 3-45 16,-16-3-50-16,0 0-114 0,0 0-108 0,-8 15-8 16,2-5 185-16</inkml:trace>
</inkml:ink>
</file>

<file path=word/ink/ink4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6:30.286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40 1326 0,'0'0'161'0,"0"0"-137"16,0 0-13-16,0 0 5 0,0 0 10 0,15-2 2 0,-15 2 0 15,12-2-9-15,-12 2-7 0,18-3-7 0,-6 0-3 16,-1 0-2-16,5-1 2 0,-1 1-3 0,3-1-4 16,0 0-4-16,-1 1-6 0,-1-1-7 0,1 4-5 15,-3-6-7-15,2 6-13 0,-16 0-14 0,22 0-27 16,-22 0-41-16,14 3-65 0,-14-3-132 16,0 0-88-16,0 0 126 0,-12-3 288 0</inkml:trace>
</inkml:ink>
</file>

<file path=word/ink/ink4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6:27.822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23 1 1406 0,'-23'7'168'0,"23"-7"-156"16,0 0-11-16,0 0 6 0,0 0 10 0,0 0 11 15,0 0 6-15,0 0 0 0,11 6-5 0,1-6-6 16,5 0-7-16,1 0-2 0,5 0-1 0,4-2-2 15,2 2 2-15,3-4-1 0,0 4-3 0,0-2-1 16,0 2-3-16,1 0-1 0,-1-3-1 0,-1 3-1 16,-2 0-1-16,-1 0 0 0,-2 3-2 0,-3-3 1 15,-1 2-1-15,-1-2 1 0,-4 4 0 16,-1-4 1-16,-2 2-4 0,-14-2-1 0,18 0-3 16,-18 0-3-16,13 0-2 0,-13 0-5 0,0 0-10 15,0 0-17-15,13 5-38 0,-13-5-105 0,0 0-383 16,0 0 15-16,0 0 203 0</inkml:trace>
</inkml:ink>
</file>

<file path=word/ink/ink4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6:25.118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13 1 1266 0,'-14'10'42'0,"14"-10"-10"0,0 0 14 0,0 0 15 16,0 0 5-16,0 0-12 0,13 10-15 0,-13-10-8 16,17 0-5-16,-17 0-8 0,22 0-6 0,-10 0-5 15,1-2-3-15,2-2-1 0,-1 4-3 16,1-4 2-16,1 2-2 0,-2 0-1 0,0 2-2 15,0-4-8-15,-2 4-8 0,-12 0-13 0,23 0-16 16,-23 0-32-16,19 0-67 0,-19 0-130 0,0 0-227 16,12-3 31-16,-12 3 359 0</inkml:trace>
</inkml:ink>
</file>

<file path=word/ink/ink4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6:24.931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1 1474 0,'0'0'53'0,"0"0"-46"16,0 0 2-16,0 0 9 0,0 0 12 0,0 0 5 15,11 8 0-15,-11-8-7 0,16 0-4 0,-16 0-8 16,23 0-4-16,-8-5-3 0,3 5-2 16,-1-1-2-16,1 1-2 0,-1 0-2 0,-3 0-1 15,0 0-1-15,-1 1 1 0,0-1-4 0,-3 5-5 16,-10-5-10-16,17 4-17 0,-17-4-16 0,0 0-29 16,15 9-44-16,-15-9-79 0,0 0-256 0,0 0-17 15,0 0 179-15</inkml:trace>
</inkml:ink>
</file>

<file path=word/ink/ink4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6:24.493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94 23 1548 0,'0'0'57'0,"0"0"-30"0,0 0 5 16,0 0 4-16,18-11 1 0,-18 11-11 0,20-5-8 16,-10 5-8-16,3-3-4 0,0 3-2 0,-2 0-5 15,2-3 2-15,0 3-2 0,-3 5 1 0,-10-5 0 16,18 10 1-16,-18-10-2 0,13 16 1 15,-13-16-2-15,5 22 2 0,-5-11-1 0,0-11 2 0,-6 24-3 16,1-13 4-16,-4 1-3 16,-2 1-6-16,11-13 6 0,-23 19-8 0,10-10 21 15,-1 0-13-15,-1-1 11 0,2-3-11 0,-1 0-1 16,2-1 1-16,12-4 0 16,-15 4 1-16,15-4-2 0,0 0 1 0,-13 0-1 0,13 0 0 0,0 0-1 0,0 0-1 15,0 0-1-15,0 0 1 0,0 0 0 16,0 0 2-16,15-5 0 0,-15 5 0 0,20-4 1 15,-7 4-1-15,-1 0 1 0,1 0 1 16,3 0 0-16,-3 0 1 0,1 5-1 0,0-3 1 16,-1 4-2-16,-2 0 2 0,1-1-3 0,-12-5 3 15,20 13-1-15,-20-13 3 0,16 15 0 0,-16-15 0 16,9 13 1-16,-9-13-1 0,1 13-1 0,-1-13 3 16,-5 14-4-16,5-14 2 0,-15 15-3 0,2-7 2 15,0-1-3-15,-1 0 3 0,-4 0-3 16,0-1 1-16,-3-2-2 0,2 2 2 0,-3-4-3 15,3 4 1-15,1-6-4 0,0 0-4 16,1 0-3-16,0 0-9 0,3-3-14 0,0-1-21 16,14 4-47-16,-23-15-97 0,23 15-334 0,-4-16 19 15,4 16 234-15</inkml:trace>
</inkml:ink>
</file>

<file path=word/ink/ink4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6:23.991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31 1452 0,'0'0'63'0,"0"0"-52"0,0 0 8 16,0 0 12-16,14 4 5 0,-14-4-6 0,0 0-10 15,0 0-13-15,0 0-8 0,17-4-10 0,-17 4-18 16,18-7-34-16,-13-3-74 0,16 12-273 0,-21-2-121 16,25-15 44-16,-7 13 487 0</inkml:trace>
</inkml:ink>
</file>

<file path=word/ink/ink4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6:22.508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-5 66 1152 0,'0'14'373'0,"0"-14"-357"0,0 0-16 0,14 0 6 15,1 0 10-15,3-3 7 0,5 3 2 0,3-8 1 16,4 4-1-16,5-3-2 0,5 2-2 0,2-2-3 15,3 1-2-15,3 0 1 0,-1 1-4 0,0 0 0 16,2 1-6-16,1 0-1 0,-1 2-3 16,-3-2 0-16,2 2 2 0,-1-1-2 0,0-1 2 15,-1 4-2-15,-1-2-4 0,-3 2 1 0,0 0 1 0,-5 0 1 16,-1 0 0-16,-5 2 0 0,-4-2-2 0,-4 4 0 16,-5-4 0-16,-1 3 0 0,-4-3 1 0,-13 0-1 15,15 0 0-15,-15 0-1 0,0 0 1 0,0 0 0 16,0 0 1-16,0 0 0 0,0 0-1 15,0 0-1-15,0 0-3 0,0 0 1 16,0 0-3-16,0 0-3 0,0 0-3 0,0 0-4 16,0 0-6-16,0 0-8 0,0 0-13 0,0 0-17 15,0 0-31-15,14 8-84 0,-25-15-198 0,11 7-145 16,0 0 55-16,-13-1 463 0</inkml:trace>
</inkml:ink>
</file>

<file path=word/ink/ink4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6:19.161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12 12 1222 0,'-13'8'74'0,"13"-8"-36"0,0 0 8 16,0 0 13-16,0 0 7 0,13 11-14 0,-13-11-12 15,0 0-10-15,17 1-5 0,-17-1-8 16,19 0-4-16,-7 0-3 0,1 0-1 0,0 0-2 16,1-2-4-16,0 2-1 0,-3-4-2 0,3 4 0 15,-3-4 0-15,2 4-5 0,-13 0-4 16,20-5-7-16,-20 5-15 0,16-2-9 0,-16 2-25 0,0 0-38 16,22 0-78-16,-22 0-176 0,0 0-141 0,0 0 90 15,0-17 408-15</inkml:trace>
</inkml:ink>
</file>

<file path=word/ink/ink4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6:18.969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0 1472 0,'0'0'91'0,"0"0"-86"0,14 8 11 15,-14-8 13-15,12 2 9 0,-12-2 4 0,18 3-10 16,-18-3-13-16,23 2-6 0,-8-2-6 0,2 0-2 16,0 0-3-16,0 0-3 0,1 0 1 0,1-2-2 15,0 2-2-15,-1-5-1 16,-2 5-7-16,-1 0-8 0,0 0-10 0,-15 0-17 15,21 0-23-15,-21 0-40 0,18 0-82 0,-18 0-142 16,0 0-177-16,0 0 78 0,0 0 433 0</inkml:trace>
</inkml:ink>
</file>

<file path=word/ink/ink4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6:18.745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0 1315 0,'0'0'122'15,"-2"15"-122"-15,2-15-4 0,0 12 29 0,0-12-22 16,4 23 38-16,-2-6-24 0,2 4 6 0,0 4 6 16,0 0-14-16,1 5 5 0,1 0-11 15,1 0 3-15,-1-1-9 0,1-4 5 0,-3-2-6 16,0-2 7-16,-2-1-4 0,-2-3 3 0,3-3-2 15,-3 0 3-15,0-14-2 0,0 14 1 16,0-14-2-16,0 0 0 0,0 0-1 0,0 0-1 0,0 0 2 16,0 0-2-16,0 0 0 0,0 0-2 15,-4-12 0-15,0 1-5 0,1-4 4 0,3-2-6 16,-4 0 4-16,4-1-4 0,-2-1 3 16,2 0-4-16,0-1 5 0,1 0-4 0,3-2 5 15,0 1-3-15,1 2 4 0,3 0-2 0,2 3 4 16,3 2-4-16,0 1 4 0,1 4-5 0,0 2 3 15,3 4 0-15,-2 3-1 0,2 4 2 0,1 5-3 16,-1 6 2-16,-1 2-1 0,1 4 4 0,0 2-4 16,-3-2 6-16,-1 3-5 0,-3-2 6 0,-1 1-6 15,-2-1 4-15,-2-2-5 0,0 0 4 16,-3-5-3-16,-2-2 4 0,0-13-5 0,3 21 5 16,-3-21-3-16,0 0 0 0,0 0 0 15,0 0-1-15,0 0 0 0,0 0 1 0,0 0 0 16,0 0-1-16,0 0 0 0,0 0-2 0,4-23 2 15,-1 8-5-15,-1-2 3 0,3-3-7 0,1 1 3 16,0-2-4-16,0 0 5 0,3 0-2 16,0-1 6-16,3 2-3 0,-1 3 4 0,0 1-3 15,1 6 4-15,0 4-2 0,-12 6 3 0,21 0 0 16,-21 0 0-16,21 13 3 0,-9-1-3 0,0 4 4 16,-2 1-6-16,1 0 4 0,-1 0-3 0,-2 0 2 15,-1 0-4-15,-2-1 2 0,-1-1-4 0,1 0 3 16,-1-1-3-16,0-3 3 0,-4-11-5 0,5 19-1 15,-5-19-9-15,5 11-10 16,-5-11-25-16,0 0-22 0,10 14-68 0,-10-14-144 16,0 0-245-16,0 0 2 0,0-14 410 0</inkml:trace>
</inkml:ink>
</file>

<file path=word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3:04.406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24 1437 0,'0'0'316'0,"0"0"-313"16,0 0 8-16,9-11 6 0,2 11 6 0,3-3 1 16,2 3-6-16,5 0-5 0,1-2-2 0,3 2-2 15,4 0-2-15,4-3 2 0,2 3-2 0,2-4-1 16,3 4-2-16,1 0-2 0,4 0 0 0,4-1-2 15,3 1 1-15,3 0-1 0,-1 1-1 16,3 3 1-16,-1-1-1 0,-2-2-1 16,0 3 2-16,-4 0 0 0,-6-2 0 0,-4-2 0 15,-5 5 0-15,-4-5-1 0,-7 0-1 0,-3 0-2 16,-4 0-1-16,-6 0 1 0,-11 0-1 0,13 0 4 16,-13 0 0-16,0 0 0 0,0 0 1 0,0 0-5 15,0 0-3-15,0 0-2 0,0 0-6 0,0 0-7 16,0 0-12-16,0 0-16 0,-9-15-33 15,9 15-82-15,0 0-222 0,0 0-135 0,0 0 40 16,0 0 383-16</inkml:trace>
</inkml:ink>
</file>

<file path=word/ink/ink4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6:57.378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48 1547 0,'0'0'55'0,"0"0"-44"0,0 0-7 15,0 0 6-15,0 0 8 0,0 0 5 0,0 0 2 16,0 0-2-16,0 11-5 0,4 7 2 15,-1 1-7-15,0 2 4 0,1-1-8 0,-1 1 0 16,1 1-5-16,0 0 5 0,1-4-6 0,0 1 5 16,1-4-7-16,1 0-6 0,-7-15 4 0,15 20-5 15,-15-20 21-15,21 13-15 0,-21-13 15 0,22 3-15 16,-11-3-1-16,-11 0-1 0,23-9-14 16,-23 9 21-16,22-17-21 0,-22 17 22 0,21-25-4 15,-12 12-4-15,-1-3 2 0,0 1-3 0,-2-3 1 16,0-1-3-16,-2 2 4 0,0-4-4 0,-4-1 5 15,2 1-4-15,-2-3 5 0,0 3-4 0,0 2 6 16,0 4-5-16,0 15 4 0,0-13-1 16,0 13 3-16,0 0 2 0,0 0-3 0,0 0 1 15,-3 16-4-15,3 0 1 0,0 6-1 16,0 3 4-16,3 3-3 0,0 2 5 0,0 0-5 16,1 2 5-16,1 3-7 0,2-3 0 0,0 0 15 15,0 0-16-15,1-2 16 0,0 0-11 0,0 1-6 16,-2 0 5-16,2 0-6 0,-2-1 7 0,-1-1-4 15,-1-2 4-15,-1-3-7 0,-3-1 6 0,0 0-5 16,-3-4 4-16,-2-1-2 0,-1 0-8 16,-2-3 16-16,-1 0-19 0,-1-3 17 0,10-12-9 15,-22 12-2-15,10-9 2 0,-2-3-1 0,1 0 0 16,0-3 0-16,-1-3-4 0,3-3-9 16,-1-1 25-16,2-5-23 0,0 1 24 0,1-2-10 15,2 1-4-15,3-1 6 0,4-2-4 0,0-1 6 16,3 2-3-16,2 0 4 0,4 1-3 0,1 0 7 15,2 1-3-15,2-2 6 0,1 2-1 16,2 0 3-16,1 1-3 0,1 0-1 0,1 5-3 16,-2 0-1-16,0 2-2 0,-1 2 1 0,-1 1-4 15,1-2 0-15,-1 2 0 0,-1 0-2 0,-2 2 3 16,-1 2 1-16,-12 0-3 0,16-3 2 0,-16 3 0 16,0 0-1-16,0 0 3 0,0 0 0 0,0 0-1 15,0 0 2-15,0 0 1 0,0 0-1 0,0 0 2 16,0 0-3-16,0 0-2 0,0 0-2 0,0 0-5 15,0 0-4-15,0 0-10 0,0 0-11 16,0 0-19-16,0 0-26 0,0 0-40 0,13-3-77 16,-13 3-228-1,0 0-68-15,0-17 59 0</inkml:trace>
</inkml:ink>
</file>

<file path=word/ink/ink4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6:54.809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18 157 906 0,'0'0'116'0,"-6"-11"-62"0,6 11 3 16,0 0 7-16,0 0 5 0,0 0-8 16,0 0-7-16,0 0-10 0,0 0-3 0,0 0-4 15,0 0-7-15,2 27 1 0,-2-7-13 16,4 4-1-16,-4 2-10 0,2 3 7 0,-2 4-8 0,3 3 11 0,-3 3 8 16,4 7-17-16,-4-3 19 0,0 5-18 0,-5 0-1 15,5 0 10-15,-2 0-14 0,2-1 10 0,-4-2-10 16,1 0-5-16,1-5 15 0,0-3-19 0,-1-4 17 15,3-4-5-15,-3-4-8 0,3-2 6 0,-3-5-7 16,3-2 4-16,0-2-4 0,0-14 3 16,0 16-3-16,0-16 2 0,0 0-1 15,0 0 1-15,0 0 0 0,0 0-1 0,0 0 1 16,0 0-1-16,12 6 1 0,-12-6-1 0,0 0 1 16,13-6 0-16,-13 6 0 0,15-2 0 0,-15 2 0 15,18-5 0-15,-7 5 1 0,1-2 0 0,4 2-2 16,-1-5 0-16,3 5 1 0,0-2 0 0,2 2 0 15,2-3 0-15,1 3-1 0,1-3 2 16,2 3 1-16,2-1-3 0,1 1 2 0,1 0-4 16,2 0 2-16,2-3 2 0,3 3-2 0,1-4 1 15,1 4-1-15,2-2-2 0,0-1 3 0,3-1 0 16,2 3-1-16,3-2 1 0,0 0 1 16,2 3-4-16,-1-3 4 0,2 3-2 0,-2-2-1 15,-1 2 1-15,0 0 1 0,1 0 1 0,-3 2 1 16,0-2 1-16,-1 4-1 0,-2 0 1 15,-1-2-2-15,0 3 1 0,-2-3 1 0,-1 0 0 16,0-2 2-16,1 6-1 0,-2-6 0 0,2 2-2 16,-3-2 0-16,2 3 0 0,-1-3 0 0,0 0 0 15,-1 0 0-15,-2 3 0 0,0-3-1 0,0 2 0 16,-1-2-1-16,1 5 1 0,-5-5-2 0,2 2 2 16,-2 2-1-16,0-3 0 0,-1 1 1 15,-1 2 0-15,-3-4-1 0,-3 3 0 0,2-3 0 16,-4 4 0-16,1-4 0 0,0 3 1 15,-4-3 0-15,0 0-2 0,0 2 2 0,-4-2 0 16,-2 3 0-16,-1-3 1 0,-11 0-2 0,15 4 0 16,-15-4-1-16,0 0 2 0,0 0-1 0,11 0 2 15,-11 0-2-15,0 0 1 0,0 0 0 0,0 0-2 16,0 0 3-16,0 0-2 0,0 0 1 16,0 0 1-16,-2-16 1 0,2 16-2 0,0-14 0 15,0 14-2-15,2-16 1 0,-2 16 0 0,0-16 2 16,0 16-3-16,7-16 2 0,-7 16-3 0,3-22 3 15,-3 11-3-15,3-3 3 0,-3-1-1 0,3-1 1 16,-3-2-2-16,0-3 4 0,0-3 8 16,0-2-15-16,4-1 16 0,-4-2-17 0,2 1 3 15,-2-2 6-15,3 0-7 0,-3-1 6 16,0-2-6-16,0-2 6 0,0 2-6 0,0-1 6 16,2-1-4-16,-2 1-9 0,0-2 16 0,0 3-14 15,3-1 13-15,-3 2 0 0,0 4-7 0,0 0 5 16,0 3-5-16,0 5 4 0,0 1-4 0,0 4 4 15,-4 3-3-15,4 12 3 0,-4-16-1 0,4 16 3 16,0 0-1-16,-4-12 2 0,4 12-3 16,0 0-1-16,0 0-1 0,0 0-1 0,0 0 1 15,0 0 2-15,0 0-2 0,0 0 0 0,0 0-1 16,0 0 1-16,0 0 0 0,0 0 0 16,0 0 1-16,0 0-1 0,0 0 1 0,0 0-1 15,0 0 1-15,0 0 0 0,0 0-2 0,0 0 3 16,0 0-1-16,0 0 0 0,0 0 2 0,0 0-2 15,0 0 0-15,0 0 0 0,0 0-1 16,-14-7 1 0,14 7-1-16,-11-4 1 0,11 4 0 0,-16-4-3 0,16 4 2 0,-19-4-2 0,7 4 2 15,-2-3 0-15,0 3-1 0,-3-3 3 0,-1 3-4 16,-4-2 2-16,-1 2 1 0,0 0-1 0,-3-3-1 16,-1 3 1-16,-2-2-1 0,-1 2 2 0,-3-4 0 15,0 4 0-15,-3-2-2 0,-1-1-1 0,0 3 1 16,-3-6 0-16,0 6 1 0,0-2 1 15,-3 2-2-15,0-3 1 0,-1 3-1 0,-1 0 1 16,0 0 0-16,1 0 0 0,-1-2-1 0,-1 2 2 16,1 0-2-16,-1-2 1 0,2 2 0 15,-4-3-1-15,2 1 0 0,0-1 1 0,-1 1 0 16,1-1-1-16,0-1 1 0,1 0 0 0,-2 1 0 16,0-1 0-16,3 2 1 0,-1-3 1 15,1 3-1-15,3-3 2 0,0 3-1 0,2-1-1 16,2 3 0-16,1-4 1 0,1 4-2 0,2 0 0 15,2 0 1-15,0 4-3 0,3-4 2 0,0 2-1 16,2-2-1-16,4 0 1 0,0 0-2 0,3 0-2 16,2 0-1-16,1 0-2 0,3 0-1 0,1-5-1 15,0 5-1-15,12 0 3 0,-19-7-6 0,19 7 1 16,-15-7-3-16,15 7-2 16,0 0-4-16,-14-8-5 0,14 8-11 0,0 0-12 15,0 0-28-15,0 0-48 0,-5-12-94 0,5 12-299 16,14 0 56-16,-14 0 240 0</inkml:trace>
</inkml:ink>
</file>

<file path=word/ink/ink4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6:53.190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47 1352 0,'0'0'227'0,"0"0"-205"0,-4-14-9 0,4 14 10 16,0 0 13-16,0 0 0 0,8-13-2 0,-8 13-13 15,13-7-3-15,-13 7-6 0,20-5 0 0,-6 2-5 16,-2 1-1-16,3 2-3 0,0-2 0 0,3 2-1 16,-3 0 1-16,1 0-2 0,-1 0-2 0,-2 4 1 15,-13-4 0-15,19 12 0 0,-19-12 0 16,12 19 2-16,-8-5-4 0,-4 3-6 0,-3 3 19 16,-2-1-17-16,-2 2 18 0,-2-2-9 15,-3 1-5-15,0-2 3 0,0 1-5 0,-1-2 7 16,0-1-5-16,-1-1 3 0,0 0-2 0,1-1 2 15,2-3-3-15,1 1 6 0,10-12-7 0,-13 17 3 16,13-17-1-16,0 0 0 0,-9 12 1 0,9-12 0 16,0 0-1-16,0 0 2 0,14 10-2 15,-14-10 1-15,17 3-1 0,-4-3 1 0,3 0-1 16,3-3 0-16,1-2 0 0,2 1-2 0,-1-1-1 16,0-2-2-16,2 0-1 0,-3 3-7 0,1-1-4 15,-3-1-16-15,2 6-13 0,-6-6-24 0,5 11-47 16,-19-5-78-16,24-4-249 0,-24 4-56 15,0 0 134-15</inkml:trace>
</inkml:ink>
</file>

<file path=word/ink/ink4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6:52.799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13 4 1512 0,'0'0'125'0,"0"0"-102"15,0 0 3-15,-14 6 6 0,14-6 3 0,0 0-13 16,0 0-11-16,0 0-7 0,0 0-1 0,0 0 1 16,0 0 1-16,15 0 2 0,-15 0 1 15,25 0-3-15,-11-2-2 0,1 2 0 0,1-2-2 16,-1 2-1-16,2 0 2 0,-3 0-1 0,0-3 0 15,-1 3 0-15,0 0-1 0,-13 0-1 16,18 0 0-16,-18 0 0 0,0 0 2 0,13-3-1 16,-13 3 2-16,0 0-1 0,0 0-1 0,0 0 1 15,0 0-2-15,0 0 1 0,0 0 1 0,0 0-3 16,0 0-3-16,0 0-4 0,0 0-10 0,0 0-6 16,0 0-16-16,0 0-18 0,0 0-32 0,0 0-68 15,0 0-105-15,0 0-257 0,0 0 47 16,0 0 307-16</inkml:trace>
</inkml:ink>
</file>

<file path=word/ink/ink4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6:52.201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276 0 1411 0,'-8'15'197'15,"8"-15"-172"-15,-19 16-11 0,5-6 35 0,2 3-21 16,-2-1 16-16,0 3-22 0,-3 1-11 0,0 3 1 16,-2 0-6-16,0-1 3 0,1 3-7 0,1-1 1 15,-1-1-4-15,1 1 3 0,2-1-3 0,3-2 4 16,2-2-7-16,10-15-1 0,-13 21-13 0,13-21-8 16,0 0-26-16,-5 10-20 0,5-10-48 15,0 0-82-15,18 0-245 0,-18 0-71 16,16-9 146-16</inkml:trace>
</inkml:ink>
</file>

<file path=word/ink/ink4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6:51.983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0 1355 0,'0'0'187'0,"0"0"-154"0,0 0-10 16,0 0 7-16,0 0-1 0,0 0-1 0,0 0-17 16,0 0 11-16,0 16-12 0,0-16 22 15,13 26-14-15,-7-11 7 0,5-1-13 0,-1 4-7 16,2-1 5-16,2-1-8 0,-2 2 3 0,1-2-5 16,0 0 2-16,0 0-2 0,0 0 2 0,-1-1-4 15,0-2 2-15,0 1-7 0,-12-14-1 0,19 20-8 16,-19-20-4-16,13 14-14 0,-13-14-9 0,0 0-14 15,0 0-18-15,12 10-29 0,-12-10-32 16,0 0-73-16,0 0-167 0,-8-16-71 0,8 16 140 16</inkml:trace>
</inkml:ink>
</file>

<file path=word/ink/ink4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6:51.686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-1 70 1568 0,'0'0'31'0,"0"0"-27"15,0-13 2-15,0 13 11 0,0 0 2 0,9-16 6 16,-9 16-8-16,12-11-1 0,-12 11-8 0,18-10 0 16,-18 10-4-16,24-10 2 0,-8 5-2 0,-2 3-1 0,3 0-2 0,-1 2 0 15,0 0-3-15,-2 0 1 0,0 4 1 16,-2 1-2-16,-12-5 5 0,16 17-3 15,-9-7 2-15,-3 5-3 16,-4 3 2-16,0 1-3 0,-6 1-6 0,-1 0 21 0,-1 2-20 0,-3 1 21 0,-1-2-10 16,-2 1-7-16,-2-1 6 0,2 0-5 0,-1-4 4 15,-2 0-3-15,2 1 5 0,2-3-4 16,0-3 3-16,1 1-4 0,12-13 2 0,-15 11 0 16,15-11-1-16,0 0 2 0,0 0-3 0,0 0-1 15,0 0 0-15,0 0 1 0,0 0 1 16,0 0 1-16,0 0 0 0,15-15-1 0,-15 15 0 15,21-14 1-15,-8 9 0 0,-2-1 1 0,1 0-1 16,-12 6-1-16,22-5 0 0,-22 5-1 0,20 0 0 16,-20 0 0-16,22 0 1 0,-22 0 0 0,22 0 0 15,-22 0-2-15,21 5-1 0,-21-5-5 0,19 5-6 16,-19-5-10-16,18 0-4 0,-18 0-11 16,17 0-10-16,-17 0-22 0,13-5-40 0,1 15-74 15,-14-10-143-15,0 0-147 0,14-10 53 16,-14 10 422-16</inkml:trace>
</inkml:ink>
</file>

<file path=word/ink/ink4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6:51.214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10 1 1165 0,'0'0'72'15,"-11"4"-45"-15,11-4 9 0,0 0 10 0,0 0-3 16,0 0-11-16,0 0-8 0,0 0 1 0,0 0 6 16,0 0 0-16,0 0 0 0,0 0-5 0,12-5-8 15,-12 5-3-15,0 0-4 0,12 0-4 16,-12 0-4-16,0 0-2 0,12 0-2 0,-12 0 1 16,0 0 0-16,15 0 1 0,-15 0-1 0,12-1-7 15,-12 1-7-15,0 0-13 0,18 0-22 0,-18 0-21 16,13 1-39-16,-13-1-60 0,0 0-145 0,14 0-138 15,-14 0 21-15,0 0 429 0</inkml:trace>
</inkml:ink>
</file>

<file path=word/ink/ink4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6:50.636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0 1527 0,'0'0'76'16,"12"3"-69"-16,-12-3-1 0,0 0 9 0,0 0 6 15,0 0 3-15,0 0 1 0,0 0-7 0,0 0-5 16,0 0-5-16,16 1-4 0,-16-1-4 15,12 3 1-15,-12-3-1 0,17 0-1 0,-17 0-2 16,18 3-8-16,-5-3-12 0,-13 0-17 0,26 0-26 16,-26 0-41-16,29 0-88 0,-29 0-188 15,22-10-119-15,-6 10 88 0,-16 0 414 0</inkml:trace>
</inkml:ink>
</file>

<file path=word/ink/ink4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6:50.164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11 55 1202 0,'0'-15'212'16,"0"15"-190"-16,-6-13 0 0,6 13 11 0,0 0 14 16,0 0 4-16,0 0-11 0,0 0-14 0,0 0-13 15,0 0-6-15,-5 23-6 0,5-2 9 0,0 3 19 16,0 4-19-16,2-2 22 0,1 3-25 0,0-1-1 0,1 0 3 0,1-3-6 16,2-2 3-16,0-1-6 0,2-3 4 0,0-4-6 15,0-2 3-15,-9-13-2 0,19 17 2 16,-19-17-1-16,21 6 1 0,-21-6-2 0,22-6 0 15,-10-2 0-15,0-1-2 0,1-4 2 0,-2 0-5 16,1-3 3-16,-2-2-5 0,1 2 5 0,-1-1-6 16,-1-2 5-16,-2 0-6 0,-2-3 6 0,0-1-5 15,-1 1-10-15,-1-3 24 0,-3 0-20 16,4 1 21-16,-4-2-3 0,0 3-6 0,2 5 6 16,-2 6-1-16,0 12 4 0,0 0 2 15,0 0 2-15,0 0-1 0,0 0-6 0,-2 13 0 16,2 7-6-16,0 4 8 0,0 3 12 0,0 3-18 15,0-1 20-15,0 4-20 0,2 1 2 0,3-1 7 16,-3 0-10-16,3 3 9 0,2-2-9 0,-2 0 9 16,1-1-7-16,1-1 6 0,-1-2-6 0,-1 2-11 15,1-1 18-15,-2 0-17 0,-1-2 18 16,-3-3-5-16,3-1-5 0,-3-2 6 0,-3-1-8 16,-1-1 7-16,-1-5-5 0,-1 2 5 15,-1-4-3-15,0-2 0 0,7-12-4 0,-17 17 1 16,17-17-3-16,-18 8 0 0,18-8-1 0,-18 0-1 15,18 0 0-15,-22-4-1 0,10 0-1 0,1-2 0 16,11 6 2-16,-22-22-4 0,13 12 3 0,0-5-4 16,2 1 6-16,0-2-1 0,3 1 6 15,4-2-2-15,0 1 5 0,0-1-3 0,5-2 4 16,1 2-5-16,2-1 7 0,3-2-7 0,1 2-7 16,2 0 26-16,2-1-24 0,0 2 29 0,1 2-9 15,0 0-5-15,0 5 3 0,1-3-7 0,-2 4 1 16,0 2-5-16,-2 0 1 0,1 0 1 0,-3 3-1 15,-12 4-2-15,20-6 2 0,-20 6-3 16,0 0 4-16,12 0 0 0,-12 0 0 16,0 0 1-16,0 0-3 0,0 0 0 0,0 0 1 15,0 0-9-15,0 0-6 0,0 0-9 0,0 0-17 16,0 0-12-16,0 0-25 0,0 0-29 0,0 0-52 16,2-18-108-16,-2 18-189 0,0 0 24 0,8-19 345 15</inkml:trace>
</inkml:ink>
</file>

<file path=word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3:02.092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5 0 1171 0,'-6'25'322'15,"6"-25"-279"-15,0 0-16 0,0 0 5 0,0 0 2 16,16 5-5-1,-16-5-10-15,18 0-9 0,-18 0-4 0,23-5-1 16,-10 5-2-16,0-1-1 0,1 1-2 0,1 0 0 16,-3-4-7-16,4 4-12 0,-4 0-19 0,5 4-40 15,-17-4-52-15,30 2-147 0,-30-2-212 0,25-1 36 16,-14 2 241-16</inkml:trace>
</inkml:ink>
</file>

<file path=word/ink/ink4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6:30.784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71 0 950 0,'0'0'299'0,"0"0"-270"0,0 0-19 0,0 0 22 16,0 0 17-16,0 0 0 0,0 0 32 0,0 0-49 16,-10 18 19-16,10-18-24 0,-2 19-9 0,2-6 1 15,-5-1-6-15,5 3 4 0,-5 0-4 0,2 0 5 16,0 1-7-16,-1-2 1 0,0-2-6 0,2 0 3 15,2-12-5-15,-7 19 3 0,7-19-4 0,-3 12 1 16,3-12-2-16,0 0-1 0,0 0 0 16,0 0-1-16,0 0 2 0,0 0 0 15,0 0-2-15,0 0 1 0,0 0-1 0,0 0 0 16,0 0 2-16,0 0-3 0,0 0 2 0,7-18-1 16,-7 18 0-16,10-17-2 0,-10 17 3 0,12-19-4 15,-12 19 3-15,18-16-4 0,-18 16 4 0,21-18-2 16,-9 11 1-16,2 0 1 0,0 1 3 0,2 2-2 15,-1 1 1-15,1 3-2 0,0 0 0 16,-2 0 0-16,0 0 0 0,2 5 1 0,-2 0-2 16,-1-1 0-16,0 4 0 0,-1 0 1 0,1 0-1 15,-13-8 2-15,20 21-2 0,-20-21 2 0,16 19-3 16,-16-19 4-16,9 21-2 0,-9-7 2 16,0-4-3-16,-7 3 3 0,-1-2-3 0,-3 2 3 15,-3-3-4-15,-2 3 3 0,-2-4-1 0,-2 1 2 16,-2 0-1-16,0-2 2 0,-1-1-5 15,0-2 3-15,1-1-3 0,0-1 1 0,2-3 0 16,0 2-2-16,4-2 2 0,0 0-4 0,3-2-2 16,2-1-1-16,11 3-5 0,-16-7-6 0,16 7-11 15,0 0-11-15,-10-14-21 0,10 14-31 0,0 0-65 16,0-24-131 0,0 24-204-16,10-13 25 0,-10 13 387 0</inkml:trace>
</inkml:ink>
</file>

<file path=word/ink/ink4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6:23.804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1 1236 0,'0'0'234'0,"0"0"-218"16,0 0-6-16,0 0 14 0,0 0 12 0,11 10 6 15,-11-10-3-15,0 0-15 0,14 2-10 0,-14-2-9 16,12 4-2-16,-12-4-4 0,15 0-8 0,-15 0-12 16,21-6-21-16,-8 6-37 0,-13 0-69 0,27-3-177 15,-27 3-181-15,22-8 9 0,-8 8 442 16</inkml:trace>
</inkml:ink>
</file>

<file path=word/ink/ink4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6:23.632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77 57 1236 0,'0'0'125'0,"0"0"-107"0,0 0-8 16,0 0 13-16,0 0 7 0,0 0 6 0,0 0-10 15,0 0-4-15,0 0-8 0,9-15-4 0,-9 15-6 16,19-15 1-16,-7 8-6 0,0 0 3 0,0 2-1 16,1 1-1-16,-1 1 1 0,-12 3-1 0,18 0 3 15,-18 0-2-15,14 7 3 0,-14-7 1 0,9 19 3 16,-9-4 4-16,3 2-6 16,-6 3 26-16,-1 0-24 0,-1 1 19 0,-4 2-13 15,-1-2-6-15,-1 0 3 0,-3-2-2 0,1-1 3 16,0-3-3-16,-1 0 3 0,-1-1-5 0,2-4-1 15,-1 1-4-15,1-5 2 0,13-6-3 0,-20 8 1 16,20-8 0-16,-16 0-3 0,16 0-3 0,0 0-1 16,-15-10-4-16,15 10 0 0,-7-11 1 15,7 11-2-15,0-19 2 0,0 19-2 0,4-20 5 16,-4 20 0-16,9-17 3 0,-9 17 1 0,16-13-1 16,-16 13 1-16,16-8 2 0,-16 8-1 0,17 0 1 15,-17 0 0-15,16 0 0 0,-16 0 2 0,16 8-1 16,-16-8-1-16,18 9-1 0,-18-9 1 15,18 8-2-15,-18-8 2 0,20 8-1 0,-20-8-2 16,21 7-6-16,-21-7-11 0,24 0-14 16,-24 0-21-16,27 0-39 0,-27 0-64 0,30-4-167 15,-17-2-178-15,0-1 29 0,4 7 440 0</inkml:trace>
</inkml:ink>
</file>

<file path=word/ink/ink4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7:05.225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-1 44 1396 0,'0'0'131'0,"0"0"-67"0,0 0-16 0,0 0-10 15,0 0-7-15,0 0-4 0,0 0-7 16,0 17 0-16,0-4-3 0,0 8 2 0,4 0-8 15,-2-1-1-15,1 3-7 0,-1-1-11 0,1 1 19 16,0-2-18-16,-1-4 17 0,2-1-6 0,-4-1-4 16,3-4 2-16,-3-11-2 0,2 17 0 0,-2-17-1 15,0 0 1-15,0 0 1 0,0 0-1 0,0 0-1 16,0 0-3-16,0 0 1 0,0 0-3 0,0-12 2 16,-2 0-1-16,2-1-1 0,0-3-3 15,0 1-9-15,0-4 20 0,2 1-20 16,-2-1 20-16,5-2-8 0,0-1-2 0,-1 2 7 15,3 0-2-15,2-1 5 0,0 4-5 0,1 1 5 16,2 3-4-16,0 4 4 0,2 1-2 0,-1 1 6 16,0 5 0-16,-1 2 3 0,0 2 0 0,-12-2-4 15,21 12-1-15,-21-12-2 0,16 18 1 0,-16-18-3 16,9 18 3-16,-9-18-4 0,0 21 3 16,-3-8-2-16,-2-3 2 0,-4 3-4 0,0-2 3 15,-4 0-3-15,-1-1 1 0,-1-1-2 0,-2-2 2 16,0-1-2-16,-1-3 4 0,1 0-2 0,2-3 2 15,-1 0-1-15,3 0 1 0,13 0 1 0,-15 0 1 16,15 0 0-16,0 0-3 0,0 0 1 16,0 0-3-16,0 0 2 0,0 0 3 0,11 13 0 15,-11-13 2-15,23 14-3 0,-9-7 3 0,0 0-2 0,5 1-10 16,0-4 21-16,1 4-22 0,-1-3 21 0,2 2-9 16,-2-3-1-16,0 1-2 0,-1-3-1 15,-1 1 0-15,0-3-2 0,-3 3-2 0,0-3-4 16,-2 2-9-16,-12-2-12 0,17 4-14 0,-17-4-17 15,0 0-29-15,18 7-39 0,-18-7-73 0,0 0-294 16,0 0 48-16,0 0 121 0</inkml:trace>
</inkml:ink>
</file>

<file path=word/ink/ink4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7:04.672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19 79 1126 0,'-12'-6'281'0,"12"6"-283"0,0 0-20 0,0 0 14 15,0 0 32-15,0 0 13 0,0 0 12 0,0 0 0 16,0 0 0-16,0 0-2 0,0 0-4 0,7 15-7 16,-7-2-10-16,0 3-2 0,-3 0-5 15,3 1-12-15,0-2 17 0,0 1-23 0,0-5 18 16,0 2-13-16,0-13-4 0,8 17 0 0,-8-17-2 16,14 12 0-16,-14-12-1 0,22 5 1 15,-9-5-1-15,2-3 1 0,1-1 1 0,1-3-3 16,-2-3 2-16,0 0-2 0,-1-1-8 0,-4-2 8 15,-1-1-7-15,-3 3 20 0,-2-4-10 0,-4 0 8 16,0-2-10-16,0-1-3 16,-6 0 3-16,-2 1-3 0,-4 0 3 0,-1 2-7 15,-2 2 5-15,-1 6-5 0,-3 3 2 0,2 4-2 16,-1 4-4-16,2 1-3 0,2 5-7 0,0-2-3 16,4 6-12-16,10-14-10 0,-11 25-32 0,11-25-41 15,4 23-113-15,-4-23-251 0,10 14 48 0,2-7 156 16</inkml:trace>
</inkml:ink>
</file>

<file path=word/ink/ink4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6:37.358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0 1371 0,'0'0'107'0,"0"0"-76"0,0 0-10 16,0 0 6-16,0 0 8 0,0 0 0 0,0 0 0 16,0 17-6-16,0-2-2 0,0 5-11 0,1 3 1 15,3-2-6-15,-3 5-10 0,3-1 19 0,0-1-21 16,1 1 15-16,-1 2-8 0,0-3-6 0,0-2 4 15,1-1-5-15,-4 0 4 0,3-4-5 0,0-1 5 16,-3-2-5-16,-1-2 3 0,0-12-3 0,4 16 4 16,-4-16-2-16,0 0 1 0,0 0-2 15,0 0 1-15,0 0 0 0,0 0-1 0,0 0-1 16,0 0 0-16,0 0 0 0,0 0 0 0,5-19 0 16,-1 7-5-16,1-1 4 0,0-3-5 15,3 2 3-15,1-2-4 0,1 1 3 0,3 0-3 16,0 3 6-1,0-3-2-15,2 2 4 0,3 4-2 0,-1 0 3 16,1 4-2-16,2 1 4 0,-3 4-1 0,0 0 1 16,1 0 3-16,-3 5-4 0,1 2 1 15,-3 1-1-15,-2 2 0 0,-11-10-1 0,19 22 1 16,-12-9-1-16,-3 1 3 0,-4 0-5 0,0-1 4 16,-2 3-4-16,-4-2 4 0,-4 1-2 0,-1-2 2 15,-2-2-3-15,-3 2 3 0,0-3-4 0,-2-1 3 0,0 1-2 16,-2-5 2-16,1 1-3 0,-2-4-2 0,2-2-5 15,-1 0-8-15,4 0-11 0,-5 0-17 16,7 0-33-16,-8-11-61 0,22 11-184 0,-23 0-214 16,9-7 42-16,14 7 415 15</inkml:trace>
</inkml:ink>
</file>

<file path=word/ink/ink4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6:36.920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75 1497 0,'0'0'31'0,"0"0"-28"0,0 0 7 0,14-4 5 16,-14 4 4-16,23 0 0 0,-10 0-7 0,2-3-5 15,3 1-4-15,3-2-3 0,1-3-6 0,2 3-8 16,1-4-15-16,1 3-26 0,-3-8-49 0,8 13-95 16,-15-12-184-16,9 5-115 0,-3 1 170 15</inkml:trace>
</inkml:ink>
</file>

<file path=word/ink/ink4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6:36.748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10 1307 0,'0'0'119'0,"9"-11"-80"0,-9 11-11 0,0 0 9 16,0 0 6-16,0 0-20 0,0 0 10 0,0 0-17 16,0 0-1-16,0 0 7 0,0 11-12 0,0 5-4 15,2 3 3-15,-2-1-8 0,3-1 3 16,-3 0-6-16,4-3 4 0,-2 2-3 0,1-2 1 15,2 1-4-15,-1-3-3 0,0 0-16 16,-4-12-10-16,6 19-20 0,-6-19-24 0,7 12-46 16,-7-12-72-16,0 0-198 0,0 0-90 0,0 0 163 15</inkml:trace>
</inkml:ink>
</file>

<file path=word/ink/ink4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6:35.282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209 0 1429 0,'4'11'145'0,"-4"-11"-131"0,-5 21 4 16,1-9 6-16,3 1 10 0,-4 1-4 0,-1 0-2 15,0 1-14-15,-3 0 0 0,-1 3-8 0,-3-2 0 0,-1 3-4 0,-3-1 0 16,3-2-3-16,-2 1 4 0,2-1-5 0,0-2 3 16,1 0-3-16,3-4-2 0,10-10-10 15,-21 17-10-15,21-17-28 0,-13 6-36 0,17 8-125 16,-16-14-345 0,12 0 31-16,0 0 242 0</inkml:trace>
</inkml:ink>
</file>

<file path=word/ink/ink4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6:35.084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0 1512 0,'0'0'36'0,"8"22"-7"16,-3-11 5-16,8 4 12 0,-3-1-6 0,3 0-6 15,-3-3-14-15,2 3-4 0,-2-3-9 0,4 2-2 16,-1 1-7-16,0-4 3 0,1 3-2 16,0-4 2-16,2 0-2 0,-4-1-2 0,0-2-6 15,-12-6-5-15,21 9-8 0,-21-9-7 0,12 5-14 16,-12-5-13-16,0 0-28 0,0 0-34 15,16-4-70-15,-25-11-145 0,9 15-141 0,4-16 70 16,-11-1 404-16</inkml:trace>
</inkml:ink>
</file>

<file path=word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3:01.915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20 1715 0,'0'0'36'0,"0"0"-29"16,0 0 3-16,0 0 0 0,0 0 8 0,0 0-2 15,0 0-1-15,0 0-1 0,15-7-6 0,-3 7-3 16,2-2-3-16,3 2 1 0,1-4-5 0,1 0 2 16,0 4-1-16,0-2-3 0,-1 2-2 0,-1 0-9 15,-2 0-10-15,-1 0-16 0,-14 0-20 0,22 3-46 16,-22-3-77-16,16 5-194 0,-16-5-113 15,0 0 37-15,0 0 364 0</inkml:trace>
</inkml:ink>
</file>

<file path=word/ink/ink4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6:34.850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40 73 1479 0,'8'-15'46'15,"-8"15"-32"-15,10-15 11 0,-10 15 10 16,20-13 10-16,-6 9-9 0,-3-4-8 0,4 5-13 15,0-3-3-15,0 3-6 0,1-1-1 0,-2 2-3 16,0 2-1-16,0 0-1 0,0 0 0 0,-2 4 0 16,-12-4-2-16,18 16 2 0,-18-16-1 0,10 24 3 15,-7-4-4-15,-3-1-9 0,0 4 20 0,-4 5-20 16,-5-4 19-16,1 5-4 0,-3-4-7 16,-2 2 5-16,-1-2-4 0,-3-2 5 0,2-3-6 15,-1 1 5-15,-2-4-5 0,1-2 4 16,-1 0-4-16,3-5 4 0,-2-1-6 0,3-3 1 15,2-1-4-15,12-5-1 0,-19 1 0 0,19-1-4 16,-14-3-2-16,14 3-5 0,0 0-2 0,-12-19-3 16,12 19 1-16,0-20-3 0,0 20 1 0,8-23-4 15,-8 23 4-15,16-22 5 0,-4 13 11 16,-12 9 4-16,23-14 5 0,-11 12 4 0,1 2 10 16,0 0 6-16,-2 0 8 0,2 6 0 0,-13-6-4 15,22 10-3-15,-22-10-8 0,22 11-3 0,-22-11-5 16,19 15-2-16,-19-15-3 0,21 13 0 0,-21-13-4 15,19 7-7-15,-6-4-18 0,-13-3-23 0,23 5-53 16,-23-5-93-16,18-12-298 0,-18 12 9 16,16-10 282-16</inkml:trace>
</inkml:ink>
</file>

<file path=word/ink/ink4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6:34.428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23 1358 0,'24'0'113'0,"-24"0"-81"16,0 0 0-16,0 0 8 16,0 0 3-16,11 0-10 0,-11 0-11 0,0 0-13 15,16-1-6-15,-16 1-2 0,16-3-1 0,-4 0-2 16,-1 1-8-16,5-1-12 0,-2 0-16 0,3 3-30 16,-17 0-58-16,34 0-155 0,-18-7-229 0,-1 5 7 15,1 2 377-15</inkml:trace>
</inkml:ink>
</file>

<file path=word/ink/ink4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6:33.912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26 1463 0,'0'0'51'15,"0"0"-32"-15,0 0 9 0,12 10 15 16,-12-10 2-16,15 0-3 0,-15 0-15 16,20 0-11-16,-6 0-6 0,0-5-4 0,1 2-6 15,0-2-4-15,2 1-3 0,0-4-11 0,1 3-13 16,-2-2-22-16,1 7-31 0,-17 0-61 0,28-1-187 16,-28 1-177-16,13 0 6 0,-13 0 439 0</inkml:trace>
</inkml:ink>
</file>

<file path=word/ink/ink4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7:10.571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2 4 1553 0,'14'-10'116'15,"-14"10"-85"-15,0 0 2 0,16 6 6 0,-3 2 0 16,-1 2-6-16,3 5-7 0,-1 2-9 0,1 5 0 16,-1 1-6-16,2 3-7 0,-1 2 13 15,1-1-16-15,0 2 10 0,-1 1-6 16,0 2-7-16,-1-1 5 0,-1-1-6 0,-2 2 5 15,-2-1-5-15,-1 0 6 0,-5 0-7 0,-3 2 7 16,0-2-7-16,-7 1 0 0,0-3 14 0,-3-1-14 16,-4-3 11-16,0 0-7 0,-3-3-8 0,-1-2 2 15,-1-2-6-15,2-3 0 0,-1-2-6 0,0-3-4 16,1 0-11-16,-1-3-17 0,3 1-35 16,-7-13-77-16,22 5-379 0,-23 0 11 0,11-3 52 15</inkml:trace>
</inkml:ink>
</file>

<file path=word/ink/ink4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7:08.516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10 1669 0,'0'0'32'15,"0"0"-19"-15,0 0 1 0,0 0 1 0,0 0 5 16,0 0 1-16,0 0 1 0,0 0-2 16,11-10-4-16,1 10-5 0,3 0-6 0,2 0-2 15,3 0-1-15,2 0-1 0,0 3 4 0,-2 0-2 16,1 0 2-16,-4 0-4 0,-2 2 1 0,-2 0-1 15,-13-5-1-15,15 11 1 0,-15-11 1 0,6 18-2 16,-6-5 2-16,-7 3-4 0,-1 2 3 16,-3 1-3-16,-1-1 4 0,-3 3-4 0,-1-4 4 15,0 3-4-15,-2-3 3 0,2 0-3 0,1-2 3 16,-1 0-3-16,3-2 3 0,13-13-1 0,-20 19 1 16,20-19-2-16,0 0 2 0,-12 13-3 0,12-13 0 15,0 0 2-15,0 0-2 0,0 0 1 16,0 0 1-16,14 2 0 0,-14-2 0 15,17-3 0-15,-17 3 1 0,24-5 0 0,-13 3-2 16,2-1 2-16,-2 3-3 0,2-4 0 0,-1 3-2 16,2 1-5-16,-1-4-6 0,2 4-11 0,-2-6-12 15,4 6-19-15,-5-5-29 0,10 9-77 0,-17-16-169 16,14 12-166-16,-8 0 12 0,-11 0 326 0</inkml:trace>
</inkml:ink>
</file>

<file path=word/ink/ink4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7:08.125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4 0 1163 0,'-6'16'382'0,"6"-16"-356"15,0 0-24-15,0 0 1 0,0 0 3 0,0 0 7 16,0 0 7-16,0 0 1 0,0 0-1 0,18-1-4 15,-18 1-6-15,22 0-3 0,-7-4-5 0,0 4-1 16,0 0-5-16,1 0-14 0,-3-2-23 0,3 8-44 16,-16-6-73-16,32 0-211 0,-21-4-119 15,3 4 37-15,1 0 373 0</inkml:trace>
</inkml:ink>
</file>

<file path=word/ink/ink4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7:07.610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12 1552 0,'0'0'71'0,"0"0"-46"16,0 0-4-16,0 0 2 0,0 0 7 0,0 0 4 16,0 0-4-1,0 0-5-15,17 4-8 0,-17-4-6 0,21-5-3 16,-7 3-2-16,1-2-2 0,2 2-4 15,0 0 2-15,1 2-4 0,0 0-3 0,-2 0-4 0,1 0-10 16,-3 0-14-16,0 4-22 0,-14-4-34 16,17 10-74-16,-17-10-166 0,0 0-175 15,0 0 32-15,-15 8 293 0</inkml:trace>
</inkml:ink>
</file>

<file path=word/ink/ink4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7:07.278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10 0 1293 0,'0'0'255'0,"0"0"-162"0,0 0-40 0,0 0-17 16,-3 22-3-16,3-6-11 0,-4 1 19 0,4 5-25 16,-3 2 12-16,3 5-10 0,0 0-9 0,0 1 5 15,0 2-8-15,0 0 5 0,2-3-8 0,-2-1 1 16,3-1-3-16,-3-2 0 0,0-5-4 15,0-1 4-15,4-3-5 0,-4-5 5 0,0-11-5 16,2 21-8-16,-2-21 5 0,0 0-13 0,0 0 4 16,0 0-7-16,0 11-13 0,0-11-7 0,0 0-51 15,0 0-58-15,0 0-246 0,9-15-138 0,-9 15 65 16,0 0 351-16</inkml:trace>
</inkml:ink>
</file>

<file path=word/ink/ink4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7:07.044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13 0 1510 0,'0'0'86'15,"0"0"-32"-15,0 0-13 0,0 0-5 0,0 0-7 16,0 0-4-16,-8 12-1 0,8 2-11 0,-2 0 6 16,2 7-5-16,-3-4-6 0,3 3 3 0,0 0-7 15,0-1 3-15,0-1-2 0,0-1 2 16,0-1-2-16,3-4 1 0,-3-12-4 0,3 17 1 16,-3-17-4-16,0 0 2 0,5 15-2 0,-5-15 1 15,0 0 0-15,0 0 0 0,0 0 0 0,16 5 1 16,-16-5-1-16,14-3-1 0,-14 3 2 0,21-6-2 15,-10 4 1-15,2-1 0 0,1 3 1 16,3-5-2-16,-1 5-1 0,0 0-2 16,1-2-4-16,-2 2-1 0,-1 0-6 0,0 0-5 15,-3 0-9-15,-11 0-12 0,20 0-15 0,-20 0-21 16,15 0-35-16,-15 0-49 0,0 0-113 0,0 0-192 16,0 0 39-16,0 0 220 0</inkml:trace>
</inkml:ink>
</file>

<file path=word/ink/ink4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7:06.716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31 1579 0,'0'0'105'0,"0"0"-87"0,0 0-7 15,0 0 5-15,0 0 2 0,0 0 0 0,0 0-1 16,0 0-4-16,14 4-3 0,-14-4-3 0,17-4-2 16,-6 4-3-16,5-2-2 0,-1-3 1 15,1 3-3-15,0 0-3 0,-1-2-6 0,2 3-10 16,-3-4-12-16,2 5-13 0,-4-6-23 0,3 8-43 15,-15-2-78-15,19-7-240 0,-19 7-43 0,0 0 45 16</inkml:trace>
</inkml:ink>
</file>

<file path=word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3:01.696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43 1352 0,'0'0'199'0,"0"0"-150"15,0 0-22-15,0 0 3 0,0 0 1 0,0 0 0 16,0 0-3-16,0 0-14 0,3 20-1 0,-3-8-9 16,3 7 3-16,-3-1-5 0,3 3 3 15,-3 0-4-15,4 0 2 0,-1 0-3 0,-1 0 6 16,-2-3-5-16,3 0 5 0,-3-2-5 15,0-2 4-15,0-1-3 0,0-13 3 0,0 18-4 16,0-18 1-16,0 0 0 0,0 13 0 0,0-13 0 16,0 0-2-16,0 0 1 0,0 0-3 0,0 0 1 15,0 0 0-15,0-14 2 0,0 14-2 0,3-25 4 16,-1 7-5-16,-2 0 3 0,4-2-4 0,0-2 4 16,-1-2-5-16,-1-2 6 0,1-1-5 15,1-1 6-15,1 3-7 0,1 1 6 0,1 2-4 16,0 6 3-16,1 6-3 0,-8 10 3 0,16-10-3 15,-16 10 2-15,14 4 1 0,-14-4-1 16,18 15 3-16,-9 0-3 0,1 2 5 0,-1 1-6 16,-2 4 5-16,0-2-4 0,0 2 4 0,-1-2-3 15,-1 1 4-15,-1-3-7 0,-1-1 4 0,2-2-2 16,-3-2 1-16,-2-13 0 0,4 21 1 16,-4-21-2-16,0 0 2 0,0 0-2 0,0 0 0 15,0 0-1-15,0 0 0 0,0 0 1 0,0 0 0 16,0 0 1-16,11-13-2 0,-7 2 2 0,2-3-2 15,0-3 3-15,1-3-3 0,1-1 3 0,0 0-5 16,1-1 6-16,-1 1-7 0,3 0 7 0,2 3-4 16,-1 3 1-16,1 2-1 0,-1 7 2 0,-12 6-2 15,17-6 1-15,-17 6 1 16,11 10-2-16,-6 2 3 0,0 4-3 0,-1 3 5 16,-1 3-5-16,0-1 4 0,-3 2-5 0,2-3 4 15,-2 2-4-15,0-1 4 0,3-4-3 0,-3 0 3 16,2-2-5-16,-2-1 4 0,0-14-8 0,6 20-2 15,-6-20-9-15,0 0-9 0,5 11-19 0,-5-11-10 16,0 0-28-16,0 0-20 0,15 0-45 16,-19-15-121-16,4 15-182 0,9-12 7 0,-9 0 260 15</inkml:trace>
</inkml:ink>
</file>

<file path=word/ink/ink4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6:34.084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16 5 1311 0,'-17'5'94'0,"17"-5"-58"0,0 0-7 0,0 0 5 16,0 0 5-16,0 0-2 0,0 0-7 16,0 0-5-16,18 0-8 0,-18 0-8 15,22 0-6-15,-10-3-3 0,2 3-1 0,1-3-6 16,1 3-10-16,1-2-12 0,2 2-26 0,-5-5-43 15,11 13-101-15,-25-8-276 0,31 0-29 0,-12 0 225 16</inkml:trace>
</inkml:ink>
</file>

<file path=word/ink/ink4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6:33.709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59 1177 0,'9'-13'96'0,"-9"13"-67"15,0 0 43-15,0-15-21 0,0 15 14 0,0 0-10 16,0 0-17-16,0 0-10 0,0 0-21 0,0 0 29 0,3 16-28 0,-3-4 27 16,3 4-10-16,-3 0-10 0,3 1 1 0,-3-1-8 15,4 0 0-15,0-1-6 0,-2-1 2 16,2-2-3-16,0 0 2 0,-4-12-3 0,9 17 1 15,-9-17-2-15,10 12 2 16,-10-12-1-16,0 0 0 0,12 6 0 0,-12-6-2 16,0 0 1-16,17-3 0 0,-17 3-1 0,13-11 0 15,-13 11 0-15,14-16-3 0,-14 16 3 0,14-21-4 16,-9 7 5-16,2 0-3 0,-2-2 1 0,1 0-4 16,-1 0 5-16,-1-2-5 0,1-1-7 15,-1 2 21-15,-2 0-20 0,1 2 22 0,-3 15-7 16,4-15-4-16,-4 15 1 0,0 0 1 15,0 0-2-15,0 0 4 0,2 24 10 0,0-3-19 16,2 6 21-16,-3 8-17 0,3-2 6 0,-3 3 10 16,3-2-7-16,-1 2 5 0,0-2-8 0,0 3 5 15,2-4-9-15,-3 3 6 0,0-5-6 0,-2-2-5 16,4-3 15-16,-4-2-15 0,0-6 15 16,0 3-7-16,0-4-3 0,0-2 2 0,-4-1-2 15,4-14 1-15,-4 17-1 0,4-17 1 0,0 0-1 16,-8 11 0-16,8-11-3 0,0 0 1 0,-15 0-2 15,15 0-1-15,-13-12 2 0,13 12-2 0,-15-16 3 16,15 16-1-16,-13-21 3 0,13 21-3 16,-11-21 3-16,7 10-3 0,4-3 3 0,-3 3-2 15,3-3-10-15,3 0 20 0,1 1-20 0,3-4 20 0,3-1-9 16,3 1-2-16,2-3 2 0,3 3-4 0,-1 2 6 16,4 0-3-16,-1 3 0 0,0 0-11 0,0 2-8 15,-1 1-9-15,2 1-4 0,-3 0-8 16,4 3-25-16,-8-8-57 0,12 18-128 0,-26-5-254 15,24-13 32-15,-10 13 341 0</inkml:trace>
</inkml:ink>
</file>

<file path=word/ink/ink4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7:10.269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-1 45 1588 0,'0'0'68'0,"0"0"-52"0,0 0-2 0,-6-13 4 16,6 13 8-16,0 0 3 0,16-15-4 0,-16 15-6 15,21-9-5-15,-6 6-3 0,2-1-3 0,1 3-2 16,1 1-2-16,0 0 0 0,0 0 1 0,-2 0-1 16,-2 1-1-16,-1 3-1 0,-14-4-2 0,19 4 0 15,-19-4 0-15,0 0 0 0,10 14 1 16,-10-14 1-16,-6 22-3 0,0-7 3 0,-4-1-3 16,-3 0 4-16,-3 1-3 0,-2 0 1 0,-2-1-1 15,0 1 2-15,0-2-1 0,2-2 4 0,1-1-1 16,0-1 1-16,4-3-1 0,13-6-1 0,-16 8 0 15,16-8-1-15,0 0 0 0,0 0-3 16,0 0 0-16,0 0-1 0,0 0 2 0,14-5 2 16,-1 1-1-16,3-1 0 0,2 1-2 15,3 1-1-15,-1 0 0 0,0 3 0 0,-2 0 1 16,0 0 1-16,-3 3-1 0,-2 0 1 0,-1 1-1 16,-12-4 2-16,18 14-2 0,-18-14 2 0,12 20-2 15,-12-20 2-15,0 25-2 0,0-11 4 0,-7 0-3 16,-1 1 2-16,-2-3-4 0,-2 1-4 0,0-2 5 15,-1-1-5-15,0-1 18 0,-1-2-12 16,-1-1 12-16,1-2-13 0,1 0-2 0,0-4-2 16,1 3-4-16,12-3-7 0,-21-3-6 15,21 3-14-15,-16-11-12 0,16 11-23 0,-8-15-67 16,-5-7-145-16,13 22-229 0,0-27 14 0,0 6 234 16</inkml:trace>
</inkml:ink>
</file>

<file path=word/ink/ink4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7:09.848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65 1378 0,'0'0'190'0,"0"0"-138"0,0 0-31 15,0 0-10-15,10-10 2 0,-10 10-2 0,14-5 0 16,-14 5-4-16,21-4-3 0,-7 4-1 0,3-4-3 16,2 2 0-16,2-2-7 0,-2 2-8 0,4-1-24 15,-6-4-41-15,9 10-78 0,-15-18-184 16,11 15-141-16,-6-4 29 0,-2-4 331 0</inkml:trace>
</inkml:ink>
</file>

<file path=word/ink/ink4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7:09.637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11 0 1508 0,'0'0'63'0,"-7"21"-18"0,3-10-4 15,4 7 5-15,0-2-8 0,0 2-5 16,0-1-14-16,0-1-5 0,0 1-8 0,0-2-1 15,4-1-6-15,-1-1 2 0,2-2-3 16,-5-11 3-16,10 21-4 0,-10-21-1 0,9 14-12 16,-9-14-6-16,0 0-17 0,0 0-8 0,12 14-23 15,-12-14-24-15,0 0-44 0,0 0-134 0,0 0-194 16,0 0 14-16,-14 9 258 0</inkml:trace>
</inkml:ink>
</file>

<file path=word/ink/ink4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7:09.435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171 13 1505 0,'-8'-14'113'0,"8"14"-76"0,0 0-10 0,-14 0 3 15,14 0-1-15,0 0 2 0,-12 7-13 0,12-7-7 16,-11 19-7-16,3-4 1 0,0 3-3 0,-1 0 2 0,0 3-3 16,-1-1 2-16,-1 1-5 0,2 1 4 0,-2-2-5 15,0-1 5-15,2 0-5 16,-1-1-4-16,2-3 5 0,0-3-9 0,8-12 17 16,-9 14-22-16,9-14-3 0,0 0-37 0,0 0-21 0,0 0-17 0,0 0-46 15,9-15-103-15,-9 15-223 0,22-21 11 0,-11 4 219 16</inkml:trace>
</inkml:ink>
</file>

<file path=word/ink/ink4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7:09.221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0 1413 0,'0'0'49'0,"0"0"-19"0,0 0 11 16,0 0 10-16,11 13 5 0,-11-13-3 0,12 19-18 15,-5-5-4-15,-1 1-10 0,0 1-1 0,1 3-7 16,0 0 1-16,1-2-6 0,1 4 0 0,2-3-7 16,-1-2 2-16,2 1-6 0,-2-2 4 0,3-1-3 15,-2 0 0-15,-11-14-4 16,21 18-14-16,-21-18-5 0,19 14-17 0,-19-14-7 15,13 5-9-15,-13-5-26 0,0 0-66 0,14 5-159 16,-14-5-187-16,0-11 52 0,0 11 286 0</inkml:trace>
</inkml:ink>
</file>

<file path=word/ink/ink4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7:08.814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132 1 1513 0,'-3'-11'113'0,"3"11"-72"0,0 0-2 0,0 0-2 15,0 0 1-15,0 0-7 0,0 0-13 16,0 0-7-16,-16 19-8 0,9-4-8 0,-1 5 22 15,-1 0-18-15,0 2 21 0,0 5-8 0,-1 0-9 16,1 3 8-16,0 2-10 0,2-1 7 0,-1 4-8 16,1-3 5-16,0 0-6 0,1-2 4 0,1 0-7 15,2-3 5-15,3 1-5 0,0-4-2 16,0-3 13-16,2-2-17 0,3-3 13 0,-1-2-12 16,4 1-5-16,-3-6-2 0,-5-9-8 0,15 19-11 15,-15-19-12-15,16 11-19 0,-2-3-41 0,-14-8-73 16,29-3-291-16,-29 3-20 0,24-9 47 15</inkml:trace>
</inkml:ink>
</file>

<file path=word/ink/ink4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7:07.797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5 1510 0,'0'0'87'16,"0"0"-57"-16,0 0-9 0,0 0 3 0,0 0 6 16,0 0-1-16,15 7-9 0,-15-7-7 0,16 2-7 15,-16-2-4-15,22 0-2 0,-7 0-6 0,2-4-8 16,2 4-16-16,1-5-27 0,4 5-49 16,-8-9-69-16,15 12-199 0,-12-6-121 0,4 3 62 15,1 2 351-15</inkml:trace>
</inkml:ink>
</file>

<file path=word/ink/ink4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7:06.448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15 25 1244 0,'0'0'262'0,"0"0"-207"0,0 0-18 0,0 0 3 16,0 0 6-16,0 0-10 0,0 0-6 0,0 0-12 16,-9 23-4-16,6-6-3 0,3 4 5 0,-3 3-3 15,3-1 3-15,0 0-11 0,3 1 4 0,1 0-8 16,1-2 4-16,0-1-5 0,3-5 2 15,0-2-4-15,0-2 3 0,-8-12-2 0,17 17 1 16,-17-17-1-16,18 12 0 0,-18-12 0 0,18 2-1 16,-18-2 1-16,18-7 0 0,-18 7 0 0,20-13-1 15,-20 13 3-15,18-21-3 0,-8 7 1 0,-2 0-4 16,2-3 2-16,-2 0-4 0,1-3 3 16,-1 1-3-16,0-3 3 0,0-1-5 0,0 0 6 15,-3-1-6-15,1 0 6 0,-1 3-4 16,-1 4 6-16,0 3-3 0,-4 14 3 0,0 0 2 15,4-10 2-15,-4 10 0 0,0 0 0 0,-4 16 0 16,0 0-5-16,1 8 8 0,0 6-6 0,-1 0 10 16,4 2-6-16,-3 0 7 0,3 3-11 0,0-1 7 15,4-1-6-15,1 1 5 0,0 0-6 0,2-3-5 16,0 2 15-16,0 0-15 0,1 1 15 16,0-2-4-16,-1-2-8 0,-1-3 7 0,-1 0-8 15,-1-2 5-15,-4-2-4 0,0 0 5 0,-2-5-5 16,-3 2 5-16,-3-4-5 0,0-2 4 0,-1-1-4 15,9-13 2-15,-22 19-4 0,8-13 2 16,1-2-4-16,0-4 2 0,-2 0 0 0,0 0-2 16,1-8 2-16,0 1-3 0,0-2 1 0,1 0-2 15,-1-4 1-15,2 0-3 0,2 0 4 16,1-1-1-16,2-1 4 0,2-1-1 0,3-1 5 16,2-1-4-16,5 0 6 0,1 1-6 0,3 1 5 15,4-1-5-15,3 0 5 0,2 0-4 0,2 0 5 16,2 0-3-16,1 3 5 0,3-2-1 0,0 2 5 15,0 3-2-15,-1-2-14 0,0 4 23 0,-2 1-25 16,-3 1 20-16,-2 3-7 0,-2-1-5 16,-2 0 2-16,-2 2-1 0,-12 3 0 15,18-6-1-15,-18 6-1 0,0 0 2 0,0 0-1 16,0 0 3-16,0 0-1 0,0 0 0 0,0 0-2 16,0 0-2-16,0 0-9 0,0 0-6 0,0 0-15 15,0 0-14-15,0 0-28 0,0 0-37 0,16-2-94 16,-16 2-300-16,0-11 46 0,0 11 128 0</inkml:trace>
</inkml:ink>
</file>

<file path=word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2:34.501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23 36 1604 0,'0'0'90'0,"0"0"-79"0,0 0-9 15,0 0 9-15,14-6 6 0,-14 6 2 0,17-8 1 16,-5 1-2-16,4 4-6 0,1-3-1 0,2 4-5 16,-1-2 0-16,-2 4-4 0,0 0-1 0,-3 4 0 15,-13-4-2-15,17 8 1 0,-17-8-2 0,9 14 1 16,-9-14-1-16,0 19 4 0,-5-6-4 0,-4 2 3 16,-2 0-3-16,-3-1 3 0,-2 1-2 0,0 0 1 15,-3 0-2-15,0-1 4 0,0-1-5 0,0-2 3 16,2 0-1-16,2-2 1 0,3-1 0 0,12-8 2 15,-16 10-3-15,16-10 0 0,0 0 0 16,0 0-1-16,0 0 2 0,0 0 1 0,0 0-1 16,9 14 3-16,-9-14-3 0,21 2 1 0,-7-2 0 15,2 0 0-15,3 0 1 0,2-2-2 16,0-2 0-16,1 2 0 0,1-2 0 0,2 0-3 16,-1 0-2-16,0 0-8 0,1-1-11 0,-4 1-16 15,4 4-33-15,-11-9-65 0,16 13-278 0,-19-8-116 16,4 4 41-16,-15 0 400 0</inkml:trace>
</inkml:ink>
</file>

<file path=word/ink/ink4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6:42.526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15 0 1406 0,'0'0'97'0,"0"0"-73"15,4 20 6-15,-4-20 10 0,0 20 9 0,0-20-9 16,0 24-8-16,0-9-14 0,4 1-2 15,-2 3-8-15,3-2 0 0,-3 0-6 0,3 3 1 16,0-1-3-16,-1 2 2 0,1-3-5 0,-2 1-4 16,0-2 19-16,0 0-19 0,0 0 19 0,1-2-11 15,-4-2-3-15,0-13 3 0,5 19-2 0,-5-19 1 16,0 15 0-16,0-15 0 0,0 0 0 0,0 0 1 16,0 0-1-16,0 0 0 0,0 0-1 0,0 0-2 15,0 0-1-15,0 0-2 16,0 0 1-16,0 0-2 0,0-19 1 0,0 19 1 15,3-16 2-15,-3 16 0 0,6-20 3 16,-1 8-1-16,-5 12-11 0,14-21 22 0,-14 21-23 0,19-21 21 16,-8 10-8-16,3-1-4 0,0 3 3 0,1 2-2 15,1 1 2-15,1 4 1 0,-2 2-1 16,2 0 2-16,-3 0 1 0,1 1-1 0,-1 4 2 16,1-2 1-16,-2 5-1 0,-1 1 3 15,-1 1-3-15,-11-10-9 0,18 20 24 0,-11-8-23 16,-1-1 25-16,-3 2-15 0,-3-2-3 0,0 2 2 0,0-13-5 0,-4 21 3 15,4-21-3-15,-17 21 2 0,5-12-1 0,-1 0-1 16,-2-2-1-16,-3-2-1 0,1 1-2 0,-2-3 0 16,-2 1-3-16,0-2-3 0,1-2-6 0,-5 0-13 15,3 0-17-15,-3-4-27 0,7 6-61 16,-13-16-123-16,7 11-285 0,3-2 40 16,-2-4 362-16</inkml:trace>
</inkml:ink>
</file>

<file path=word/ink/ink4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6:42.083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91 1331 0,'0'0'160'0,"0"0"-144"0,16 0-17 16,-16 0 4-16,20 0 4 0,-4-2 0 0,0-1 4 16,3-1-5-16,0-2-2 0,4 1-4 0,0 0-6 15,2-3-13-15,3 2-17 0,-5-4-27 0,8 7-43 16,-10-12-65-16,12 15-123 0,-9-8-183 0,-4-3 105 15,7 6 372-15</inkml:trace>
</inkml:ink>
</file>

<file path=word/ink/ink4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6:41.911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9 0 1569 0,'0'0'37'0,"0"0"-31"0,0 16 8 0,0-16 11 16,-4 22 5-16,4-6 6 0,-3-2-14 0,3 2-4 15,-2 1-10-15,2 0 0 0,0 4-7 0,0-4-9 16,0-2 21-16,2 1-22 0,1 0 21 0,1-2-10 16,1 0-8-16,-1-3 0 0,-4-11-7 0,9 21-6 15,-9-21-10-15,5 14-13 0,-5-14-15 16,0 0-25-16,7 16-50 0,-7-16-88 0,0 0-298 16,0 0 33-16,-14-13 310 0</inkml:trace>
</inkml:ink>
</file>

<file path=word/ink/ink4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6:41.646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16 1427 0,'0'0'70'0,"5"-14"-57"16,-5 14-1-16,0 0 10 0,0 0 5 0,0 0 6 16,15-2-5-16,-15 2-9 0,13 2-3 0,-13-2-8 15,19 9 0-15,-5-2-2 0,-1 3 2 0,0 1-2 16,1 3 1-16,3-1-2 0,-2 3 3 0,2 3-7 16,-1-1 4-16,0 1-7 0,0 0 4 0,-3 4-3 15,0-1-8-15,-2 1 21 0,-1-1-21 0,-2 0 19 16,-3 3-7-16,-1-2-6 0,-4-1 4 15,-4 0-4-15,-2 0 4 0,-2-2-4 0,-3-2 5 16,-1-1-5-16,1-1 4 0,0-3-5 0,-2-4 0 16,13-9-4-16,-23 16-1 0,23-16-6 15,-21 8-6-15,21-8-16 16,-17 0-16-16,17 0-51 0,-15-8-77 0,15 8-301 16,0-16-40-16,0 5 234 0</inkml:trace>
</inkml:ink>
</file>

<file path=word/ink/ink4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6:41.299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13 30 1237 0,'-13'-7'89'0,"13"7"-54"15,0 0-25-15,0 0 26 0,0 0 7 16,0 0-6-16,0 0-5 0,0 0-7 0,8-13-3 15,-8 13-5-15,13-4-1 0,-13 4-4 0,14-6-1 16,-14 6-3-16,15 0-3 0,-15 0-2 0,14 0-2 16,-14 0 0-16,0 0-2 0,16 12 2 15,-16-12-2-15,7 14-11 0,-7-14 29 0,3 19-27 16,-3-19 25-16,-5 23-12 0,2-9-5 0,-2-2 4 16,-1 1-4-16,-3 0 3 0,2 0-2 15,0-1 3-15,-1-1-3 0,8-11 4 0,-13 19-5 16,13-19 3-16,-10 11-1 0,10-11 0 0,0 0 0 15,-8 14 2-15,8-14-2 0,0 0 0 0,0 0-1 16,0 0 0-16,0 0 0 0,0 0 0 0,0 0 1 16,16 11-1-16,-16-11 1 0,15 0 1 0,-15 0-1 0,22 0-1 15,-8-4 0-15,0 2 0 0,3 0-5 16,-2-1-8-16,3-2-8 0,-4 1-13 16,5 4-12-16,-5-9-23 0,8 9-56 0,-12-12-104 15,11 10-276 1,-6 2 34-16,-15 0 352 0</inkml:trace>
</inkml:ink>
</file>

<file path=word/ink/ink4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6:40.758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100-1 1304 0,'0'0'198'0,"0"0"-179"0,0 0-9 0,-14 0 7 16,14 0 8-16,0 0 4 0,-8 11 0 15,8-11-8-15,-9 22 0 0,4-8-7 16,-2 2 2-16,1 5-4 0,1-1 3 0,-2 3-5 16,3 0-5-16,-1 1 16 0,0 4-19 0,0-3 15 15,-2 3-9-15,1-2-8 0,3 0 4 0,1-1-7 16,2-4 4-16,0 0-3 0,5-3 2 0,-1-1-2 15,6-4 2-15,-2 0-5 0,-8-13 0 0,18 21-4 16,-18-21-5-16,22 10-9 0,-11-8-6 0,4 2-21 16,-5-8-22-16,9 10-68 0,-13-19-164 15,10 11-229-15,0-3 14 0,-3-4 431 0</inkml:trace>
</inkml:ink>
</file>

<file path=word/ink/ink4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6:40.446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24 1366 0,'0'0'74'0,"0"0"-54"15,0 0 9-15,0 0 8 0,17-15 12 0,-17 15-7 16,20-4-10-16,-20 4-10 0,21-4-8 16,-21 4-6-16,23 0-4 0,-23 0 0 0,21 9-3 15,-21-9 1-15,22 14-1 0,-22-14 0 0,13 18-2 16,-9-6 1-16,-4 2-2 0,0-1-7 0,0 2 24 16,-7 1-23-16,1-1 23 0,-5 3-13 0,0-2-3 15,-1 1 3-15,-1 0-3 0,-1-3 4 0,1 2-5 16,1-3 5-16,12-13 0 0,-20 20 4 15,20-20-1-15,-13 15 0 0,13-15-3 16,0 0 0-16,0 0-4 0,-9 12 0 0,9-12 1 16,0 0-1-16,0 0 1 0,0 0-1 0,17 0 0 15,-17 0-1-15,18-4 0 0,-5 1-1 0,-2-3 0 16,5 3-1-16,-1-2 3 0,1-2 0 0,2 5 1 16,-3-5-3-16,1 5-2 15,-1-2-8-15,-1 4-7 0,-1-1-11 0,3 1-11 0,-5 0-26 0,7 5-56 16,-18-5-110-16,21-8-297 0,-8 8 34 15,-13 0 336-15</inkml:trace>
</inkml:ink>
</file>

<file path=word/ink/ink4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6:40.068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13 52 1420 0,'0'0'61'16,"-14"10"-46"-16,14-10 3 0,0 0 7 0,0 0 6 16,0 0-1-16,0 0 0 0,0 0-7 0,0 0-3 15,12-5-7-15,-12 5-7 0,17-5-4 16,-5 1-2-16,1 1-3 0,1-2-6 16,2 1-9-16,-2-1-13 0,3 1-10 0,-5-1-18 15,7 5-17-15,-19 0-40 0,31-6-72 0,-31 6-132 16,17-13-161-16,-5 13 129 0,-12 0 352 0</inkml:trace>
</inkml:ink>
</file>

<file path=word/ink/ink4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6:39.631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42 936 0,'0'0'289'0,"0"0"-236"0,0 0-17 16,13 0 8-16,-13 0 2 0,22-9-12 0,-8 6-19 16,2-2-12-16,1 2-12 0,1-2-25 0,5 5-45 15,-8-11-79-15,14 11-218 0,-5 0-90 0,-4-7 132 16</inkml:trace>
</inkml:ink>
</file>

<file path=word/ink/ink4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6:39.490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-2 0 1510 0,'0'13'73'16,"0"-13"-60"-16,0 0-17 0,0 0 22 16,0 0 9-16,0 0 18 0,0 0-18 0,7 12 6 15,-7-12-21-15,17 3-5 0,-17-3-2 0,23 0-4 0,-9 0 0 16,0 0 0-16,2 0-4 0,0 0-3 0,-1-1-7 15,0 1-9-15,-1 0-11 0,-2 0-11 0,-12 0-21 16,18 5-32-16,-18-5-52 0,11 10-160 0,-11-10-180 16,0 0 7-16,-3 17 425 0</inkml:trace>
</inkml:ink>
</file>

<file path=word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2:34.117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44 1627 0,'0'0'73'16,"0"0"-65"-16,0 0-7 0,0 0 9 0,0 0 6 16,14 0 7-16,-14 0-1 0,19 0-3 15,-2-4-4-15,4 1-4 0,3-1 8 0,1-2-14 16,3 2 8-16,0-1-11 0,-2 0-2 0,1 2 0 16,-2-2-7-16,0 3-8 0,-1 0-12 0,-2 2-23 15,-6-5-23-15,4 12-70 0,-20-7-172 0,15-7-189 16,-15 7-4-16,0 0 286 0</inkml:trace>
</inkml:ink>
</file>

<file path=word/ink/ink4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6:39.272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0 1461 0,'0'0'46'0,"0"0"-31"0,0 0 2 0,0 0 8 15,0 0 3-15,0 0-1 0,0 0-4 16,0 14-5-16,0-14-1 0,2 24-5 16,-2-8 1-16,3-1-4 0,-3 4-6 0,3-2 19 15,-3 4-21-15,3 0 18 0,2-1-11 0,-2 1-6 16,1-4 3-16,1-2-5 0,0-1 2 0,0-2-2 16,0 0 1-16,-5-12-3 0,12 20 3 0,-12-20-1 15,14 13 1-15,-14-13-1 0,13 10 0 0,-13-10-1 16,13 5 1-16,-13-5-1 0,13 0 1 0,-13 0 0 15,15-6-2-15,-15 6 3 0,17-10-3 16,-17 10 3-16,20-15-2 0,-20 15 0 0,17-17-2 16,-17 17 1-16,16-19-3 0,-16 19 1 0,14-21-2 15,-9 9 1-15,-2 0-5 0,-3-1 4 0,2-1-5 16,-2 0 5-16,-3 1 0 0,-1 0 5 0,4 13 0 16,-12-20 3-16,12 20 0 0,-11-11 0 15,11 11 1-15,-12 0 1 0,12 0 0 0,-12 6 0 16,12-6 2-16,-14 20-3 0,7-4 4 15,1 3-3-15,1 0 3 0,1 2-5 0,-1 0 2 16,3-2-5-16,2 0 4 0,0-3-6 0,3-3 3 16,5 0-5-16,-8-13-2 0,19 16-8 0,-8-11-7 0,5-5-16 15,0 0-15-15,7-4-35 0,-9-11-71 0,17 15-206 16,-11-11-151-16,1-3 32 0,2 7 481 0</inkml:trace>
</inkml:ink>
</file>

<file path=word/ink/ink4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6:38.814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24 1671 0,'0'0'10'0,"0"0"-26"0,0 0 2 0,0 0 5 16,0 0 13-16,0 0 5 0,0 0-18 0,13-7 15 15,-13 7-18-15,17-6 12 0,-4 5 0 0,1-3 9 16,0 2-15-16,4 0 6 0,-1 2-17 16,0 0-7-16,1 0-13 0,-5 0-14 0,7 2-3 15,-20-2-51-15,34 3-33 0,-34-3-111 0,26-7-219 16,-11 7 34-16,-15 0 368 0</inkml:trace>
</inkml:ink>
</file>

<file path=word/ink/ink4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6:46.223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3 0 1016 0,'0'0'348'0,"0"0"-278"16,0 0-35-16,-4 23 3 0,4-12 19 0,0 7-33 16,4-2 18-16,-1 2-34 0,0-2 6 0,1 2 2 15,0 1-7-15,1-2 2 0,-1 2-7 0,1-1 4 16,-1-1-6-16,0-2 4 0,-2 0-6 0,-2-1 4 15,3-1-4-15,-3-1 1 0,0-12-1 16,0 17 2-16,0-17-2 0,0 0 1 0,0 0-1 16,-4 11 0-16,4-11 1 0,0 0 0 0,0 0 0 15,0 0 0-15,0 0-1 0,0 0 0 16,0 0-2-16,4-15 0 0,-4 15 0 0,5-20-1 16,-5 20 1-16,12-22-3 0,-12 22 1 0,14-21-2 15,-14 21 3-15,18-22-1 0,-18 22 3 0,23-21-2 16,-10 10 4-16,2 2-3 0,2 2 3 0,-3 3 0 15,3 1 2-15,-3 3 0 0,-1 0 2 0,0 4 0 16,0-1-2-16,0 4 1 0,-2 1-4 0,-11-8 2 16,18 20-2-16,-18-20 1 15,12 24-1-15,-10-10 2 0,-2 0-4 0,-2 2 5 16,-3 0-4-16,-2-1 2 0,-1-1-1 0,8-14 0 16,-21 21-2-16,8-11 3 0,-1-3-3 0,-2 0 2 15,2-1-3-15,-2-3-1 0,0 1-4 0,-1-4-1 16,3 1-9-16,-4-2-12 0,3 1-18 0,-4-7-29 15,19 7-75-15,-33-8-181 0,20 3-185 0,-1 2 14 16,-4-8 498-16</inkml:trace>
</inkml:ink>
</file>

<file path=word/ink/ink4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6:45.786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-1 77 1419 0,'0'0'49'15,"0"0"-38"-15,0 0 1 0,0 0 9 0,0 0 5 16,0 12-1-16,0-12-7 0,13 3-7 0,-13-3-5 16,26 0-3-16,-11-3-2 0,5-1-1 0,-1 0 0 15,4-2-2-15,-1 2-1 0,0-2-7 0,1 0-6 16,-2 0-15-16,2 3-22 0,-8-9-37 0,10 12-65 16,-15-13-89-16,9 4-226 0,-3 5 25 15,-10-8 362-15</inkml:trace>
</inkml:ink>
</file>

<file path=word/ink/ink4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6:45.608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0 1024 0,'0'0'95'0,"0"0"-32"0,0 0 10 15,0 0 11-15,0 0-5 0,13 1-13 0,-13-1-17 16,4 14-8-16,-4-14-16 0,6 22-4 16,-2-9-11-16,0 0-2 0,0 0-7 0,-1-1 3 15,1 1-5-15,-4-13 1 0,8 21-5 0,-8-21-6 16,7 18-13-16,-7-18-8 0,3 16-21 0,-3-16-24 15,3 13-55-15,-3-13-94 0,0 0-268 16,0 0 19-16,0 0 362 0</inkml:trace>
</inkml:ink>
</file>

<file path=word/ink/ink4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6:45.252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3 0 1448 0,'0'0'44'0,"-3"16"-20"0,3-16 13 16,0 22-5-16,0-7 31 0,0 3-34 15,0 1 8-15,0-1-15 0,0 3-13 0,0-1 1 0,0 2-6 16,0-1 1-16,4-2-3 0,-3 0 2 16,-1-2-5-16,3 0 3 0,-3-1-4 0,0-2 4 15,3-1-3-15,-3-13 2 0,0 15-2 16,0-15 1-16,0 0-5 0,0 0-3 0,0 0-7 15,0 0-8-15,0 0-13 0,0 0-14 0,0 0-28 16,0 0-51-16,0 0-123 0,0 0-278 0,0 0 33 16,0 0 350-16</inkml:trace>
</inkml:ink>
</file>

<file path=word/ink/ink4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6:44.997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6 0 1423 0,'0'0'85'0,"0"0"-57"0,0 0-6 0,0 0 10 15,0 0 2-15,0 0 1 0,0 0-12 16,0 0-10-16,0 0-8 0,0 0-2 0,0 0-2 15,-6 16 2-15,6-16-1 0,0 22 5 0,0-22-2 16,0 23 4-16,0-23-4 0,0 22-1 0,0-22-3 16,0 18 2-16,0-18-4 0,4 15 3 15,-4-15-2-15,4 12 0 0,-4-12 0 0,0 0 0 16,8 13 0-16,-8-13 1 0,0 0-2 0,13 9 1 16,-13-9-1-16,0 0 1 0,17 5 0 0,-17-5 0 15,14 0 0-15,-14 0-2 0,17 0 1 0,-17 0-1 16,19-2-2-16,-19 2-5 0,19-5-2 15,-19 5-6-15,21-6-10 0,-21 6-13 0,22-6-14 16,-22 6-35-16,22-4-74 0,-22-8-145 16,0 12-213-16,18-6 46 0,-18 6 455 0</inkml:trace>
</inkml:ink>
</file>

<file path=word/ink/ink4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6:44.669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24 1181 0,'0'0'321'0,"0"0"-292"0,0 0-25 0,0 0 3 16,0 0 7-16,0 0 5 0,0 0 3 0,0 0 3 15,0 0-3-15,0 0-1 0,0 0-7 16,19 0-6-16,-19 0-4 0,23-4-2 0,-10 4 0 15,-2 0-2-15,2 0-1 0,0-2 1 0,0 2 0 16,0-3-2-16,-1 3 1 0,0-2-5 0,-12 2-6 16,20-2-10-16,-20 2-8 0,16-3-7 0,-16 3-9 15,0 0-17-15,20 0-22 0,-20 0-29 0,0 0-48 16,0 0-61-16,11-9-176 16,-11 9-5-16,0 0 316 0</inkml:trace>
</inkml:ink>
</file>

<file path=word/ink/ink4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6:44.152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12 1117 0,'0'0'238'0,"0"0"-186"0,0 0-31 16,0 0 8-16,0 0 9 0,0 0 6 0,0 0-5 15,0 0-11-15,16 0-10 0,-16 0-7 16,22 0-6-16,-9 0-3 0,3 0-2 0,0-3-1 16,1 3-7-16,1-2-9 0,0 2-16 0,-3-3-23 15,4 7-51-15,-19-4-97 0,29-7-315 16,-17 7 25-16,-12 0 291 0</inkml:trace>
</inkml:ink>
</file>

<file path=word/ink/ink4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6:43.965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0 1508 0,'0'0'59'16,"0"0"-53"-16,0 0 6 0,0 0 13 0,0 0 10 15,0 0 2-15,0 0-5 0,15 10-13 0,-15-10-6 16,22 0-6-16,-8 0-3 0,0 2-2 0,1-2-2 16,0 0 0-16,-1 0 0 0,2 0-3 0,-2 0-4 15,-1 0-8-15,-2 0-12 16,-11 0-17-16,17 0-20 0,-17 0-30 0,0 0-46 15,20 15-86-15,-20-15-142 0,0 0-114 0,0 0 193 16,-20 6 289-16</inkml:trace>
</inkml:ink>
</file>

<file path=word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3:15.732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127 114 647 0,'0'0'64'0,"0"0"-9"16,9-15 10-16,-9 15-1 0,0 0 1 0,12-11-11 16,-12 11 9-16,0 0 5 0,6-19 9 0,-6 19 0 15,2-12-8-15,-2 12-13 0,0-11-10 16,0 11-13-16,0-15-8 0,0 15-3 0,-9-12 2 16,9 12-2-16,0 0 0 0,-15-13-5 0,15 13-3 15,-17-6 0-15,17 6-1 0,-19 0 0 0,19 0-4 16,-22 8 1-16,9-2-2 0,1 2 2 0,0-1-1 15,12-7 3-15,-21 18-6 0,21-18 1 0,-12 21-5 16,12-21 2-16,-3 22-5 0,3-11 3 16,2 2-4-16,2-2 3 0,2 3-2 0,2 0 3 15,3-1-3-15,1 0 4 0,1 2-5 16,3-1 3-16,-1 0-3 0,1 0 3 0,-2-1-3 16,2 3 4-16,-2-2-3 0,0 1 3 0,-3 0-5 0,0-1 3 0,-4-1-2 15,-2 0 2-15,-5 0 12 0,0-1-23 0,-5 1 22 16,-1-2-28-16,6-11 9 0,-21 21 2 31,7-14-1-31,0-2 5 0,-2-2-1 0,1-3 2 0,0 0-1 0,2-4 0 0,0-1 0 0,2-3-2 31,11 8 5-31,-18-21-6 0,13 9-11 0,2-3 24 16,3-1-29-16,3-3 23 0,1 1-11 0,1-2-5 16,3 3 6-16,1-1-1 0,1 4 6 0,0 0-2 15,1 3 5-15,0 1-4 0,-11 10 3 0,21-21-3 16,-21 21 5-16,18-21-2 0,-18 21 3 0,15-22-3 0,-15 22 3 0,10-18-3 15,-10 18 3-15,2-16-3 0,-2 16 2 0,0-14-1 16,0 14 0-16,0 0-2 0,-7-14-7 0,7 14-15 16,0 0-19-16,-12-7-20 0,12 7-20 0,0 0-27 31,0 0-43-31,-11 0-110 0,11 0-154 0,0 0 45 0,0 0 274 0</inkml:trace>
</inkml:ink>
</file>

<file path=word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2:33.369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50 1563 0,'0'0'43'0,"0"0"-32"0,0 0 1 16,0 0 8-16,12-5 2 0,-12 5-1 0,15-5-8 16,-15 5-6-16,21-8-3 0,-8 5-5 0,1-3-1 15,0 2-12-15,2 1-16 0,-2-5-21 0,7 14-105 16,-15-19-211-16,14 16-162 0,-7-3 29 0,-1-6 434 15</inkml:trace>
</inkml:ink>
</file>

<file path=word/ink/ink5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6:43.762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2 0 1095 0,'0'0'392'0,"0"0"-351"0,0 0-32 0,0 0 7 0,0 0-7 0,0 0 21 0,0 0-18 15,0 0 8-15,0 0-11 0,-2 14 9 0,2-14-15 16,0 19 16-16,0-4-7 0,0 0 0 0,0 1 6 16,0 5-7-16,0-3 4 0,0 3-8 0,2-1 3 15,1-1-7-15,-1 2 4 0,2-2-6 16,-1-2 4-16,2-2-6 0,-1-2 2 0,-4-13-2 16,12 20 1-16,-12-20-1 0,15 13 1 0,-15-13-1 15,18 5 1-15,-18-5-1 0,23 0 0 0,-10-5-2 16,1-2-1-16,0 1 0 0,-1-4-1 0,2 0 2 15,-3-1-3-15,-1-2 2 0,-1-1-3 16,-2 0 2-16,0 0-4 0,-3 3 6 0,1-3-4 16,-5 2 5-16,-1 0-2 0,0-1 3 15,0 13 0-15,-9-20 1 0,9 20 0 0,-14-15 2 16,14 15-2-16,-15-7 4 0,15 7 0 0,-16 2 1 16,16-2 3-16,-18 12-2 0,18-12 2 0,-16 23-3 15,10-9 3-15,-2 2-5 0,3 0 2 0,0 1-4 16,3 0 2-16,2 0-4 0,2-2 1 0,3-2-2 15,-5-13-2-15,18 17-6 0,-5-10-4 0,3-2-11 16,-1-5-11-16,3 4-15 0,-1-9-20 16,5 5-36-16,-8-11-53 0,14 11-131 0,-10-6-202 15,-1-4 44-15,5 4 400 0</inkml:trace>
</inkml:ink>
</file>

<file path=word/ink/ink5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6:43.315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12 18 1159 0,'0'0'63'0,"0"0"-45"0,0 0 18 15,-13-2 21-15,13 2 15 0,0 0-5 0,0 0-15 0,0 0-20 16,0 0-10-16,0 0-5 0,0 0 1 0,0 0-1 16,0 0 0-16,13-4-4 0,-13 4-7 0,12 0-4 15,-12 0-2-15,16-3-1 0,-16 3 1 0,22-4-9 0,-22 4-10 16,25-4-7-16,-14 1-17 0,3 3-15 0,-14 0-22 16,25 0-37-16,-25 0-49 0,27 0-113 0,-27 0-159 15,18 0 18-15,0 3 408 0</inkml:trace>
</inkml:ink>
</file>

<file path=word/ink/ink5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6:47.945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0 1449 0,'0'0'87'0,"0"0"-60"0,0 0 1 15,4 14 10-15,-4-14 3 0,4 23 0 16,-4-10-17-16,5 2-5 0,-3 2-10 0,2 2 1 16,0-1-6-16,1 3 3 0,0-2-6 0,1 1 4 15,-1-1-6-15,-1 1 5 0,1-2-5 0,-1-2 4 16,-2 2-3-16,2-6-8 0,0 1 19 0,-4-2-21 16,0-11 21-16,4 16-9 0,-4-16-2 0,0 0 1 15,0 12-1-15,0-12 1 0,0 0-1 16,0 0 2-16,0 0-2 0,0 0-2 0,0 0-1 15,0 0-1-15,0-18-11 0,0 18 12 0,0-21-12 16,0 10 21-16,0-2-9 0,2-2 9 0,2 0-8 16,0 0-2-16,4-1 2 0,-2 0-3 0,3 1 3 15,0 2-3-15,3 2 2 0,2-1 0 16,0 5 1-16,1 1 0 0,1 1 4 16,-1 5-1-16,1-2 2 0,-2 2 2 0,-1 5-2 15,1 0 2-15,-1 1-2 0,1 2 0 0,0 0-2 16,-2 1 1-16,-12-9-1 0,20 22 1 0,-12-11-3 15,-8-11 3-15,7 21-3 0,-7-9 3 0,0-1-2 16,0 2 2-16,-4-1-3 0,4-12-8 0,-15 22 9 16,15-22-11-16,-23 17 23 0,9-6-11 0,0-1 10 15,-4-2-9-15,1 0-2 0,0-2 0 16,0-2-1-16,0 0-2 0,-1-4-1 0,1 0-3 16,0 0-7-16,2-3-10 0,0 0-12 0,-1-4-19 15,16 7-25-15,-26-16-54 0,26 16-115 16,0 0-255-16,-15-11-2 0,15 11 341 0</inkml:trace>
</inkml:ink>
</file>

<file path=word/ink/ink5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6:47.461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64 1460 0,'0'0'62'0,"0"0"-50"16,0 0 7-16,0 0 6 0,15 5 7 0,-15-5-3 16,22-4-11-16,-7 1-11 0,0-2-4 0,4 0-3 0,1 0 0 15,0-2-5-15,0 0-8 16,0 1-9-16,-1 2-16 0,-1-3-20 0,4 7-41 15,-10-12-64-15,13 17-138 0,-10-11-198 0,-3-1 61 0,4 7 407 16</inkml:trace>
</inkml:ink>
</file>

<file path=word/ink/ink5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6:47.303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38 1569 0,'0'0'52'15,"0"0"-25"-15,0 0 6 0,0 0 3 0,18-8-1 16,-18 8-11-16,22-6-10 0,-12 4-6 0,5-1-3 16,0-1-4-16,3 1-1 0,-2-1-1 0,2 2-4 15,-2-2-6-15,1 4-8 0,-3-4-14 16,2 4-22-16,-16 0-32 0,24 8-86 0,-24-8-207 0,0 0-148 16,0 0 26-16,0 0 492 0</inkml:trace>
</inkml:ink>
</file>

<file path=word/ink/ink5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6:47.063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-6 41 1186 0,'0'-15'374'0,"0"15"-340"0,0 0-15 15,0 0 8-15,15-11 9 0,-15 11 2 16,18-6-11-16,-18 6-12 0,21-6-6 16,-21 6-4-16,22-2-3 0,-11 2-1 0,-11 0-1 15,22 2 0-15,-22-2-1 0,15 8 2 0,-15-8-2 16,9 13 2-16,-9-13-1 0,3 18 2 0,-3-4-3 16,-4 0 3-16,-3 3-3 0,0 0 3 0,-4 1-4 15,0 0 5-15,-3 0-4 0,1-1 5 0,0 0-5 16,2-2 3-16,1 1-3 0,1-4-7 15,9-12 8-15,-11 21-8 0,11-21 21 0,-5 15-10 16,5-15 9-16,0 12-11 0,0-12-2 0,0 0 1 16,0 0 0-16,14 13 0 0,-14-13 0 0,18 0-1 15,-18 0-2-15,21-7-3 0,-8 3-4 16,0-2-4-16,2 1-6 0,-3-2-12 0,1 3-22 16,-13 4 16-16,25-10-30 0,-25 10-30 0,25-3-101 15,-25 3-320-15,15-5 34 0,-15 5 239 16</inkml:trace>
</inkml:ink>
</file>

<file path=word/ink/ink5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6:46.693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15 1566 0,'0'0'56'0,"0"0"-48"0,0 0-2 0,0 0 9 16,0 0 7-16,0 0 4 0,0 0 0 0,0 0-11 15,12 6-5-15,-12-6-6 0,22 0-4 16,-8 0 0-16,2 0-1 0,1 0-4 0,1-3-4 16,-1 1-6-16,0 2-13 0,-1-4-5 0,2 4-19 15,-3-6-25-15,4 12-61 0,-19-6-145 16,19-11-210-16,-19 11 1 0,14-6 364 0</inkml:trace>
</inkml:ink>
</file>

<file path=word/ink/ink5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7:18.345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-1 1334 0,'0'0'37'0,"0"0"-33"0,0 0 12 0,0 0 13 16,0 0 9-16,0 0 0 0,0 0-11 0,0 0-13 15,0 0 4-15,0 0 7 16,0 0 6-16,3 10-1 0,-3-10-3 15,7 22-13-15,-1-11 1 0,-6-11-2 0,13 20 4 16,-13-20-6-16,16 20 1 0,-16-20-5 0,19 16 1 16,-6-9-3-16,1 0 1 0,1-2-3 0,2 2 1 15,0-3-2-15,1 0 0 0,1-2-2 0,0 2 2 16,2-4-1-16,0 2-1 0,-1-2 1 0,2 3 0 16,-1-3-1-16,-1 0 1 0,1 0 0 15,1 0 0-15,1-3 0 0,0 2-1 0,3 1 1 16,-2-5-1-16,3 2 1 0,2 0-1 15,1 0 0-15,1-2 1 0,2 1-1 0,-2-3 0 16,2 1 1-16,0 0-2 0,1 0 1 0,1 1-1 16,-1-1 2-16,0 2-2 0,-1-1 2 0,1 2-1 15,-1-1 0-15,1 2 0 0,-2-1 1 0,0 3-1 16,0-2 0-16,-1 2 0 0,0 0-1 16,-2 0 1-16,1 0-2 0,-2 4 0 0,1-4 1 15,-1 3 0-15,-1 0 1 0,0 1 0 0,-1 0 1 16,-2 2-1-16,-1 0 2 0,-1 3 0 0,-2 0-2 15,-2 2 2-15,-3-2-2 0,-1 0 2 0,-1 3-2 16,-1-2 2-16,-12-10-3 0,17 22 3 16,-17-22-3-16,12 17 2 0,-12-17-3 0,7 12 2 15,-7-12-1-15,0 0 2 0,0 0-1 16,0 0 1-16,0 0 0 0,0 0 1 0,0 0 0 16,0 0 0-16,0 0 3 0,0 0 1 0,0 0 0 15,0 0-1-15,0 0-3 0,7-12-3 0,-7 12 2 16,6-19-1-16,-6 19 2 0,10-19-2 0,-10 19 2 15,17-23-3-15,-5 12 1 0,2-2-1 0,4 2 0 16,2-2-1-16,1 4 3 0,3 0-3 16,1 0 2-16,3 0-1 0,0 2 2 0,3 1-3 15,1 0 3-15,1 1-1 0,0 3 0 0,-1-2-1 16,2 4 1-16,-1-3 0 0,3 3-1 16,1 0 1-16,-1 0-1 0,0 0 0 0,0 3 1 15,1-3 1-15,-1 3-1 0,1-3 1 0,-1 3-1 16,-1 1 1-16,-2-1-2 0,-2 3 2 0,0-1-2 15,-1 1 2-15,-1-2-1 0,-2 1 0 16,-2-2 0-16,-1 1 0 0,-2-1 0 0,-1-1 0 16,-2-2 0-16,-2 3 0 0,-1-3 1 0,0 0-1 15,-2 0 0-15,0-3 1 0,-2 0 0 0,-12 3-2 16,19-6 2-16,-19 6 0 0,14-7-1 0,-14 7 1 16,0 0 0-16,13-14-1 0,-13 14 1 0,0 0-2 15,12-16 2-15,-12 16-3 0,0 0 2 0,8-12-4 16,-8 12-4-16,0 0-7 15,0 0-10-15,9-13-11 0,-9 13-15 0,0 0-32 16,0 0-41-16,0 0-79 0,0 0-303 0,-5 16 48 16,5-16 135-16</inkml:trace>
</inkml:ink>
</file>

<file path=word/ink/ink5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7:14.027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10 1467 0,'0'0'46'0,"0"0"-53"0,12-4-3 0,-12 4 3 0,12 0 7 16,-12 0 2-16,14 7 0 0,-14-7 4 0,16 12 5 15,-16-12 0-15,19 17-13 0,-19-17 32 0,23 21-31 16,-8-9 31-16,1 0-14 0,3-3-4 0,0 0 0 31,2 0-6-31,3-2 4 0,-1-2-3 0,3 3 5 0,0-5 2 16,2 1 1-16,0-4-2 0,2 0-2 0,1 0-6 16,0 0-2-16,1-5 0 15,-1-1-3-15,2 2 2 0,2-4-2 0,1 1 2 16,-1-3-1-16,1 1 1 0,2-2-3 0,1 2 3 15,-2-2-3-15,3 3-12 0,0 0 25 0,0 0-25 16,0 0 26-16,1 1-10 0,-1 2-2 0,2-1 2 0,0 1-3 16,0 2 3-16,3 1 1 0,-4 2 1 0,2 0-1 15,-1 0 1-15,-1 0-2 0,-1 2-1 16,0 1 0-16,-1 2 0 0,1-1 0 0,-2 1-1 16,2 0 2-16,-5 3-3 0,3-1-9 15,-2 2 25-15,-1 1-25 0,-4 1 22 0,-1 0-11 0,-2 2-4 0,-3 0 4 16,-1 0-3-16,-2-1 4 0,-2 2-5 0,-2-1 5 15,-3-2-3-15,-1 0 2 0,-14-11-2 0,20 17 1 16,-20-17-2-16,11 13 1 0,-11-13 0 16,0 0-1-16,0 0 1 0,0 0 0 0,0 0 1 15,0 0 3-15,0 0-2 0,0 0 1 16,0 0-1-16,0 0-3 0,12-4 3 0,-12 4-4 16,7-13 2-16,-7 13 0 0,12-17 1 0,-12 17-3 15,21-17 3-15,-6 9-3 0,0-1 2 0,4-2-1 16,-1 2 2-16,4 0-3 0,-1 2 3 0,3 0-3 15,0-1 3-15,-1 3-1 0,0-1 1 16,1 4-1-16,1 2 1 0,-1-3-2 0,0 3 1 16,2 0 2-16,0 4-2 0,2 0 2 0,1-1-1 15,0 1-1-15,0 0 0 0,2 1 1 0,-1 0-2 16,0-1 2-16,-1 1-1 0,-1 0 1 16,-2-1-2-16,-1 3 2 0,-2-3 0 0,-1-1-1 15,-1-1 1-15,-2 0-3 0,-2-2 0 0,0 0 2 16,-6 3-2-16,-11-3 4 0,17 0-1 15,-17 0-2-15,0 0 2 0,0 0-1 0,0 0 1 16,0 0 0-16,0 0-1 0,0 0 0 0,0 0-1 16,0 0 2-16,0 0-6 0,0 0-5 0,13-5-9 15,-13 5-16-15,0 0-10 0,10-16-22 0,-10 16-40 16,0 0-87-16,17-8-333 0,-17 8 37 0,0 0 190 16</inkml:trace>
</inkml:ink>
</file>

<file path=word/ink/ink5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4095" units="cm"/>
          <inkml:channel name="Y" type="integer" max="4095" units="cm"/>
          <inkml:channel name="T" type="integer" max="2.14748E9" units="dev"/>
        </inkml:traceFormat>
        <inkml:channelProperties>
          <inkml:channelProperty channel="X" name="resolution" value="147.83394" units="1/cm"/>
          <inkml:channelProperty channel="Y" name="resolution" value="260.82803" units="1/cm"/>
          <inkml:channelProperty channel="T" name="resolution" value="1" units="1/dev"/>
        </inkml:channelProperties>
      </inkml:inkSource>
      <inkml:timestamp xml:id="ts0" timeString="2017-09-11T19:06:56.493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0 0</inkml:trace>
</inkml:ink>
</file>

<file path=word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2:33.196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19 1702 0,'0'0'27'0,"0"0"-21"0,0 0 9 0,13 0 10 15,-13 0 6-15,17 0-5 0,-17 0-8 0,21 0-9 16,-9 0-4-16,1 0-4 0,0-3-1 0,1 1 0 16,3 2-2-16,-1-3-4 0,1-1-9 0,-2 2-8 15,0 2-20-15,-15 0-21 0,26 0-58 16,-26 0-95-16,15-5-294 0,-15 5-8 0,0 0 176 16</inkml:trace>
</inkml:ink>
</file>

<file path=word/ink/ink5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7:30.251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5 1262 0,'7'17'236'16,"-7"-17"-223"-16,0 0-4 0,0 0 15 0,20 9 13 16,-20-9 5-16,20 5 0 0,-9-5-11 0,5 0-6 15,2 0-9-15,4 0-4 0,1 0-5 16,2 0-3-16,0-5-1 0,-1 1-2 0,2 0 1 15,0 0-3-15,1 0 1 0,-3 2 2 0,1-3-8 16,-4 2-8-16,0 3-11 0,-3-5-22 0,-1 5-20 16,-17 0-38-16,29 5-76 0,-29-5-147 0,0 0-187 15,13-4 55-15,-13 4 441 0</inkml:trace>
</inkml:ink>
</file>

<file path=word/ink/ink5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7:30.016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11 99 1487 0,'-12'-4'13'16,"12"4"-16"-16,0 0 5 0,0-15 7 0,0 15 10 15,7-15 4-15,-7 15 7 0,18-16 0 0,-18 16 2 16,25-17-4-16,-9 10-5 0,3-1-5 0,0 1-3 16,1 4-6-16,0-1-1 0,-2 1-5 0,-2 3-3 15,0 0 1-15,-4 0-1 0,-12 0 0 16,19 9 0-16,-19-9-2 0,11 11 0 0,-11-11 1 16,0 21-2-16,-9-5 4 0,0 0-4 15,-4-1 4-15,-3 1-4 0,0 0 4 0,-4-1-4 16,0-1 4-16,1-4-3 0,0 2 3 0,1-4 0 15,2 0 1-15,3-3-2 0,13-5 3 0,-19 6-2 16,19-6-1-16,0 0 1 0,0 0-1 0,0 0 0 16,0 0 0-16,0 0-1 0,14-9 0 15,-3 5 3-15,3-1-4 0,1 0 3 0,3 2-2 16,-1 0 1-16,2 3 0 0,-2 0-2 0,-1 0 1 16,1 0 1-16,-3 4 2 0,-2-2-2 0,0 3 2 15,-12-5-3-15,18 9 0 0,-18-9-1 0,10 14 1 16,-10-14 1-16,0 15 0 0,0-15-1 0,-10 19 1 15,10-19-3-15,-21 22 4 16,8-10-5-16,0-2 5 0,-1-1-4 0,-1-1 3 16,1 0-5-16,-2-1-17 0,0-1 19 0,1-3-40 15,2 2 14-15,-1-10-31 0,14 5-95 0,-27-4-182 16,27 4-201-16,-18-3 32 0,6-6 478 0</inkml:trace>
</inkml:ink>
</file>

<file path=word/ink/ink5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7:29.208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15 1338 0,'0'0'90'15,"0"0"-72"-15,0 0 4 0,0 0 13 0,0 0 12 16,0 0-2-16,18 2-9 0,-18-2-11 0,15-2-11 16,-3-2-7-16,2 3-6 0,0 1-1 0,2-4-2 15,-1 4 2-15,1-4-10 0,-1 4-14 0,-1 0-22 16,4 5-46-16,-18-5-82 0,28-6-336 0,-28 6 5 15,21 0 190-15</inkml:trace>
</inkml:ink>
</file>

<file path=word/ink/ink5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7:29.020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26 1567 0,'0'0'53'0,"0"0"-46"0,15 0 8 15,-15 0 8-15,21 3 6 0,-21-3-1 16,24 0-7-16,-11 0-10 0,0 0-4 0,1-5-6 16,2 3-1-16,-1 0-5 0,2-3-8 0,-2 3-12 15,2-4-26-15,1 6-28 0,-18 0-57 0,32-3-237 16,-32 3-152-16,18-6 14 0,-18 6 467 16</inkml:trace>
</inkml:ink>
</file>

<file path=word/ink/ink5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7:27.451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14 78 1501 0,'-15'8'34'0,"15"-8"-27"0,0 0 2 15,0 0 4-15,0 0 6 0,0 0 6 16,0 0 0-16,17 0 5 0,-4-2-1 16,6 2-2-16,3-3-6 0,5 0 0 0,1 1-2 15,4 2-3-15,2-4-3 0,3 4-3 0,0-4-4 16,3 1 2-16,1 1-1 0,2-2-4 0,1 1 1 15,-2-1-3-15,3-1 1 0,-3 1-2 0,0-2-6 16,-5 1 6-16,-1-2-7 0,-5 4 8 0,-3-2-1 16,-3-1 12-16,-2 3-12 0,-4-1 13 15,-3 4-14-15,-5-3 0 0,-11 3 1 0,17-1-1 0,-17 1 1 16,0 0-1-16,0 0-2 0,0 0-1 0,0 0-4 16,0 0-4-16,0 0-3 0,0 0-4 0,0 0-8 15,0 0-7-15,0 0-20 0,0 0-17 16,0 0-46-16,0 0-72 0,0 0-249 0,0 0-76 0,0 0 160 0</inkml:trace>
</inkml:ink>
</file>

<file path=word/ink/ink5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7:27.082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39 9 1287 0,'0'0'179'0,"0"0"-146"0,0 0-19 0,0 0 12 16,0 0 11-16,0 0 9 0,0 18-6 0,0-1-4 15,-5 2-18-15,3 1 5 0,-1 1-11 0,-1 2 4 16,4-1-7-16,-3-1 2 0,3-2-8 0,3 0 4 16,-1-2-5-16,2-4 1 0,3 0-3 0,-7-13 3 15,15 17-4-15,-15-17 2 0,22 14-2 16,-10-12 0-16,2-2 2 0,1 0 0 15,1-2-1-15,-1-5 1 0,2 0 1 0,0-2-3 16,-3 0 2-16,2-3-2 0,-2 1 0 0,-3-3-3 16,1-2 3-16,-5 0-5 0,0-2 3 0,-3 0-4 15,0 1 2-15,-4 0-3 0,0-2 5 0,-8 1-5 16,3 2 6-16,-4 1-4 0,-4 4 3 0,0-1-2 16,-1 4 2-16,-2 3-3 0,1 1 3 0,-2 1 0 15,2 3 0-15,-2 0-2 0,3 6-9 16,-4-2-12-16,5 3-16 0,-5-5-28 0,10 10-45 15,-15-12-79-15,23 0-297 0,-18 15 8 0,2-10 196 16</inkml:trace>
</inkml:ink>
</file>

<file path=word/ink/ink5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7:26.723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52 1275 0,'0'0'206'0,"14"-8"-187"16,-14 8-3-16,17-5 9 0,-17 5 5 0,19-5-1 15,-19 5-12-15,17-6-10 0,-17 6-5 0,19-7-3 16,-7 2-9-16,-12 5-15 0,27-5-34 15,-27 5-55 1,28-4-117-16,-28 4-277 0,21-9 22 0,-7 9 294 16</inkml:trace>
</inkml:ink>
</file>

<file path=word/ink/ink5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7:26.545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35 92 1340 0,'-23'-6'83'16,"23"6"-71"-16,0 0 0 0,0 0 11 0,-12-11 12 15,12 11 2-15,0 0-4 0,0-14-11 16,0 14-8-16,7-13-5 0,-7 13-1 0,14-13-2 16,-14 13 2-16,21-13-2 0,-10 6 0 0,2 0-3 15,-3 4 2-15,-10 3-5 0,21-5 1 0,-21 5-1 16,18 3-1-16,-18-3 1 0,0 0-2 0,14 17 4 16,-14-17-2-16,3 19 4 0,-3-5-1 0,-7 0 2 15,2 1-1-15,-4 1 5 0,-1-2-5 16,-2-1 4-16,0 1-5 0,1-5 1 0,11-9-4 15,-19 18 1-15,19-18 1 0,-12 9-1 0,12-9 0 16,0 0 1-16,0 0-2 0,0 0-1 16,0 0 0-16,0 0 1 0,0 0-2 0,0 0-3 15,0 0 0-15,14-16-1 0,-14 16-1 0,22-13 2 16,-9 6 1-16,-1 5 0 0,-1-2 2 0,-11 4 2 16,19 0-1-16,-19 0 1 0,15 11-1 15,-15-11 1-15,10 15 0 0,-10-15 2 0,7 19-2 16,-7-19 2-16,0 21-2 0,-3-10 2 0,-4 2-1 15,1 0 4-15,-2-2-4 0,-1 1 4 0,9-12-3 16,-22 19 2-16,22-19-2 0,-19 15 0 0,19-15-4 16,-21 9 2-16,21-9-1 0,-18 6-2 0,18-6 3 15,-15 0-6-15,15 0-13 0,0 0-15 0,0 0-39 16,-14-12-50-16,14 12-136 16,0 0-275-16,10-16 57 0,-10 16 311 0</inkml:trace>
</inkml:ink>
</file>

<file path=word/ink/ink5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7:24.308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26 1507 0,'0'0'58'15,"0"0"-55"-15,0 0 10 0,0 0 13 0,14 15 12 16,-14-15 2-16,0 0-3 0,14 3-14 0,-14-3-4 16,21 0-7-16,-7-2-3 0,3-3-4 15,2 1-3-15,2-1 0 0,-2-2-3 0,0 3 1 16,-2-1-3-16,1 0-1 0,-3 3-6 0,1 0-9 16,-3-2-16-16,0 4-20 0,-13 0-29 0,20 11-50 15,-20-11-108-15,0 0-297 0,0 0 52 16,-1 16 306-16</inkml:trace>
</inkml:ink>
</file>

<file path=word/ink/ink5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7:20.226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0 1250 0,'7'12'429'0,"-7"-12"-412"0,0 0-17 16,6 14 2-16,-6-14 12 0,13 20 5 0,-3-8 4 16,1 3 1-16,3 0-5 0,1 0-8 0,2 2 0 15,2 3-7-15,1-1-5 0,-1 2 19 0,-1 1-20 16,-3-1 18-16,1 1-13 0,-4 1-6 0,0-1 5 16,-3 2-6-16,-2 0 7 0,-3 1-6 0,-4 2 4 15,0-2-4-15,-4-2 5 0,-5-2-5 16,-1-1 4-16,-1 1-5 0,-3-3 2 0,-2 2-11 15,-1-4-1-15,2-1-24 0,-1-5-12 0,4 7-45 16,-9-17-123-16,12 14-309 0,-5-8 13 16,14-6 139-16</inkml:trace>
</inkml:ink>
</file>

<file path=word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2:32.976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70 0 1434 0,'-18'7'168'0,"8"6"-153"16,2 1-14-16,0 5 17 0,-2-4 8 0,5 2 6 16,-2-2-5-16,4 0-6 0,3 0-9 0,0-1 1 15,2-1-6-15,4 2 1 0,3-2-4 0,1 0 2 16,2 0-5-16,2 0 4 0,-2-3-5 0,1-1 2 15,0-1-4-15,0 0 1 0,0-3-2 16,1-2 0-16,0-3-1 0,0 0-2 0,-2 0 0 16,0-3 0-16,-12 3-1 0,20-11 2 0,-20 11-1 15,15-13-3-15,-15 13 2 0,13-19-3 16,-13 19 1-16,8-20-3 0,-7 8 2 0,-1 1-4 0,0-2 5 16,-5 2-3-16,2-2 4 0,-2-2-1 15,1 2 6-15,-1 1-1 0,5 12 6 0,-14-21-1 16,14 21 6-16,-13-9-2 0,13 9 3 15,0 0 1-15,-17 5 2 0,17-5 6 0,-11 16-1 16,5-3 3-16,-1 0-7 0,0 3 0 0,1-1-9 16,2-1 0-16,2-2-3 0,2 1-1 0,0-13-3 15,5 21 2-15,-5-21-7 0,17 13-4 0,-6-8-9 16,1-5-6-16,2 4-11 0,-2-7-17 0,8 3-44 16,-11-11-71-16,16 11-196 0,-11-7-131 0,0-2 67 15,2 6 412-15</inkml:trace>
</inkml:ink>
</file>

<file path=word/ink/ink5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7:19.961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61 1280 0,'0'0'340'16,"0"0"-324"-16,0 0-16 15,6-13 11-15,-6 13 11 0,0 0 6 0,14-15 0 0,-14 15-4 0,17-11-8 16,-5 5-3-16,3 0-2 0,2 2-18 0,0 0 17 16,1 4-17-16,0-1 15 0,-1 1-3 15,-2 0-3-15,-2 2 15 0,-1 2-16 0,-12-4 15 16,18 11-15-16,-18-11-2 0,10 19 1 0,-10-6-2 15,0 1 3-15,-5 1-3 0,-3 0 3 0,-3 1-3 16,-2-3 4-16,-2 0-3 0,0-1 3 16,-1-2-2-16,0 2 2 0,0-4-3 0,1 1 1 15,2-3 0-15,1-1 0 0,12-5 0 0,-20 7 0 16,20-7 2-16,-12 3-2 0,12-3 1 16,0 0 2-16,0 0-3 0,0 0 0 0,0 0 0 15,0 0-2-15,17-14 2 0,-5 7 0 0,3 1-1 16,2 3 1-16,1-2 1 0,0 4-2 0,0 1 2 15,1 0-3-15,-1 0 2 0,-2 6 0 0,0-3-2 16,-2 5 3-16,0 2-2 0,-14-10 2 0,19 18-3 16,-19-18 2-16,12 16-1 0,-12-16 2 15,0 18-1-15,0-18 3 0,-8 19-5 16,8-19 4-16,-18 18-3 0,6-9 1 0,-2 0 0 16,1-3 0-16,-2 1-1 0,0-2-3 0,1-2-2 15,-1-3-3-15,2 5-6 0,0-5-5 0,1 0-13 16,0-5-8-16,12 5-27 0,-23-11-40 0,23 11-99 15,-16-8-299-15,16 8 36 0,-5-17 123 0</inkml:trace>
</inkml:ink>
</file>

<file path=word/ink/ink5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7:19.484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0 1329 0,'13'16'174'0,"-13"-16"-138"0,8 21-3 0,-8-21 9 0,5 23 9 16,-5-23-9-16,0 22-7 0,0-22-10 0,-2 24-5 16,-1-14-10-16,3-10-2 0,-5 22-7 0,5-22-11 15,-5 20 20-15,5-20-23 0,-5 18 19 0,5-18-18 16,0 0-13-1,-4 10-15-15,4-10-21 0,0 0-32 16,0 0-46-16,0 0-92 0,0 0-263 0,0 0 57 16,-5-14 170-16</inkml:trace>
</inkml:ink>
</file>

<file path=word/ink/ink5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7:19.301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9 49 1591 0,'0'0'51'0,"0"0"-44"0,0 0-1 16,0 0 9-16,0 0 6 0,0 0 0 0,0 0 2 15,-4 13-6-15,4-1 1 0,-4 2-8 16,4 4 3-16,-2 1-6 0,2 1 5 0,2-1-4 16,1 0 1-16,0-3-5 0,2-1 2 0,1-2-5 15,1 1 2-15,-7-14-3 0,18 20 2 0,-18-20-2 16,22 12 1-16,-11-7 0 0,1-2 0 16,0-3-2-16,0 0 2 0,0-6-1 0,1 2 1 15,0-4 0-15,-2 1-2 0,1-5 2 0,-1 1-1 16,-1-1 2-16,-2 0-3 0,0-3 3 0,-4 1-4 15,-1-4 4-15,-3-1-3 0,0 0 4 0,-4-2-4 16,-3 2 3-16,-1 2-4 0,-2-1 3 0,-1 4-3 16,-3 2 1-16,-1 1-1 0,0 5 1 15,-1 1-1-15,2 5 1 0,0 0-5 16,0 5-4-16,0-1-9 0,14-4-10 0,-21 15-12 16,21-15-27-16,-13 15-34 0,18 2-68 0,-5-17-116 15,0 13-195-15,0-13 47 0,12 15 234 0</inkml:trace>
</inkml:ink>
</file>

<file path=word/ink/ink5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7:18.957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72-7 1143 0,'14'-1'261'0,"-14"1"-216"0,0 0-20 0,0 0 13 15,0 0 13-15,0 0-1 0,0 0-4 16,0 0-15-16,0 0-8 0,0 0-9 0,0 0-3 16,0 0-5-16,0 0 5 0,-16 16 1 0,9-2 6 15,-2 2-1-15,0 1 2 0,-1 3-6 0,2-1 2 16,1 4-8-16,0 0 5 0,2 0-7 0,1 1 3 15,1-1-5-15,3 0 1 0,-2-2-5 16,2-3 3-16,4 2-3 0,1-4 3 0,1 0-3 16,1-2 3-16,2-1-3 0,-1 0-9 0,-8-13 8 15,16 18-7-15,-16-18 18 0,16 15-9 0,-16-15 10 16,15 12-10-16,-15-12 0 0,16 6 0 0,-16-6-4 16,0 0-3-16,14 5-6 0,-14-5-6 15,0 0-2-15,12-3-13 0,-12 3-7 0,0 0-20 16,19-12-32-16,-19-4-47 0,15 16-149 15,-15-14-199-15,0 14 41 0,13-18 216 0</inkml:trace>
</inkml:ink>
</file>

<file path=word/ink/ink5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7:16.988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6 14 1384 0,'-7'-15'89'16,"7"15"-47"-16,0 0 0 0,0 0 7 0,0 0-3 15,0 0-12-15,0 0-5 0,0 0-6 0,0 0-3 16,15 9-2-16,-5 2-6 0,1 3-2 0,1 4-6 15,1 3 3-15,-1 1 11 0,1 2-19 0,-1 0 18 16,-1 1-18-16,1 2 5 0,-1-1 5 16,-2-2-6-16,0 3 6 0,-1-1-8 15,-3 2 5-15,-2-2-5 0,-3-2 4 0,0-1-5 16,-5-1 4-16,-1-1-6 0,0-1 3 16,-3 0-3-16,-1-2 4 0,0-4-6 0,10-14-9 0,-18 19 12 15,18-19-16-15,-11 13 12 0,11-13-4 0,0 0-7 16,0 0-9-16,0 0-7 0,0 0-30 0,0 0-39 15,0 0-131-15,0 0-333 0,0 0 34 16,-5-13 261-16</inkml:trace>
</inkml:ink>
</file>

<file path=word/ink/ink5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7:16.690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25 0 1551 0,'0'0'89'16,"0"0"-92"-16,0 0 21 0,-8 18-23 0,4-6 41 15,2 5-8-15,-2 1-3 0,1 1 3 0,-1 2-15 16,4 2 3-16,0 1-9 0,0 1 4 0,0-2-7 16,6-2 4-16,-1-1-7 0,2-4 4 0,0-3-5 15,3-1 2-15,-10-12-3 0,20 17 3 0,-20-17-3 16,21 8 1-16,-8-8 0 0,-13 0 0 16,22 0 1-16,-11-7-1 0,1 2 1 15,1-3-1-15,-1-4 1 0,-2 1-2 0,-2-3 3 16,-3 0-5-16,0-4 3 0,-2-1-4 0,-3 2 3 15,0-2-4 1,-3 0 5-16,-2 1-4 0,-4-2 4 0,-1 4-2 16,-3 0 2-16,-1 1-2 0,-2 4 3 0,2 3-4 15,-2 1 3-15,0 2-2 0,2 4 1 0,1 1-1 16,13 0-3-16,-18 0-6 0,18 0-5 16,-12 1-15-16,12-1-15 0,0 0-27 0,0 0-26 15,0 0-51-15,16 12-107 0,-16-12-219 16,15 0-3-16,1 3 312 0</inkml:trace>
</inkml:ink>
</file>

<file path=word/ink/ink5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7:16.327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0 1264 0,'10'15'113'0,"-10"-15"-54"0,0 18 2 16,0-18 5-16,3 23 1 0,-3-23-21 0,0 24-8 15,0-11-14-15,2 3-7 0,-2-3-8 0,5-1-2 16,-4 2-6-16,2-1 2 0,2 1-5 0,-3-1-14 16,1 2 21-16,-3-15-26 0,4 16 13 0,-4-16-27 15,0 0-21-15,0 0-33 0,0 0-44 0,0 0-79 16,0 0-310-16,13-16 42 0,-13 1 274 0</inkml:trace>
</inkml:ink>
</file>

<file path=word/ink/ink5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7:16.139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0 1133 0,'0'0'95'0,"0"0"-34"16,0 0-3-16,0 0 6 0,0 0-2 0,0 0-7 16,0 0-6-16,0 20-10 0,4-7-20 0,-2 2 20 15,1 1-27-15,1 1 23 0,1 4-14 16,-3 0-6-16,3 1 3 0,-3-2-8 16,-2 2 3-16,4 0-10 0,-4 1 4 0,0-2-7 15,0-3 5-15,0 2-5 0,0-4 3 0,0-4-4 16,0 2 2-16,0-14-4 0,-2 17 4 0,2-17-3 15,0 0 0-15,0 14-7 0,0-14-5 0,0 0-10 16,0 0-9-16,0 0-12 0,0 0-10 0,0 0-31 16,0 0-53-16,18-8-155 0,-18 8-224 15,16-21 49-15,-16 21 345 0</inkml:trace>
</inkml:ink>
</file>

<file path=word/ink/ink5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7:15.889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23 0 986 0,'0'0'127'0,"0"0"-33"16,0 0 1-16,0 0-9 0,0 0-41 0,0 0-8 16,0 0 2-16,-8 13-14 0,3 0 29 0,3 4-21 15,-2 0-10-15,4 0 3 0,-4 2-11 0,4-1 6 16,0-2-10-16,0-1 3 0,0-2-7 15,0-1 2-15,0-12-5 0,0 21 2 16,0-21-3-16,0 11 1 0,0-11-4 0,0 0 1 16,0 0-1-16,0 0 0 0,0 0 1 0,0 0 0 15,0 0 1-15,0 0 0 0,14 0 1 0,-14 0-3 16,18-10 3-16,-5 3-2 0,0-1 3 0,2 2-1 16,2 0 4-16,0 1-1 0,-2 0-1 0,2 3-1 15,-2 2-3-15,0-3 0 0,0 3-2 16,-1 0 1-16,-1 0-1 0,0 3 1 0,1-3 0 15,-4 2-2-15,2-2-5 0,-12 0-7 0,21 5-10 16,-21-5-11-16,19 0-9 0,-19 0-13 0,15-5-17 16,-15 5-28-16,0 0-52 0,4-13-84 15,-4 13-236-15,0 0 35 0,-5-20 296 0</inkml:trace>
</inkml:ink>
</file>

<file path=word/ink/ink5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7:14.982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97 5 1236 0,'0'0'86'0,"0"0"-48"0,0 0 10 15,-5-12 14-15,5 12 4 0,0 0-14 0,0 0-18 16,0 0-12-16,0 0-6 0,0 0-5 0,0 0-1 15,-16 10 3-15,16-10-1 0,-14 18 1 0,7-6-8 16,-4 2 22-16,4 2-21 0,-1 3 21 0,-1 1-12 16,2 3-5-16,1-2 3 0,2 3-9 0,2-1 7 15,2 1-9-15,0 1 2 0,0 0-3 0,2-1 1 16,3 1-4-16,1-4 5 0,1-1-7 16,2-3 7-16,-1-1-4 0,1-2 2 15,0-1-2-15,-9-13 3 0,17 18-3 0,-17-18 2 16,15 11-2-16,-15-11 2 0,13 7-2 0,-13-7 3 15,0 0-2-15,14 6 0 0,-14-6 0 0,0 0 0 16,0 0 0-16,0 0 1 0,0 0 0 0,0 0 0 16,0 0 1-16,0 0 0 0,0 0-1 0,0 0 1 15,0 0-2-15,0 0 1 0,0 0 0 16,0 0-1-16,0 0 1 0,0 0 0 0,0 0-1 16,0 0 1-16,0 0-1 0,0 0-1 0,0 0-1 15,0 0 1-15,0 0-2 0,0 0-2 0,0 0-5 16,0 0-4-16,0 0-15 0,0 0-10 0,0 0-26 15,0 0-27-15,0 0-62 0,0 0-187 16,0 0-165-16,0 0-1 0,9-14 413 16</inkml:trace>
</inkml:ink>
</file>

<file path=word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2:32.540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48 1363 0,'0'0'285'0,"0"0"-270"0,0 0-12 16,0 0 8-16,0 0 14 0,0 0 6 0,0 0 2 15,20-2-9-15,-5-2-9 0,2 1-9 0,5-2-3 31,3 0 0-31,-1 1-2 0,2-2-2 0,-2 1 1 0,1 2-8 16,-2-2-9-16,-2 1-15 0,0 4-27 0,-6-5-36 16,8 12-95-16,-23-7-249 0,17-3-59 0,-17 3 19 15</inkml:trace>
</inkml:ink>
</file>

<file path=word/ink/ink5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7:49.186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0 1339 0,'0'0'317'0,"0"0"-297"0,0 0-18 0,0 0 7 16,16 4 11-16,-16-4 5 0,13 5 5 15,-13-5-9-15,23 13-6 0,-8 0-6 0,2 3 2 16,2 2-4-16,1 1 6 0,2 3-4 16,2 2 2-16,1 1-6 0,2 7 4 0,-1 0 2 15,-2 4-15-15,0-2 13 0,-3 5-14 0,-2-1 3 16,-2 2 8-16,-3-1-8 0,-5 0 6 0,-4-2-7 15,-5-1 4-15,-3-3-4 0,-3 0 6 0,-2-2 4 16,-4-1-14-16,0-6 15 0,-2 0-17 16,0-3 8-16,0-4 3 0,-2-1-3 0,2-3 2 15,-2-3-2-15,3-2 2 0,-1-1-3 0,2-3 0 16,12-4-7-16,-18 5-6 0,18-5-11 0,-14 0-17 16,14 0-21-16,0 0-50 0,0 0-147 0,0 0-271 15,0 0 12-15,0 0 221 0</inkml:trace>
</inkml:ink>
</file>

<file path=word/ink/ink5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7:48.890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6 0 1411 0,'0'0'77'0,"0"0"-28"0,-2 18-27 16,2-18 44-16,-3 25-23 0,1-11-3 0,2 2-1 16,0 0-15-16,0 3-1 0,0 1-8 0,2 1 0 15,-2 0-6-15,2 2 3 0,1 0-8 0,-1 0 4 16,1-3-7-16,0 0 3 0,-1 1-4 0,0-3 2 16,0-3-4-16,0 1 3 0,-2-2-4 15,2-3 4-15,-2-11-3 0,0 20 4 0,0-20-4 16,2 15 1-16,-2-15-9 0,0 0-4 0,0 0-10 15,0 0-11-15,0 0-14 0,0 0-10 0,0 0-50 16,0 0-78-16,0 0-272 0,-3-17-51 0,3 17 108 16</inkml:trace>
</inkml:ink>
</file>

<file path=word/ink/ink5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7:48.593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16 0 1550 0,'0'0'52'16,"0"0"-46"-16,11 14 11 0,-11-14 13 15,-2 22 11-15,-2-11-4 0,1 4-5 0,-1 2-17 16,1 2 1-16,0-1-7 0,-1-1 3 0,1 0-5 16,3 0 1-16,0-6-3 0,0 4 1 0,0-15-2 15,0 21 0-15,0-21-3 0,5 16 0 0,-5-16-1 16,0 0 1-16,0 0 0 0,7 11 0 0,-7-11-1 15,0 0 1-15,0 0 0 0,0 0 0 0,13 0 1 16,-13 0-1-16,13 0 0 0,-13 0-2 16,20-8 3-16,-8 6-2 0,2-2 1 0,0 1 1 15,1 1-1-15,1-2-1 0,0 1 1 0,2 2-1 16,-1-3-1-16,-2 4 0 0,-1 0 0 16,-1 0-4-16,0 0-4 0,-13 0-4 0,22 0-12 15,-22 0-8-15,16-2-11 0,-16 2-9 0,0 0-17 16,0 0-22-16,17 0-54 0,-17 0-109 15,-6-9-217-15,6 9 26 0,-5-14 243 0</inkml:trace>
</inkml:ink>
</file>

<file path=word/ink/ink5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7:45.840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11 86 1318 0,'0'0'38'0,"-6"-13"-31"31,6 13 14-31,-8-10 25 0,8 10 10 0,0 0 8 0,5-14-18 16,-5 14-16-16,0 0-11 0,19-15 1 0,-5 8-2 15,4-1 9-15,4 4-3 0,1-1 0 0,2-2-8 16,-1 5-6-16,-1 2-4 0,-2 0-5 15,-2 0 1-15,-3 2-2 0,-3 2 1 0,-13-4-2 16,17 12 1-16,-17-12-2 0,5 14 2 0,-5-14-2 16,-4 19 4-16,-4-6-3 0,-2 0 3 0,-3-2-1 15,-2 1 0-15,-3-2-2 0,0-2 2 16,1 1-1-16,1-2 2 0,1 0-1 0,3-1 2 16,12-6-1-16,-17 5 0 0,17-5-1 0,0 0 1 15,0 0-3-15,0 0 2 0,0 0 0 16,0 0-2-16,11 0 3 0,3-3-2 0,1 3 0 15,3 0 2-15,-1 0-3 0,0 0 2 0,0 6-1 16,-1-3 1-16,0 3 0 0,-1 0-14 0,-2-1 14 0,-13-5-14 0,16 13 21 16,-16-13-8-16,10 13 10 0,-10-13-9 15,0 12-1-15,0-12 2 0,-12 19-3 0,12-19 2 16,-20 17-1-16,6-9 1 0,-1-2-2 16,-1 1 2-16,0-2-1 0,0 0 0 0,-1-1-1 15,1-4-1-15,1 3 1 0,2-3-5 0,1 0-6 16,12 0-13-16,-18-5-18 0,18 5-17 0,-15-4-29 15,4-7-54-15,11 11-145 0,0 0-219 0,0 0 15 16,0 0 351-16</inkml:trace>
</inkml:ink>
</file>

<file path=word/ink/ink5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7:31.001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14 0 1525 0,'0'0'36'16,"0"16"-22"-16,0-16 13 0,-4 21 11 0,4-21 6 15,-4 23 1-15,1-7-17 0,3-1-4 0,0 4-9 16,0 2 0-16,0 0-6 0,0 1 3 16,0-1-6-16,0 0-11 0,0 1 15 0,0-3-18 15,5 1 15-15,-3-3-5 0,2-1-3 0,0 0 2 16,-2-1-3-16,1 0 2 0,0-2-6 0,-3-13-2 15,3 18-4-15,-3-18-1 0,0 15-9 16,0-15-5-16,3 13-20 0,-3-13-22 0,0 0-55 16,0 0-94-16,0 0-328 0,4 12 23 0,-4-12 296 15</inkml:trace>
</inkml:ink>
</file>

<file path=word/ink/ink5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7:30.751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0 1132 0,'0'0'398'0,"0"0"-378"0,0 0-18 15,0 0-1-15,0 0 8 0,7 14 4 16,-7-14 4-16,0 14 1 0,0-14-1 0,0 16-6 16,0-16 1-16,0 17-5 0,0-17 3 0,0 23-2 15,0-23 2-15,0 19-3 0,0-19 0 16,0 18-4-16,0-18 0 0,0 16-4 0,0-16 2 16,5 15-2-16,-5-15 2 0,7 11-2 0,-7-11-12 15,0 0 11-15,15 16-11 0,-15-16 25 0,18 11-12 16,-18-11 13-16,19 6-10 0,-7-6-2 15,-1 0 1-15,0 0 0 0,3 0-5 0,-1 0-5 16,-2-2-8-16,2-2-11 0,-13 4 2 0,23-10-39 16,-23 10-27-16,25-5-132 0,-25 5-315 0,0 0 41 15,17-15 280-15</inkml:trace>
</inkml:ink>
</file>

<file path=word/ink/ink5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7:30.438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-1 17 1112 0,'0'-13'375'0,"0"13"-349"16,0 0-29-16,0 0-1 0,0 0 1 0,0 0 3 16,14 0 0-16,-14 0-1 0,18 0-17 0,-18 0-20 15,25 0-31-15,-25 0-43 0,27 0-69 0,-27 0-177 16,16-4-79-16,-1 6 148 0</inkml:trace>
</inkml:ink>
</file>

<file path=word/ink/ink5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7:28.817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9 0 1430 0,'0'17'87'16,"0"-17"-72"-16,-2 25 11 0,-1-9 10 0,3 0 14 15,0 0-7-15,0 7-5 0,-4-3-16 16,4 1-3-16,0 0-11 0,0-1 1 0,0-3-7 16,0 0 2-16,0 2-6 0,0-2 2 0,4-1-1 15,-4 0 1-15,3-5-1 0,-1 2 3 0,-2-13-4 16,4 19-14-16,-4-19 14 0,4 13-27 0,-4-13 12 16,0 0-23-16,7 14-12 0,-7-14-24 15,0 0-33-15,0 0-46 0,0 0-207 0,12-4-129 16,-12 4 55-16,13-13 436 0</inkml:trace>
</inkml:ink>
</file>

<file path=word/ink/ink5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7:28.583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-1 1416 0,'13'0'101'0,"-13"0"-78"0,0 0-9 0,0 0 5 16,0 0 10-16,0 0 3 0,0 0-2 16,0 19-8-16,0-19-5 0,-1 20-9 0,1-5 2 15,0-2-2-15,0 1 1 0,-4-1-3 0,4-1 4 16,0 0-7-16,0-12 4 0,0 21-5 0,0-21 1 15,0 15-1-15,0-15 0 0,4 15-1 16,-4-15-1-16,0 0 0 0,9 14 1 0,-9-14-2 16,0 0 2-1,13 10-3-15,-13-10 2 0,11 2 1 16,-11-2-1-16,17 0 0 0,-17 0 0 0,19 0-1 0,-19 0 0 16,20-4-3-16,-20 4-2 0,22-6-5 0,-11 3-5 15,2-1-5-15,0-1-8 0,0 2-9 0,-13 3-11 16,22-6-24-16,-22 6-32 0,23-3-66 0,-23-10-129 15,0 13-169-15,13-9 20 0,-13-2 418 16</inkml:trace>
</inkml:ink>
</file>

<file path=word/ink/ink5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7:28.278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72 1374 0,'0'0'38'0,"13"1"0"0,-13-1 14 16,14 0 7-16,-14 0-4 0,13-8-22 0,-13 8-11 15,15-9-11-15,-15 9-6 0,18-10-2 0,-18 10-5 16,18-14-9-16,-18 14-18 0,20-14-23 0,-6 9-41 16,-9-5-60-16,13 12-111 0,-18-2-241 0,13-9 50 15,-13 9 329-15</inkml:trace>
</inkml:ink>
</file>

<file path=word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2:31.536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6 1257 0,'9'12'138'0,"-9"-12"-125"0,0 0-10 0,17 0 7 15,-5 0 3-15,0-4 0 0,3 2-4 0,1-1-4 16,2 0-4-16,2 3-5 0,-3-5-19 0,7 5-39 15,-9-7-63-15,15 14-140 0,-9-7-212 16,-2-4 60-16,5 7 328 0</inkml:trace>
</inkml:ink>
</file>

<file path=word/ink/ink5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7:28.075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91 13 1319 0,'0'0'117'0,"0"0"-101"0,-12 0-1 15,12 0 13-15,-16 9 11 0,3-2 7 0,5 5-4 16,-2-1-8-16,1 5-4 0,0 1-14 0,3 3-3 16,-1-3-10-16,7 0 1 0,0-1-4 0,0-1 2 15,8-1-4-15,-8-14-11 0,18 20 24 0,-18-20-23 16,22 15 25-16,-8-11-10 0,2 0-2 0,-1-4-1 15,2 0 1-15,-3 0-1 0,0-4-10 16,0-2 10-16,-1 3-9 0,-1-5 23 16,-12 8-10-16,18-15 10 0,-18 15-11 0,13-18-2 15,-13 18 1-15,6-22-3 0,-6 9 2 0,0 1-5 16,-1-1-1-16,-4-1-4 0,1-1-1 0,-3 2-4 16,1 1-2-16,-2-2-7 0,8 14-4 0,-18-23-8 15,18 23-13-15,-18-14-24 0,18 14-58 0,-17-8-92 16,17 8-265-16,0 0 16 0,0 0 299 0</inkml:trace>
</inkml:ink>
</file>

<file path=word/ink/ink5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7:24.527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0 1396 0,'0'0'79'0,"0"0"-66"16,0 0 4-16,0 0 13 0,12 7 8 15,-12-7-2-15,13 0-4 0,-13 0-8 0,20 0-6 16,-8 0-3-16,2 0-4 0,1 2-5 0,0-2-2 15,0 0-2-15,0 0-3 0,-1 0 2 0,1 3 0 16,-1-3-2-16,0 0 1 0,0 4-7 0,-2-4-8 16,0 0-11-16,-12 0-14 0,21 0-20 0,-21 0-28 15,19 0-69-15,-19-11-155 0,0 11-193 16,0 0 29-16,0 0 441 0</inkml:trace>
</inkml:ink>
</file>

<file path=word/ink/ink5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7:24.105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18 0 1453 0,'0'0'40'0,"0"0"-38"0,0 0 0 16,0 0 8-16,-9 16 9 0,5-1 1 0,4 8-9 16,-4 0 23-16,4 4-25 0,0 1 21 0,0 2-9 15,0-2-11-15,4 0 6 0,-1 1-8 0,2-3 4 16,-2 3-7-16,1-4 4 0,0-2-8 0,2 0 5 16,-2-5-5-16,-1 1 5 0,1-7-5 15,-4-12 3-15,4 20-4 0,-4-20 0 0,0 0 0 16,0 0 0-16,0 0-1 15,0 0 2-15,0 0 0 0,0 0-1 0,0 0 2 0,0 0-4 0,5-15 1 0,-5 0-3 16,0 0 0-16,4-4-5 0,0-1 3 0,-2-1-7 16,1-3 4-16,2-1-3 0,1 0 6 15,1 0-4-15,1 2 9 0,0 1-4 0,0 4 5 16,2 0-4-16,0 6 5 0,-10 12-3 0,21-20 3 16,-9 16-2-16,-1 4 2 0,0 4 6 15,2 3-1-15,0 2 6 0,-2 5-3 0,2 6 2 16,-2-1-8-16,0 4 6 0,-2-1-7 0,0 3 5 15,0-3-4-15,-1 1 3 0,-1 0-6 0,1-5 7 16,-2 1-6-16,1-2 4 0,-3-4-4 0,1 0 2 16,-5-13-3-16,6 15 2 0,-6-15-2 0,0 0 2 15,0 0-1-15,0 0-1 0,12 6 1 16,-12-6-2-16,0 0 0 0,13-15-1 16,-13 15 3-16,11-23-2 0,-3 8 0 0,0-2-5 15,0-1 1-15,0-3-7 0,1-2 8 0,0-1-7 16,0 0 9-16,0-2-7 0,-1 2 8 0,0 1-6 15,1 4 7-15,-1 3-3 0,-8 16 4 0,12-20-1 16,-12 20 0-16,0 0 1 0,0 0 3 0,15 7 4 16,-15-7 2-16,10 23 5 0,-4-5-7 15,0 3 5-15,-1 0-8 0,1 1 5 0,-1-1-5 16,0 2 3-16,1-1-5 0,1-1 0 0,0-2-4 16,0-2 3-16,1 0-3 0,0-4 2 0,-8-13-1 15,20 22 2-15,-20-22-4 0,20 12 1 16,-20-12-7-16,20 3-7 0,-7-3-12 0,-13 0-22 0,26-9-26 15,-17-4-58-15,14 13-183 0,-14-16-227 16,3 5 41-16,-12 11 396 0</inkml:trace>
</inkml:ink>
</file>

<file path=word/ink/ink5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7:48.233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47 1558 0,'0'0'47'16,"0"0"-38"-16,0 0 10 0,17-9 12 0,-17 9 6 16,14-5-4-16,-14 5-13 0,14-3-13 15,-14 3-6-15,21-6 0 0,-10 4-3 0,1-2 0 16,0 4-8-16,-12 0-13 0,20-5-13 15,-7 5-28-15,-13 0-31 0,24 0-60 0,-24-12-113 16,0 12-211-16,16-4 31 0,-16 4 267 0</inkml:trace>
</inkml:ink>
</file>

<file path=word/ink/ink5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7:47.968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245 0 1466 0,'0'0'71'0,"0"0"-59"0,-13 10 5 16,1 0 7-16,1 5 14 0,-4 1 0 0,1 5-1 16,-1-3-15-16,2 5 0 0,-1 0-9 15,0-1 3-15,0 0-6 0,1-2 3 0,0-1-9 16,-1-1 4-16,1-1-8 0,2-2 2 0,-2-2-3 16,4-2 1-16,9-11-2 0,-16 16 3 0,16-16-4 15,0 0-2-15,-14 15-10 0,14-15-10 0,0 0-19 16,0 0-15-16,0 0-32 0,0 0-99 15,0 0-300-15,7-13-31 0,-7 13 153 0</inkml:trace>
</inkml:ink>
</file>

<file path=word/ink/ink5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7:47.749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0 1440 0,'0'0'71'0,"-2"15"-54"15,2-2 3-15,7 5 14 0,-3-1 5 16,5 5 7-16,-2-4-15 0,2 2-5 0,0-3-12 16,2 3-1-16,0-1-9 0,1-4 1 0,2 1-5 15,-1-1 3-15,-1-2-4 0,0-2 4 0,-1 1-5 16,-11-12 2-16,18 15-2 0,-18-15-17 15,12 10 4-15,-12-10-22 0,0 0 0 0,0 0 6 16,0 0-13-16,0 0-28 0,0 0-79 0,0 0-195 16,-10-17-131-16,10 17 15 0,-14-25 392 15</inkml:trace>
</inkml:ink>
</file>

<file path=word/ink/ink5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7:47.199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171-1 1639 0,'0'0'31'0,"0"0"-36"0,0 0-4 15,0 0 9-15,0 0 11 0,-12-8 3 0,12 8 1 16,0 0-1-16,-17 23-3 0,10-8 2 16,-5 4-2-16,0 4 6 0,1 2 8 0,0 4-20 15,0 1 19-15,1 5-18 0,-1 0 3 0,2 3 6 16,-1 2-10-16,1 0 4 0,1-1-7 15,1-2 6-15,-1 0-8 0,4-5 6 0,1 0-8 16,3-5-2-16,6-2 15 0,0-4-15 0,2-1 15 16,2-2-10-16,2-1-1 0,1-2 1 15,2-2-1-15,1-1 1 0,1-2-2 0,-1-2 2 16,1 0-2-16,-1-1 1 0,0 1-3 0,-2-1-2 16,-1-2-6-16,-13-5-6 0,20 9-11 0,-20-9-14 15,17 8-22-15,-17-8-35 0,15 8-96 0,-15-8-293 16,0 0-35-16,0 0 108 0</inkml:trace>
</inkml:ink>
</file>

<file path=word/ink/ink5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7:46.855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15 0 1509 0,'0'0'69'0,"0"0"-50"0,-7 14 9 16,7-14 10-16,-4 22 5 0,2-9-4 15,2 1-14-15,-2 2-19 0,2-1 16 0,0 1-25 16,0 1 19-16,0-1-9 0,0 1-4 0,0 0 3 16,0-2-6-16,0 0 2 0,2-3-5 0,-2 1 4 15,0-13-2-15,5 19 2 0,-5-19-2 16,6 12-4-16,-6-12-6 0,0 0-7 0,0 0-12 15,0 0-10-15,0 0-14 0,0 0-30 0,10 2-64 16,-15-18-140-16,5 16-233 0,10-17 41 0,-7 3 333 16</inkml:trace>
</inkml:ink>
</file>

<file path=word/ink/ink5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7:46.637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10 0 1500 0,'0'0'46'0,"0"0"-41"0,0 0 6 15,0 0 13-15,0 0 12 0,0 16 2 0,0-16-5 16,-3 14-12-16,3-14-8 0,-4 16-3 0,4-16-2 16,0 19 4-16,0-19-3 0,-3 18-11 15,3-18 20-15,0 16-25 0,0-16 22 0,3 13-12 16,-3-13-3-16,0 0 2 0,8 12-1 0,-8-12 0 16,0 0 1-16,16 9 0 0,-16-9-3 0,15 0 2 15,-15 0-2-15,23 0 2 0,-10 0 1 0,0-3-1 16,0 2 0-16,-1 1 0 0,0-5-2 15,0 5 0-15,-12 0 0 0,20-4-4 0,-20 4-6 16,20-4-9-16,-20 4-11 0,15-3-18 16,-15 3-21-16,0 0-41 0,22 0-95 0,-22 0-193 15,0-11-109-15,0 11 115 0,0-11 393 0</inkml:trace>
</inkml:ink>
</file>

<file path=word/ink/ink5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7:46.355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22 1439 0,'0'0'150'0,"0"0"-123"16,0 0-21-16,0 0 3 0,0 0 5 0,0 0 0 16,0 0 0-16,11 0-5 0,-11 0-5 15,22-3-2-15,-9 3-3 0,2-3-5 0,1 3-9 16,-1-6-15-16,2 6-27 0,-5-4-31 0,9 8-59 15,-17-14-139-15,8 10-186 0,-1 0-1 0,-11 0 360 16</inkml:trace>
</inkml:ink>
</file>

<file path=word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2:30.864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41 0 1276 0,'14'6'243'0,"-14"-6"-220"0,0 0-18 0,0 0 9 0,0 0 6 16,-13 3 4-16,13-3 3 0,-8 15-2 16,4-5 2-16,-3 4-11 0,2 2 3 0,-1 0-7 15,2 4 4-15,0-1-4 0,4 3 4 0,-4-2-8 16,4-1 3-16,0 3-6 0,6-5 3 0,-2 4-7 0,0-4 3 15,3-2-3-15,1-1 2 0,1-3-3 0,-9-11 3 16,22 17-4-16,-11-10 1 0,1-3 0 0,0-1-1 16,0-3 1-16,1 0 1 0,1-4-1 15,-2 0-2-15,2-3 1 0,-1 1-1 0,-1 0 2 16,-1-2-2-16,-11 8 2 0,19-19-3 0,-10 8 2 16,-1-2-2-16,0 3 4 0,-3-4-4 0,-1 2 3 15,-4 1-2-15,3-1 1 0,-3 12 0 0,-5-19 0 16,5 19 0-16,-8-15 0 0,8 15-1 0,-12-6 2 15,12 6 0-15,-15 0-1 0,15 0 2 16,-16 6-1-16,16-6 0 0,-18 14 1 16,18-14 2-16,-16 20-3 0,8-8 3 0,1 2-3 15,0 1 2-15,0 0-4 0,3 0 5 0,1-2-7 16,3 0 3-16,0-13-9 0,3 21-3 0,-3-21-19 16,10 15-13-16,-10-15-32 0,14 8-49 0,6 3-182 15,-20-11-241-15,24 0 59 0,-10 0 342 0</inkml:trace>
</inkml:ink>
</file>

<file path=word/ink/ink5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7:46.137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31 17 1423 0,'-18'7'113'16,"18"-7"-98"-16,0 0 0 0,-14 8 15 16,14-8 13-16,0 0 3 0,0 0-6 0,0 0-14 15,0 0-8-15,0 0-1 0,0 0-2 0,21-4 1 16,-5 2-3-16,3-2-4 0,3-1-1 0,2 1-3 16,0 0 0-16,-1 0-2 0,0 1-1 0,1 1 0 15,-2 2-1-15,-2 0-2 0,1 0 1 0,-3 0-2 16,-2 4 1-16,0-4 1 0,-2 2-2 15,-2-2-1-15,-12 0-4 0,19 4-4 16,-19-4-5-16,12 1-3 0,-12-1-11 0,0 0-8 16,15 6-15-16,-15-6-23 0,0 0-36 0,0 0-79 15,0 0-281-15,0 0-26 0,0 0 165 0</inkml:trace>
</inkml:ink>
</file>

<file path=word/ink/ink5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7:44.815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10 1473 0,'0'0'44'16,"0"0"-36"-16,0 0 5 15,0 0 5-15,0 0 10 0,0 0 2 0,0 0-3 16,14 3-6-16,-1-3-9 0,2 0-6 0,2-1-4 16,2-2-3-16,0 3-1 0,1-4-7 0,2 4-16 15,-3-1-22-15,4 4-56 0,-11-12-103 0,12 13-308 16,-8-4-5-16,-1 0 263 0</inkml:trace>
</inkml:ink>
</file>

<file path=word/ink/ink5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7:44.635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6 1660 0,'0'0'23'0,"0"0"-16"15,0 0 10-15,12-3 5 0,-12 3 3 0,0 0-2 16,0 0-9-16,0 0-4 0,0 0-4 0,16-3-3 15,-16 3-1-15,21 0-1 0,-8 0-1 0,2 0 0 16,3 0-2-16,-3 0-5 0,2 0-7 0,-2 3-10 16,1-1-21-16,-3-2-15 0,2 7-38 0,-15-7-57 15,25 9-138-15,-25-9-228 0,0 0 45 16,10 17 358-16</inkml:trace>
</inkml:ink>
</file>

<file path=word/ink/ink5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7:44.432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49 9 1485 0,'0'0'84'0,"-10"-10"-72"0,10 10 3 15,0 0 9-15,0 0 6 0,0 0 1 16,0 0-13-16,0 0-6 0,0 0-7 0,-10 14 2 15,5 0 0-15,-2 7 6 0,2 0-3 16,1 2 5-16,-1 0-9 0,2 1 1 0,3-1-6 16,0-1 3-16,3-1-5 0,2 0 5 0,2-4-5 15,0-2-9-15,5 0 9 0,0-5-10 0,4-2 24 16,1-2-11-16,2-4 11 0,2-2-13 16,-2 0 0-16,1-3 1 0,-1-4-13 0,0 0 23 0,-2-3-22 15,1-3 22-15,-5 1-9 0,0-2-2 0,-3-2 1 16,-4 0-2-16,-1-3 2 0,-5 2-4 15,0 1 4-15,0-3-7 0,-7 0 4 16,1 1-3-16,-4-2 3 0,-1 3-2 0,-2 1 4 16,0 1-5-16,-4 4 7 0,-1 2-3 0,0 4 2 15,-1 5 0-15,0 0-2 0,-2 0 1 0,2 4-3 16,-2 1 1-16,4 4-3 0,2-2-4 0,2 1-12 16,13-8-15-16,-13 15-23 0,13-15-27 15,0 14-59-15,0-14-110 0,0 0-261 0,23 2 29 16,-6-6 338-16</inkml:trace>
</inkml:ink>
</file>

<file path=word/ink/ink5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7:44.041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0 1223 0,'0'0'104'0,"0"0"-83"0,0 0-7 0,0 0 14 15,0 0 12-15,0 0 9 0,0 0-3 0,0 0-7 0,17 8-8 16,-17-8-7-16,11 0-9 0,-11 0-4 0,16 0-7 16,-16 0-3-16,18 0 0 0,-18 0 0 0,18 0-1 0,-18 0-1 15,20 0 1-15,-20 0-2 0,20 0-4 16,-8 4-12-16,-12-4-13 0,23 2-27 0,-23-2-30 16,23 3-55-16,-23-3-102 0,11-9-234 0,-11 9 11 15,16-5 355-15</inkml:trace>
</inkml:ink>
</file>

<file path=word/ink/ink5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7:41.510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50 8 1535 0,'0'0'51'0,"0"0"-42"0,0 0-5 0,-14-9 6 0,14 9 5 16,0 0 6-16,-13 17 1 0,7-2 4 0,1 2-7 15,-2 4-2-15,3 1-6 0,4-2 4 16,0 1-6-16,4 1 5 0,3-3-7 0,0 0-10 15,2-1 17-15,2-1-24 0,2-1 20 0,2 0-10 16,2-4-3-16,-2-3 5 0,2-4-2 0,-3-5-1 16,0 0 2-16,0 0-2 0,-2-4 3 0,1 0-1 15,0-3-2-15,-13 7 0 0,20-21 1 16,-10 10-2-16,-2-2-8 0,-1-2 19 0,-1-3-21 16,-1-1 19-16,-2 1-8 0,-1-4-3 15,-2 2 3-15,0-2-2 0,0 1 4 0,0-1-5 16,0 5 5-16,-2 1-2 0,2 16 3 0,-4-14-1 15,4 14-1-15,0 0 0 0,0 0-2 0,0 0 1 16,-4 13-1-16,4 1 4 0,-2 5-2 0,2 4 5 16,0 3-6-16,5 3 8 0,0 1-6 0,0 1-6 15,3 1 18-15,-2 1-18 0,3 1 15 0,0 2-4 16,3 1-8-16,-2 2 6 0,0 0-7 16,1 0 8-16,-2 1-9 0,1-2 8 0,-1-1-10 15,-2-3-2-15,-1 1 15 0,-5-2-14 0,-1-2 15 16,-1 1-4-16,-7-2-7 0,0-6 6 15,-3 0-5-15,-2-3 5 0,-1-3-5 0,-2-3 3 16,-2-4-2-16,1-4 2 0,-2-2-1 0,0-2-1 16,1-3-1-16,-1-4-2 0,1-3 0 15,1-1-1-15,2-2 2 0,-1-5-3 0,2-1 4 16,2-4-4-16,2 2 5 0,1-3-5 0,4-3 3 16,2 1-3-16,3-1 7 0,7-1-5 0,-1 3-6 15,6-1 19-15,2 4-21 0,3-1 22 0,2 1-7 16,4 0-5-16,3 0 6 0,1 4-4 0,1 0 7 15,2 2-4-15,-1 3 4 0,0 1-4 0,-4 2 1 16,0-1-2-16,-3 2 0 0,-2 0-1 16,-2 3 2-16,-2-1-2 0,-3 2 2 15,-1 0-2-15,-12 2 0 0,12-4-1 0,-12 4 0 0,0 0 3 16,0 0 1-16,0 0 1 0,0 0 0 0,0 0-1 16,0 0-1-16,0 0 0 0,0 0 1 0,0 0-2 15,0 0 0-15,0 0 0 0,0 0-4 0,0 0 3 16,0 0-1-1,0 0 0-15,0 0 0 0,0 0-2 0,0 0 2 0,0 0-3 0,0 0-3 16,0 0-3-16,0 0-3 0,0 0-3 0,0 0-8 16,0 0-13-1,0 0-23-15,0 0-46 0,0 0-129 0,0 0-312 0,0 0 19 0,0 0 272 16</inkml:trace>
</inkml:ink>
</file>

<file path=word/ink/ink5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7:34.806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38 21 1311 0,'0'0'30'0,"0"0"-13"0,0 0 10 0,0 0 10 16,0 0 5-16,0 0-4 0,2-13-9 15,-2 13-5-15,12-3-6 0,-12 3-4 0,18-5-17 16,-5 5 15-16,0 0-18 0,-1 0 15 0,0 0 13 16,-12 0-18-16,21 7 12 0,-21-7-15 0,12 9-3 15,-12-9 2-15,7 15-2 0,-7-15 2 0,0 21-3 16,-4-8 4-16,-4 0-2 0,1 0 3 0,-4-2-2 15,1 2 2-15,10-13-3 0,-21 18 3 16,21-18-3-16,-20 15 2 0,20-15 0 0,-20 13 0 16,20-13-1-16,-15 8 2 0,15-8-2 15,0 0 1-15,0 0-1 0,0 0 0 0,0 0-1 16,0 0 0-16,0 0 1 0,0 0 0 0,17 0 1 16,-4 0 0-16,-1 0-1 0,3 0 1 0,-1 0-1 15,2 2 1-15,-1 0-2 0,-1 2 1 0,0 0-1 16,-4 2 1-16,-10-6-1 0,21 14 3 15,-21-14-2-15,13 16 2 0,-13-16 0 0,6 17 3 16,-6-17 0-16,-4 17 3 0,4-17-5 0,-9 19 2 16,9-19-4-16,-15 14 1 0,15-14-2 0,-18 13 1 15,18-13-2-15,-22 9 1 0,9-4-1 0,1-5 0 16,1 2 0-16,-1-2-6 0,1 0-11 0,-2-2-12 16,13 2-23-16,-25-7-29 0,25 7-56 15,-27-8-99-15,27 8-253 0,-18 0 9 16,4-2 341-16</inkml:trace>
</inkml:ink>
</file>

<file path=word/ink/ink5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7:39.600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79 219 1067 0,'-14'-8'227'0,"14"8"-207"0,0 0-18 0,0 0 4 0,0 0 11 0,-3 18 12 0,0-3 25 16,6 7-28-16,-3 2 23 0,0 7-34 0,3 3 1 15,0 4 9-15,1 3-12 0,0 3 12 0,1 2-16 16,-3 2 10-16,1 4 1 16,0 1-17-16,-3 2 12 0,1 1-14 0,-1 1-3 15,0 1 17-15,-2-2-15 0,0-1 14 0,-3 1 1 16,0 0-14-16,1-4 16 0,-1 1-13 0,0-2-1 16,0-1 11-16,-1-4-12 0,0 0 8 0,1-5-9 15,0 0-4-15,-1-4 16 0,0-3-16 0,1-4 15 16,1-2-4-16,-1-5-7 0,1-1 5 15,1-6-4-15,3-4 2 0,0-12-3 0,-2 13 1 16,2-13-2-16,0 0 0 0,0 0 1 0,13 3 3 16,-13-3 0-16,14-3 0 0,-14 3 1 0,18-8-4 15,-18 8 1-15,23-9-2 0,-10 5 1 0,2 0-2 16,-1 0 1-16,2 1 0 0,0 1 1 16,1-2-2-16,-1 4 1 0,2 0 1 0,0 0-1 15,2 0-2-15,1 0 2 0,1 4 0 16,1 0-1-16,1 0 4 0,1-1-1 0,3 2 1 15,-1 0 0-15,4 0-2 0,0-1-1 0,2 1 1 16,0 1-2-16,2-3 2 0,1 2-1 0,1 1 1 16,2-3 0-16,1 3-1 0,1-3 0 0,4 1 1 15,-1-1 1-15,4 3-1 0,-1-1 1 0,2 0-1 16,4-1-1 0,-3 0 0-16,4 1-2 0,0-1 2 15,1 0-2-15,2 1 1 0,-3-1 0 16,4 0 0-16,0-2 1 0,-3 0 0 0,4-2-1 15,2 3 1-15,-1-3-1 0,2 0 0 0,-3 0 0 16,2 0 1-16,0 0-1 0,0 0 2 16,1-3-2-16,-1 3 1 0,1 0 0 0,-2 0 0 0,1 0-1 0,-3 0 1 15,1 3 1-15,-1-3 0 0,1 0 1 0,-1 0 0 16,-3 0-2-16,-1 0-1 16,-1 0 0-16,-3-3 1 0,-1 3 5 0,-1-3 1 0,-2 3-1 15,-2-3-1-15,-4 3-4 0,-1-2-1 0,-5 2 1 16,-1-2 0-16,-3 2 0 0,-5 0 0 15,-1-4 1-15,-4 4-1 0,-3 0 0 0,-2-3 1 16,-2 3-1-16,-13 0 1 0,18-4-2 0,-18 4 0 16,0 0 0-16,0 0 2 0,0 0 0 0,0 0 1 15,0 0-1-15,0 0 0 0,0 0 2 16,0 0-1-16,0 0 0 0,0 0-1 0,5-15-1 16,-5 15 0-16,0 0 1 0,-2-16-1 0,2 16 0 15,0-12 0-15,0 12 1 0,0-21-2 0,2 8 2 16,-2 0-3-16,5-4 4 0,-1 0 1 0,0-3-1 15,1-2 0-15,-1-2 1 0,0-3-5 0,1-2-1 16,0-1 11-16,0-2-11 16,-1 0 9-16,-1-2-3 0,1 0-6 0,-1-4 6 15,-1-1-6-15,3-2 7 0,-5 0-7 0,1 2 7 16,-1-3 2-16,0 0-12 0,0-1 13 0,0 2-14 16,0 1 3-16,3-1 8 0,-3 1-8 0,2 1 8 15,-2 1-6-15,0 3 7 0,3-1-8 0,-3 3-8 16,0 1 14-16,0-1-15 0,0 2 15 0,0-2 1 15,0 1-8-15,-4 3 8 0,4-1-7 16,-3 0 5-16,1 1-4 0,-2 2 5 0,1 0-5 16,0 4 3-16,-1 1-3 0,1 2 4 0,2-1-3 15,1 4-9-15,-5-3 8 0,5 4-9 0,0 0 18 16,-4 0-8-16,4 4 8 0,-4-1-7 16,0 0-2-16,4 13 3 0,-7-18-4 0,7 18 3 15,-8-17-3-15,8 17 4 0,-7-13-2 0,7 13 1 16,0 0 0-16,-14-14 0 0,14 14 1 15,0 0 0-15,-14-9-2 0,14 9 2 0,0 0-2 16,-17-8 0-16,17 8 0 0,-11-4 0 0,11 4 1 16,-16-6-1-16,16 6 2 0,-19-7-1 0,19 7 0 15,-22-6 0-15,9 3 0 0,-1 0 0 0,-3 0 0 16,0 2 1-16,-2-4-2 0,-2 4 1 0,1-2 1 16,-2-1 0-16,-2 2-1 0,0-3 1 15,-2 3-1-15,0-1 0 0,-3-2-2 0,-2 3 0 16,0-2 1-16,-3 2 0 0,1 2 1 15,-1-5-1-15,-2 5 0 0,-1-2 3 0,-2 2-1 16,-2 0 1-16,-1-3-1 0,0 3-3 0,-2 0 0 16,1 0 1-16,-1 0 0 0,-1 3 3 0,0-3 0 15,-2 0-1-15,1 0-1 0,-2 0 0 0,-2 0 2 0,3 0-3 16,-2 0 0-16,-1 1 1 0,-1-1-1 16,1 0 2-16,-1 0 1 0,-2 4-1 0,0-4 0 15,2 0-2-15,-2 2 0 0,0-2 0 0,2 0 0 16,-1 0 1-1,2 0-1-15,0 0 1 0,0 0 0 0,1-5-1 16,0 3 1-16,3-1 0 0,-2-1-1 0,2 2 1 16,1-3 0-16,-3 4-1 0,2-2 0 0,0 3 2 15,-1 0-2-15,1-3 0 0,0 3-1 16,0 0 0-16,3 4 0 0,-3-4 2 0,1 2 0 0,2 2-4 16,2-4 0-16,-1 3-2 0,3-3-1 0,1 5 0 15,2-5-2-15,5 4-3 0,1 0 0 0,2-1-6 16,4-1-3-16,3 3-14 0,2 0-8 0,4 0-18 15,-1-5-28-15,10 15-75 0,-14-18-184 0,20 3-148 16,-7 12 21-16,7-12 449 0</inkml:trace>
</inkml:ink>
</file>

<file path=word/ink/ink5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7:37.563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77 63 1482 0,'4'-15'38'0,"-4"15"-15"0,10-16 15 15,-10 16 8-15,20-11 7 0,-6 4-17 0,-1 2-13 16,3 1-10-16,1 0-8 0,1 4-1 0,0-1-2 16,0 1 0-16,0 1 1 0,0 3-1 0,-3 2-2 15,-1 1 1-15,-3 2-3 0,-11-9 2 0,18 21-2 16,-18-21 3-16,7 21-5 0,-7-9 2 16,-5 2 0-16,-1 0 3 0,-4 1-3 0,-1-2-4 15,-1-1 21-15,-2 2-21 0,-2-4 19 16,0 3-15-16,-2-4-3 0,2-1 4 0,-1 0 0 15,3-1 3-15,-1-2-3 0,2-2 0 0,13-3-2 16,-19 1 1-16,19-1 0 0,0 0 1 0,0 0-2 16,0 0-3-16,0 0-1 0,0 0-1 0,7-14 3 15,-7 14 1-15,20-8 4 0,-9 8-1 0,3-3 1 0,-1 3 0 16,1 3-1-16,-1 0 1 0,3 1 3 16,-1 1 1-16,0 1-1 0,0 1 1 0,-2 0-5 15,2 3 2-15,-1-1 0 0,-14-9 4 0,21 18-2 16,-21-18 3-16,16 21-5 0,-16-21 3 0,6 19-3 0,-6-19 2 15,0 20-3-15,-6-7 3 0,-1-3-5 0,7-10 4 16,-24 23-4-16,9-15 3 0,-3 0-2 0,-1 0 2 16,-2 0-5-1,0-3 2-15,-2 0-1 0,0-1 0 16,0-3-1-16,2-1-2 0,2 3-6 0,1-3-2 16,1 0-11-16,0-4-15 0,4 4-22 0,-6-9-43 15,19 9-93-15,-25-6-230 0,25 6-78 0,-13-7 155 16</inkml:trace>
</inkml:ink>
</file>

<file path=word/ink/ink5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7:37.063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40 1390 0,'25'5'83'0,"-25"-5"-77"0,0 0-4 16,0 0 5-16,16 0 3 0,-16 0 2 0,21-6-1 16,-9 0-5-16,4 1-3 0,2 1 0 0,0-2-21 15,4 6-29-15,-5-13-60 0,13 18-164 0,-5-12-227 16,-3 1 6-16,4 6 392 0</inkml:trace>
</inkml:ink>
</file>

<file path=word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2:30.393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48 1156 0,'0'0'242'0,"0"0"-186"0,0 0-19 0,0 0 8 15,0 0 1-15,14-2-4 0,-14 2-9 0,14-7-9 16,-14 7-10-16,21-7-7 0,-10 5-5 0,1-3 0 16,2 5-2-16,-1-3-1 0,1-1 1 0,0 3-1 15,0-1-7-15,1 2-7 0,-1-5-11 16,0 5-11-16,-14 0-9 0,25-2-16 0,-25 2-28 15,17 0-53-15,-17 0-83 0,0 0-233 16,12-7 16-16,-12 7 294 0</inkml:trace>
</inkml:ink>
</file>

<file path=word/ink/ink5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7:36.907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2 0 1246 0,'0'0'62'16,"0"0"-42"-16,0 0 7 0,0 0 15 0,0 0 10 15,1 23-12-15,-1-10 13 0,0 2-41 0,0 1 18 16,0 1-17-16,4-1-11 0,-4 0 2 0,5-3-5 16,-2 0 2-16,0-1-4 0,-3-12 5 0,7 20-9 15,-7-20-10-15,7 18-24 0,-7-18-39 16,6 13-67-16,-6-13-94 0,0 0-256 0,0 0 30 16,0 0 362-16</inkml:trace>
</inkml:ink>
</file>

<file path=word/ink/ink5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7:36.402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219 0 1447 0,'11'4'91'16,"-11"-4"-80"-16,-5 12-5 0,5-12 9 0,-10 23 11 16,1-11 3-16,2 4-9 0,-5 1 18 0,1 2-29 15,-1 2 17-15,-2 2-11 0,0 1-7 0,-1 1 6 16,-1-1-8-16,2 0 6 0,-2-2-9 15,3 1 2-15,0-4-6 0,1-1 2 0,2-2-4 16,2-4 4-16,2-1-4 0,6-11-2 16,-9 16-10-16,9-16-10 0,-5 10-24 0,5-10-16 15,0 0-45-15,0 0-75 16,4 15-202-16,-4-15-140 0,0 0 119 0,0 0 408 16</inkml:trace>
</inkml:ink>
</file>

<file path=word/ink/ink5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7:36.166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0 1403 0,'0'0'87'0,"0"0"-77"16,0 0-5-16,0 17 12 0,0-17 7 0,10 20 9 16,-3-7 1-16,1 1-3 0,-1 1 7 15,5 2-28-15,-1 0 20 0,2 2-24 0,0 1 7 16,2 2 3-16,0-2-7 0,-1 0 2 0,0-1-9 15,-1 0 3-15,1-2-6 0,-2 2 4 0,0-1-5 16,-1-3 3-16,3 0-2 0,-4-5 2 0,-10-10-1 16,21 21 1-16,-21-21-7 0,14 13-4 0,-14-13-7 15,0 0-7-15,13 11-9 0,-13-11-8 0,0 0-10 16,0 0-7-16,0 0-17 16,0 0-29-16,0 0-73 0,0-15-128 0,0 15-166 15,0-19 57-15,-8 0 414 0</inkml:trace>
</inkml:ink>
</file>

<file path=word/ink/ink5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7:35.884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24 0 1288 0,'-13'3'107'0,"13"-3"-91"0,-7 20 2 0,7-5 16 16,-4-5 7-16,4 7 11 0,0-3-16 0,0 3-3 16,0 0-13-16,0 1-2 0,3-1-10 0,-3 1 0 15,3-1-5-15,-3 1 1 0,0-2-5 16,0 3-11-16,0-1 22 0,0-2-23 0,0-2 22 15,0-3-8-15,0-11-2 0,-3 18 0 16,3-18-2-16,0 13-8 0,0-13-15 0,0 0-16 16,0 0-29-16,0 0-34 0,7 15-59 0,-7-15-130 15,-6-15-210-15,6 15 60 0,3-21 430 0</inkml:trace>
</inkml:ink>
</file>

<file path=word/ink/ink5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7:35.634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9 0 1294 0,'0'0'47'0,"0"0"-23"0,0 0 17 0,0 0 12 0,0 0 5 16,0 12-12-16,0-12-21 0,0 12-9 0,0-12-6 16,-5 17 0-16,5-17-4 0,-3 17 2 0,3-17-3 15,0 18 1-15,0-18-2 0,0 16 2 0,0-16-5 16,0 10 1-16,0-10-1 0,0 0-1 0,7 15 0 16,-7-15 0-16,0 0-1 0,0 0 2 0,9 13-2 15,-9-13 2-15,0 0-1 0,0 0 0 0,15 9 0 16,-15-9 1-16,0 0-2 0,18 4 1 0,-18-4-1 15,17 3-1-15,-17-3 1 0,17 0 0 0,-17 0-6 16,20 0-5-16,-20 0-13 0,21-6-13 0,-7 6-19 16,-14 0-26-16,22 0-56 0,-22 0-88 0,18-13-199 15,-18 13-47-15,15-9 302 0</inkml:trace>
</inkml:ink>
</file>

<file path=word/ink/ink5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7:35.321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16 26 1429 0,'-17'3'93'0,"17"-3"-84"0,0 0-9 0,0 0 3 15,0 0 8-15,0 0 2 0,13-3 0 0,-13 3-4 16,17 0-6-16,-17 0-3 0,23-3 0 0,-11-1-7 16,2 4-12-16,-14 0-19 0,24-2-31 15,-24 2-30-15,26 0-57 0,-26 0-89 0,17-14-216 16,-6 16 23-16,-11-2 387 0</inkml:trace>
</inkml:ink>
</file>

<file path=word/ink/ink5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7:35.102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12 6 1331 0,'-14'-3'105'0,"14"3"-86"0,0 0-3 15,0 0 12-15,0 0 13 0,11 3 8 16,-11-3-9-16,13 0-4 0,-13 0-11 0,27 1-1 16,-10-1-7-16,3 0-2 0,1-1-4 0,5 1-2 15,-3-3-2-15,3 3-2 0,-3-3-1 16,0 3-2-16,0 0 0 0,-1 0-1 0,1 0-1 16,-1 0 0-16,-4 0-1 0,1 4 0 0,-3-4 0 15,-1 2 0-15,1-2 2 0,-6 4-1 0,-10-4-4 16,19 0-6-16,-19 0-7 0,12 3-13 0,-12-3-9 15,0 0-18-15,0 0-23 0,0 0-41 0,13 8-112 16,-13-8-271-16,0 0-2 0,-16 6 323 16</inkml:trace>
</inkml:ink>
</file>

<file path=word/ink/ink5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7:33.993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2 1032 0,'10'6'161'0,"-10"-6"-92"16,0 0-8-16,12 0 11 0,0 0-5 0,-12 0-14 16,18 0-11-16,-18 0-12 0,24-3-7 0,-11 3-9 15,1-3-5-15,1 3-5 0,0 0-4 0,-2 0 0 16,2 0-1-16,-1 0 0 0,-1 0 0 0,1 0-3 15,-2 0-12-15,0 0-18 16,-12 0-30-16,19 4-50 0,-19-4-90 0,12-6-267 16,-12 6-8-16,0 0 231 0</inkml:trace>
</inkml:ink>
</file>

<file path=word/ink/ink5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7:33.806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8 1508 0,'0'0'26'0,"0"0"-22"0,0 0 20 16,0 0 12-16,15 8 16 0,-15-8-3 0,16 2-15 15,-16-2-12-15,20 4-10 0,-8-4-6 0,2 3 0 0,0-3-2 16,3 0 2-16,0 0-3 0,-1-3-2 0,0-1 0 16,-1 2-2-16,2 0 1 0,0-2 0 0,-3 2-3 15,0-3-4-15,-1 3-6 0,-13 2-9 16,18-2-10-16,-18 2-13 0,0 0-11 0,12 2-23 16,-12-2-18-16,0 0-40 0,-12 0-92 15,12 0-233-15,-9 17-10 0,-4-13 333 0</inkml:trace>
</inkml:ink>
</file>

<file path=word/ink/ink5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7:33.534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22 34 1147 0,'-6'-22'133'0,"6"22"-93"0,0-13 5 0,0 13 9 16,0 0 6-16,0 0-4 0,0 0-21 0,0 0-13 16,0 0-9-16,0 0-2 0,-9 20 1 0,7-2 7 15,-1 5-2-15,3 3 2 0,-3 1-8 0,3 1 1 16,0-2 8-16,3 4-17 0,0-4 14 0,0 3-17 16,2-3 2-16,0-1 2 0,0-5-4 15,1-2 3-15,0-4-5 0,2-2 5 0,-8-12-4 16,12 17 2-16,-12-17 0 0,14 10-1 0,-14-10 0 15,13 3 1-15,-13-3 0 0,15-5-1 0,-15 5 1 16,14-14-1-16,-14 14 1 0,16-20-2 0,-8 7 4 16,-2-2-4-16,1-1 2 0,0-1-2 15,-3-3 1-15,1 3-6 0,-1-4 5 16,-1 1-6-16,3-1-8 0,-5 1 20 0,1 0-20 16,-2 0 22-16,0 3-5 0,4 1-4 0,-4 6 5 15,0 10-4-15,0 0 1 0,0-13-2 0,0 13 1 16,0 0-2-16,0 0 1 0,0 0 2 0,0 15-2 15,0-2 4-15,3 6-5 0,1 3-5 0,1 2 20 16,1 3-18-16,0 1 18 0,2 3-6 0,-2 1-7 16,3 3 8-16,-4-1-9 0,2 4 8 15,-2 1-9-15,0-2 7 0,-2 2-9 0,0 0-2 16,0 1 16-16,-3-1-16 0,4-1 16 0,-4-1-5 16,0-4-9-16,0 1 9 0,-5-3-6 0,1-3 6 15,-3-2-6-15,1-4 5 0,-2-3-4 16,-2-3 3-16,1-4-3 0,-1 1 3 0,10-13-4 15,-20 17 4-15,20-17-2 0,-19 8 0 0,19-8 1 16,-19 0-1-16,19 0-2 0,-16-8 0 16,16 8-2-16,-16-16-2 0,16 16 2 0,-16-22-3 15,12 10 4-15,-1-2-2 0,3-2 4 0,2 0-2 0,0-4 3 16,0 1-2-16,4-2 3 0,1 0-5 0,2 3 6 16,2-3-6-16,3 3 6 0,-1 1-4 0,1-1 3 15,3 3-2-15,0 0 6 0,4 1-4 0,-1-1-10 16,1 3 23-16,-1 0-25 0,-2 1 24 0,1 4-9 15,-5 0-2-15,1 2 1 0,0-1-3 0,-13 6-1 16,22-7 1-16,-22 7-1 0,13-2 1 0,-13 2 0 16,0 0-1-16,0 0 1 0,13-8-1 0,-13 8-6 31,0 0-8-31,0 0-18 0,0 0-18 0,17-11-31 0,-17 0-43 16,10 13-111-16,-10-2-290 0,0-17 47 0,0 17 303 15</inkml:trace>
</inkml:ink>
</file>

<file path=word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2:27.776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10 1362 0,'0'0'35'0,"0"0"-15"16,0 0 16-16,21 0 7 0,-21 0 6 0,21 0-16 15,-6 0-15-15,0 0-6 0,2 0-8 0,1-2-4 16,0 2-2-16,1 0-12 0,2 0-24 0,-6-7-51 15,11 16-123-15,-26-9-319 0,25 0 44 16,-10 0 248-16</inkml:trace>
</inkml:ink>
</file>

<file path=word/ink/ink5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8:06.989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-1 19 1136 0,'0'-20'356'15,"0"20"-335"-15,0 0-22 0,0 0 1 0,0 0 7 16,10 6 6-16,-10-6 7 0,16 10-14 0,-16-10 28 16,23 19-31-16,-6-6 25 0,1 2-11 0,3 0-7 15,3 6 3-15,-1-2-8 0,1 3 2 16,1 1-7-16,-3 0 3 0,-2 4-6 0,1 0 6 16,-2-2-7-16,-2-1 9 0,-3 3-7 0,-1-3 6 15,-4 1-6-15,-1-2 3 0,-6 0-5 16,-2 1-6-16,0-3 21 0,-1 0-21 0,-3-2 21 15,-4-1-10-15,2-2-5 0,1 1 1 16,-2-1-14-16,-2-4-6 0,4 2-20 0,5-14-18 0,-9 28-61 16,-4-28-145-16,12 13-261 0,1-13 21 0,-12 14 403 15</inkml:trace>
</inkml:ink>
</file>

<file path=word/ink/ink5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8:06.722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0 1223 0,'0'0'280'16,"0"0"-270"-16,0 0-12 0,0 0 2 0,0 0 0 16,12 14 6-16,-10-3 2 0,2 4 5 15,0 2-1-15,0 3 3 0,-2 1-8 0,2-3 2 16,-1 2-8-16,2-1 4 0,-1-2-7 0,1 1 4 16,-1-1-5-16,1-3-10 0,-1-2 26 0,-4-12-27 15,9 21 26-15,-9-21-12 0,5 14-2 0,-5-14-7 16,0 0-11-16,0 0-17 0,8 11-25 0,-8-11-28 15,0 0-35-15,0 0-71 0,1-12-237 16,-1 12 2-16,0-20 254 0</inkml:trace>
</inkml:ink>
</file>

<file path=word/ink/ink5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8:05.858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-1 70 1119 0,'0'0'239'0,"0"0"-230"16,0 0-13-16,0 0 6 0,0 0 12 31,0-11 7-31,0 11-1 0,17-7-3 0,-17 7-9 0,18-8-5 0,-18 8-4 16,21-9 1-16,-9 4-3 0,0 1-9 0,-12 4-17 15,27-9-25-15,-27 9-32 0,25-7-37 16,-25 7-50-16,21-8-67 0,-21 8-128 0,0 0 10 16,19-3 357-16</inkml:trace>
</inkml:ink>
</file>

<file path=word/ink/ink5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8:16.927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56 9 1190 0,'0'0'58'0,"-16"-9"-51"0,16 9-5 16,0 0 0-16,0 0 3 0,0 0 6 0,-7 17 8 16,7-17 23-16,-7 22-34 0,2-9 31 15,5 6-34-15,-5 0 10 0,5 5 7 0,-5-2-9 16,1 3 5-16,4-2-11 0,-2 1 5 0,2-2-10 15,0-1 7-15,0 0-8 0,0 0 4 0,0-4-6 16,0-3 4-16,0-2-5 0,0 2 5 0,0-14-5 16,0 20 3-16,0-20-4 0,0 12 2 15,0-12-2-15,0 0 1 0,0 0-2 0,0 0-20 16,4 16-36-16,-4-16-57 0,0 0-134 0,0 0-231 16,14 0 51-16,-14 0 315 0</inkml:trace>
</inkml:ink>
</file>

<file path=word/ink/ink5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8:16.646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28 12 1183 0,'0'0'34'15,"0"0"-16"-15,0 0 6 0,-12-12 3 0,12 12 1 16,0 0-9-16,0 0-8 15,0 0-6-15,0 0-2 0,0 0-2 0,-4 16 2 16,4-16-1-16,-4 18 1 0,4-18 0 0,-2 19 4 16,2-19-2-16,-3 19 5 0,3-19-4 0,0 17 3 15,0-17-6-15,-2 12 3 0,2-12-5 0,0 0 2 16,0 12-1-16,0-12-1 0,0 0-1 0,0 0 0 16,0 0 0-16,0 0 1 0,0 0 1 0,0 0 0 15,0 0 1-15,12 7-1 0,-12-7-1 16,0 0 0-16,16 0-1 0,-16 0 0 0,13 0 1 15,-13 0-2-15,14 5 1 0,-14-5 0 0,17 0-1 16,-17 0 0-16,19 0 1 0,-19 0-2 0,18 0 1 16,-18 0 0-16,17 0-2 0,-17 0-17 15,20-4-25-15,-20 4-40 0,21-2-70 0,-21 2-96 16,14-15-186-16,-14 15 41 0,13-14 365 16</inkml:trace>
</inkml:ink>
</file>

<file path=word/ink/ink5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8:06.456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0 1295 0,'0'0'37'0,"8"15"-35"0,-8-15 7 16,8 17 6-16,-8-17 12 0,5 11 4 15,-5-11-2-15,0 0-11 0,2 17-8 0,-2-17-7 16,0 0-2-16,0 0-5 0,0 0-27 0,0 16-56 15,0-16-112-15,0 0-305 0,0 0 9 0,-3-13 338 16</inkml:trace>
</inkml:ink>
</file>

<file path=word/ink/ink5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8:06.269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35 0 1080 0,'-14'7'49'0,"14"-7"-46"0,-9 16 34 16,9-4 1-16,0-12 27 0,-7 20 3 0,7-20-19 16,-4 19-7-16,4-19-13 0,0 24-8 15,0-24-11-15,0 21-1 0,0-21-3 0,5 19 2 16,-5-19-2-16,6 13 2 0,-6-13-3 0,0 0 2 16,10 13-3-16,-10-13 3 0,0 0-2 15,0 0-1-15,0 0 1 0,0 0-2 0,0 0 2 16,0 0 1-16,0 0 0 0,11 0 1 0,-11 0-3 15,0 0-2-15,3-14-1 0,-3 14-1 0,4-15 0 16,-4 15-1-16,9-18 2 0,-9 18-3 16,10-23 3-16,-3 12-4 0,0-1 5 0,-7 12-5 15,21-21 5-15,-21 21-4 0,22-18 2 0,-11 13 0 16,2-2 0-16,0 3 0 0,1 4 0 0,-1 0-1 16,0 0 1-16,-3 4 0 0,-10-4 0 0,23 9 0 15,-23-9 0-15,17 15 1 0,-17-15-2 0,14 18 4 16,-14-18-4-16,9 20 3 0,-9-8-3 0,0 0 4 15,0 0-4-15,-4 1 3 16,-1 0-3-16,0-2 3 0,-4 2-3 0,9-13 3 16,-16 21-3-16,16-21 2 0,-17 15-1 0,17-15 0 15,-19 11-3-15,19-11 0 0,-16 4-14 0,16-4-14 16,-13 0-31-16,-1-4-44 0,14 4-113 0,-12 0-293 16,12 0 24-16,0 0 327 0</inkml:trace>
</inkml:ink>
</file>

<file path=word/ink/ink5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8:05.639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41 1418 0,'0'0'24'0,"0"0"-31"16,0 0 0-16,0 0 5 0,0 0 4 0,0 0 0 0,13-9-2 16,-13 9 0-16,15 0-1 0,-15 0-15 15,20-6-28-15,-4 6-50 0,-16 0-90 0,29-12-217 0,-15 9-58 0,-2-8 228 16</inkml:trace>
</inkml:ink>
</file>

<file path=word/ink/ink5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8:05.453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38 0 1156 0,'0'0'93'15,"0"0"-83"-15,0 0-4 0,0 0 13 0,-6 13 12 16,6-13 9-16,-7 15 8 0,7-15-8 0,-11 24-2 16,5-9-14-16,2 2 0 0,0 2-12 15,4 0 3-15,0 2-7 0,0-2 3 0,0 2-9 16,5-1 4-16,0-1-8 0,1 0 5 0,2-2-6 16,-1 0 5-16,2-2-5 0,-1 0 3 0,1-2-3 15,2 0 3 1,-1-3-5-16,-10-10-2 0,19 22-22 0,-19-22-22 15,18 15-51-15,-18-15-79 0,22 4-218 0,-22-4-105 16,19-4 205-16</inkml:trace>
</inkml:ink>
</file>

<file path=word/ink/ink5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7:58.681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0 656 0,'0'0'120'0,"0"0"-195"15,0 0-29-15,0 0-33 0,0 0-18 0,0 0-88 16,0 0 181-16,0 0 62 0</inkml:trace>
</inkml:ink>
</file>

<file path=word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2:27.203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34 0 1546 0,'-12'4'73'16,"12"-4"-44"-16,-8 12 2 0,7-1 7 0,-3 1 3 15,4 4-22-15,-5 4 13 0,5-2-26 0,-3 5 13 16,3-2-4-16,0-1-11 0,0 1 4 0,0-1-7 15,3-1 2-15,-1-1-4 0,1 1 2 16,-2-3-2-16,2-1 3 0,1-1-4 0,-3-3 1 16,-1-11-6-16,5 22-1 0,-5-22-8 0,0 14 0 15,0-14-12-15,0 0-10 0,0 16-24 0,0-16-33 16,0 0-105-16,-9 14-319 0,9-14-5 16,0 0 174-16</inkml:trace>
</inkml:ink>
</file>

<file path=word/ink/ink5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8:16.208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1638 2726 220 0,'17'-5'20'0,"-17"5"1"0,13-12 31 0,-13 12 27 16,17-15 16-16,-17 15 3 0,19-14-21 0,-19 14-14 15,14-15-15-15,-14 15-15 0,17-13-11 0,-17 13-5 16,14-14-2-16,-14 14-14 0,11-15 12 0,-11 15-15 16,11-13 13-16,-11 13 4 0,6-13-2 0,-6 13 2 15,4-15-4-15,-4 15-3 0,0-17-3 16,0 17-1-16,0-18-2 0,0 18 3 16,-4-19-1-16,3 7 8 0,1 12 1 0,-5-21 7 15,5 21-2-15,-8-19 4 0,8 19-5 0,-5-17 3 16,5 17-2-16,-9-16 3 0,9 16-1 0,0 0 3 15,-12-13 1-15,12 13 1 0,0 0-3 0,-14-10-3 16,14 10-4-16,0 0-4 0,-13-5-2 0,13 5-1 16,0 0-2-16,-12-2 0 0,12 2-1 15,0 0 1-15,0 0-1 0,0 0-1 0,-12-2-1 16,12 2-1-16,0 0 0 0,0 0 0 0,0 0-1 16,0 0 2-16,0 0 0 0,0 0 1 0,0 0-1 15,0 0 0-15,0 0-1 0,0 0-1 0,0 0 2 16,0 0 0-16,0 0 0 0,0 0 0 0,0 0-1 15,0 0 1-15,0 0-1 16,0 0 0-16,0 0 0 0,0 0 0 0,0 0-1 16,0 0 1-16,0 0-1 0,0 0-1 0,0 0 0 15,0 0 0-15,0 0 1 0,0 0-1 0,0 0 0 16,0 0 0-16,0 0 0 0,0 0 0 0,0 0 0 16,0 0 0-16,0 0 0 0,0 0 1 0,0 0 1 31,0 0-2-31,0 0 1 0,0 0-1 0,0 0 0 0,0 0 0 15,0 0 0-15,0 0 0 0,0 0 0 16,0 0 0-16,0 0 0 0,0 0 0 0,0 0 0 16,0 0 0-16,0 0-1 0,0 0 0 0,0 0 1 15,0 0 0-15,0 0 0 0,0 0 1 0,0 0-1 0,0 0 1 16,0 0-1-16,0 0 0 0,0 0 0 0,0 0 1 16,0 0 0-16,0 0-1 0,0 0 0 15,0 0 0-15,0 0 0 0,0 0 0 16,0 0-1-16,0 0 3 0,0 0-2 0,0 0 0 0,0 0 1 0,0 0-1 15,0 0 1 1,0 0 0-16,0 0 0 0,0 0-1 0,0 0 1 0,0 0-1 0,0 0 1 16,0 0 1-16,0 0 0 0,0 0 0 0,0 0 0 15,0 0 1-15,0 0 0 0,0 0 0 0,0 0 0 16,0 0-2-16,0 0 0 0,0 0-1 16,0 0 1-16,0 0-1 0,0 0-1 15,0 0 0-15,0 0 1 0,0 0-2 0,0 0 1 16,0 0 0-16,0 0-2 0,0 0 1 0,0 0-1 15,0 0 0-15,0 0-1 0,0 0 2 0,0 0 2 16,0 0 1-16,0 0 0 0,0 0 0 0,0 0-2 16,13-13 1-16,-13 13-1 0,0 0 2 0,0 0-3 15,16-15 2-15,-16 15-2 0,0 0 2 16,13-16-2-16,-13 16-3 0,9-16-6 0,-9 16 2 16,12-17-5-16,-12 17 10 0,10-19-1 0,-10 19 6 15,8-20-3-15,-8 20 6 0,3-23-5 0,-3 11 4 16,0 1 14-16,2-2-14 0,-2 1 13 0,0-1-31 15,0 0 15-15,0 0-14 0,0 13 16 16,-5-21 4-16,5 21-4 0,-4-21 4 0,4 21-4 16,-9-18 2-16,9 18-4 0,-5-23 2 15,0 12-3-15,5 11 3 0,-5-22-4 0,5 22 5 16,-5-22-4-16,5 22 4 0,-6-20-3 0,6 20 2 16,-5-14 0-16,5 14 1 0,0 0 1 0,-8-12 3 15,8 12-2-15,0 0 2 0,0 0-1 0,0 0-1 16,-11-12 1-16,11 12-2 0,0 0-1 0,0 0-1 15,0 0-1-15,0 0-1 0,0 0 0 16,0 0 0-16,-12-9 1 0,12 9-1 0,0 0 1 16,0 0-1-16,0 0 1 0,0 0-1 15,0 0 1-15,0 0 0 0,0 0 0 0,0 0 0 16,0 0 2-16,0 0-1 0,0 0 1 0,0 0 0 16,0 0-1-16,0 0 0 0,0 0-1 0,0 0 0 15,0 0-1-15,0 0 0 0,0 0-1 0,0 0 1 16,0 0 0-16,0 0 0 0,0 0 1 15,0 0-2-15,0 0 2 0,0 0 0 0,0 0-2 16,0 0 1-16,0 0-1 0,0 0 2 0,0 0-1 16,0 0 0-16,0 0 0 0,0 0 0 0,0 0-1 15,0 0 1-15,0 0 1 0,0 0 0 0,0 0-1 16,0 0 0-16,0 0-1 16,0 0 0-16,0 0 1 0,0 0 0 0,0 0 0 15,0 0 0-15,0 0 0 0,0 0-1 16,0 0 1-16,0 0-1 0,0 0 1 0,0 0-1 15,0 0 1-15,0 0-1 0,0 0 0 16,0 0 0-16,0 0 0 0,0 0-1 0,0 0 0 16,0 0 0-16,0 0 1 0,0 0 2 0,0-13-1 15,0 13-1-15,0 0 1 0,0 0-1 0,13-12 0 16,-13 12 2-16,0 0-3 0,13-10 2 0,-13 10-1 16,0 0 1-16,12-12-1 0,-12 12 0 15,0 0 0-15,0 0 1 0,14-17-1 0,-14 17 2 16,9-9-3-16,-9 9 4 0,9-16-1 0,-9 16 2 15,6-18-4-15,-6 18 4 0,7-21-5 0,-7 8 4 16,4 0-3-16,-4-1 4 0,3 1 9 0,-3-2-28 16,0 0 29-16,0 1-30 0,0-1 17 15,0 2 3-15,0 0-4 0,0 0 5 0,-3 1-5 16,3-1 5-16,-4 2-4 0,1-2 3 16,3 2-4-16,-5-2 3 0,5 0-3 0,-3 1 3 15,2-1-3-15,1 13 5 0,-5-19-4 0,5 19 4 16,-7-17-2-16,7 17 0 0,-6-15 0 0,6 15 0 15,-8-12 0-15,8 12 7 0,0 0 0 0,-10-14 3 16,10 14 2-16,0 0-3 0,-13-6-3 0,13 6 0 16,0 0-2-16,0 0-2 0,-10-4-1 15,10 4-2-15,0 0 0 0,0 0 0 0,0 0-1 16,0 0 1-16,0 0-1 0,0 0 0 0,0 0 0 16,0 0 0-16,0 0 0 0,0 0 0 15,0 0 0-15,0 0-1 0,0 0 2 0,0 0 0 0,0 0-1 0,0 0 2 0,0 0-2 16,0 0 1-16,0 0-1 0,0 0 0 15,0 0 0-15,0 0 1 0,0 0-1 16,0 0 0-16,0 0 0 0,0 0 0 0,0 0 0 16,0 0 1-16,0 0-1 0,0 0 1 0,0 0-1 15,0 0 1-15,0 0 0 0,0 0-1 0,0 0 1 16,0 0-2-16,0 0 1 0,0 0 0 0,0 0 0 16,0 0 1-16,0 0-2 0,0 0 1 0,0 0 1 15,0 0-1-15,0 0 0 0,0 0 0 0,0 0 0 16,0 0-1-16,0 0 2 0,0 0-1 15,0 0 0-15,0 0 1 0,0 0-2 0,0 0 0 16,0 0 1-16,0 0 0 0,0 0 0 0,0 0 0 16,0 0-2-16,0 0 2 0,0 0-2 15,0 0 2-15,0 0-1 0,0 0-1 0,0 0 0 16,0 0 1-16,0 0 0 0,0 0 0 0,0 0 0 16,0 0 0-16,0-14 0 0,0 14 2 0,0 0-5 15,10-12-1-15,-10 12-4 0,12-13 0 16,-12 13-3-16,9-13 5 0,-9 13 0 0,9-14 4 15,-9 14-1-15,9-14 4 0,-9 14-3 0,7-15 4 16,-7 15-1-16,4-19 2 0,-4 19-3 0,3-16-15 16,-3 16 31-16,3-20-30 0,-3 8 30 0,0-3-12 15,0 3-5-15,0-4 5 0,2 2-4 0,-2-2 5 16,0-2-6-16,0 5 5 16,0 0-5-16,0 2 4 0,0 11-2 0,-4-19 2 15,4 19-2-15,-1-16 1 0,1 16-1 0,0 0 1 16,-7-16 1-16,7 16-1 0,0 0-1 0,-7-15 1 15,7 15-1-15,0 0 2 0,0 0-2 0,-11-12 1 16,11 12-2-16,0 0 2 0,0 0-1 0,-12-12 1 16,12 12-2-16,0 0 1 0,-13-6 0 0,13 6 0 15,-13-3 1-15,13 3 1 0,0 0-1 16,-14-5 1-16,14 5-1 0,0 0 2 0,0 0-3 16,-13-2 0-16,13 2 0 0,0 0 0 0,0 0 0 15,0 0 0-15,0 0-1 0,0 0 0 0,0 0 0 16,0 0 1-16,0 0 0 0,0 0 0 15,0 0 1-15,0 0-2 0,0 0 1 0,0 0 1 16,0 0-1-16,0 0 0 0,0 0 1 0,0 0 0 16,0 0-1-16,0 0 1 0,0 0 0 15,0 0-1-15,0 0 2 0,0 0-1 0,0 0 0 16,0 0-1-16,0 0 0 0,0 0-2 0,0 0 1 16,0 0 1-16,0 0-1 0,0 0 2 0,0 0-1 15,0 0-1-15,0 0-1 0,0 0 0 0,0 0 1 16,0 0 0-16,0 0-1 0,0 0 3 0,5-14-2 15,-5 14-4-15,0 0-3 0,10-12-1 16,-10 12-2-16,0 0 3 0,12-18 2 0,-12 18 2 16,5-11 0-16,-5 11 3 0,9-15-1 15,-9 15 3-15,5-16-1 0,-5 16 2 0,5-16-3 16,-5 16 5-16,4-20-5 0,-4 20 2 0,4-21-2 16,-4 8-17-16,4-1 33 0,-1 0-30 0,-1 1 30 15,-2-3-10-15,4-2-7 0,-4 3 6 0,0 1-6 16,0 0 4-16,0 1-2 0,0 1 3 15,0 12-3-15,-6-18 3 0,6 18-3 0,-6-11 4 16,6 11-2-16,0 0 1 0,-10-14-2 0,10 14 2 16,0 0 0-16,-13-15 2 0,13 15-2 0,0 0 1 15,-15-10-1-15,15 10-1 0,0 0 1 0,-16-9-1 16,16 9 0-16,-13-5 1 0,13 5-3 0,-11-6 2 16,11 6-2-16,0 0 2 0,-17-4-2 31,17 4 2-31,0 0-1 0,-14 0 0 0,14 0 1 0,0 0-1 15,0 0 2-15,0 0-3 0,-13 0 1 16,13 0 1-16,0 0-3 0,0 0 1 0,0 0 0 16,0 0-2-16,0 0 1 0,0 0 0 0,0 0 0 15,0 0 1-15,0 0 1 0,0 0 0 0,0 0-1 0,0 0 0 16,0 0-1-16,0 0 1 0,0 0 0 0,0 0 0 16,0 0 1-16,0 0-3 0,0 0 2 15,0 0-1-15,0 0 0 0,0 0 1 0,0 0-1 16,0 0 0-16,0 0 0 0,0 0 1 0,0 0 1 0,0 0 0 0,14-13 0 15,-14 13 0-15,12-7-2 0,-12 7 1 16,14-10-2-16,-14 10 3 0,13-13 0 0,-13 13 0 16,14-13-2-16,-14 13 2 0,15-17-3 0,-15 17 5 15,16-21-4-15,-16 21 4 0,15-22-5 16,-8 9 5-16,-1-3-5 0,-1 0 6 0,-1 2-6 16,-1-4-11-16,0-3 27 0,-3 5-27 0,0-1 29 15,0 2-14-15,0 0-3 0,0 0 3 0,-3 3-5 16,3-2 6-16,-3 1-5 0,2 2 8 0,1 11-4 15,-6-20 5-15,6 20-4 0,-6-15 4 0,6 15-1 16,0 0 2-16,-10-15-3 0,10 15 0 16,0 0-3-16,-12-7 0 0,12 7-2 0,0 0 0 15,0 0 0-15,-14-3 0 0,14 3 1 16,0 0-1-16,0 0 1 0,-14 0-1 0,14 0 0 16,0 0 1-16,0 0-1 0,-14-6 2 0,14 6-3 15,0 0 1-15,0 0 0 16,-13-1 0-16,13 1 1 0,0 0-1 0,0 0 2 15,0 0-2-15,0 0 0 0,0 0 1 0,-12 0-2 16,12 0 1-16,0 0 0 0,0 0-1 16,0 0 2-16,0 0 0 0,0 0-2 0,0 0 1 15,0 0-1-15,0 0 1 0,0 0 1 0,0 0-1 16,0 0 0-16,0 0 0 0,0 0 0 0,0 0 0 16,0 0 1-16,0 0-1 0,0 0 1 0,0 0-1 15,0 0-1-15,0 0 1 0,0 0 0 16,0 0 0-16,0 0 0 0,0 0 0 15,0 0 0-15,0 0-1 0,0 0 1 0,0 0-1 16,0 0 0-16,0 0 1 0,0 0-1 0,0 0 1 0,0 0 0 0,0 0 1 16,0 0-1-16,0 0-1 0,0 0 1 15,0 0-1-15,0 0 1 0,0 0 0 0,0 0 0 16,0 0-1-16,0 0 1 0,0 0 0 0,0 0 0 16,0 0 1-16,0 0-1 0,0 0-1 0,0 0 1 15,0 0 1-15,0 0-1 0,0 0 2 16,0 0-2-16,0 0 0 0,0 0-1 0,0 0 1 15,0 0 0-15,0 0 0 0,0 0 0 0,0 0 0 16,0 0 0-16,0 0 1 0,0 0-1 0,0 0 0 16,0 0 0-16,0 0 0 0,0 0-1 0,0 0 1 15,0 0 0-15,0 0 1 0,0 0-1 0,0 0 0 16,0 0 0-16,0 0 0 16,0 0 0-16,0 0 1 0,0 0-2 0,0 0 1 15,0 0-1-15,0 0 1 0,0 0 0 0,0 0 0 16,0 0 0-16,0 0-1 0,0 0 0 0,0 0 0 15,0 0 0-15,0 0 1 0,0 0 1 0,0 0-2 16,0 0 1-16,0 0 0 0,0 0-1 0,0 0 1 16,0 0 0-16,0 0-1 0,0 0 2 0,0 0-1 15,0 0 0-15,0 0 0 0,0 0 0 16,0 0 0-16,0 0 0 0,0 0-1 0,0 0 1 16,0 0-1-16,0 0 0 0,0 0 1 0,0 0 0 15,0 0-1-15,0 0 1 0,0 0-1 0,0 0-1 16,0 0 2-16,0 0 0 0,0 0 0 15,0 0-1-15,0 0-2 0,0 0-2 0,0 0-2 16,0 0 0-16,0 0 0 0,0 0 1 0,0 0 3 16,0 0-1-16,0 0 4 0,0 0-2 15,0 0-2-15,0 0-2 0,0 0-2 0,0 0 2 16,0 0 1-16,0 0 3 0,0 0 0 0,0 0 0 16,0 0 2-16,0 0-1 0,0 0 2 0,0 0 0 15,0 0-1-15,0 0 0 0,0 0 1 0,0 0-1 16,0 0 0-16,0 0 1 0,0 0 0 0,0 0-2 15,0 0 2-15,0 0-1 0,0 0 0 16,0 0 1-16,0 0 0 0,0 0-1 0,0 0 1 16,0 0-1-16,0 0 0 0,0 0 0 15,0 0-2-15,0 0 2 0,0 0 0 0,0 0 0 16,0 0 0-16,0 0 0 0,0 0-1 0,0 0 0 16,0 0 0-16,0 0 1 0,0 0 0 0,0 0 0 15,0 0 0-15,0 0 0 0,0 0 0 0,0 0 1 16,0 0-1-16,0 0 1 0,0 0-2 15,0 0 2-15,0 0-1 0,0 0-1 0,0 0 1 16,0 0 0-16,0 0-1 0,0 0 2 0,0 0-1 16,0 0 0-16,0 0-1 0,0 0 1 0,0 0-1 15,0 0 2-15,0 0-1 0,0 0-1 0,0 0 1 16,0 0 1-16,0 0-1 0,0 0 2 0,0 0-2 16,0 0 0-16,0 0-1 0,0 0 0 15,0 0-5-15,0 0-3 0,0 0-1 16,0 0-1-16,0 0 4 0,0 0 0 0,0 0 0 15,0 0-1-15,0 0-2 0,0 0-1 0,0 0-1 16,0 0-7-16,0 0-9 0,0 0-11 0,0 0-10 16,0 0-6-16,3-14-7 0,-3 14-11 0,0 0-12 15,-2-17-7-15,2 17 5 0,0 0 13 0,0-14 24 16,0 14 18-16,-6-14 19 0,6 14 6 16,-10-19 9-16,10 19 2 0,-17-22 18 0,17 22 8 15,-24-23 27-15,11 13 4 0,-3-1-7 0,2 1-11 16,-2 0-20-16,-1 0-11 0,-1-1 7 15,3 2 1-15,-3 2 7 0,4 3-5 0,-1-1-6 16,1 5-9-16,1-2-3 0,1 2-3 0,12 0 0 16,-20 2-1-16,20-2 0 0,-15 5 2 0,15-5-3 15,0 0 0-15,-13 10-2 0,13-10 2 16,0 0-2-16,-10 16 3 0,10-16-1 0,-3 14 1 16,3-14-1-16,-4 13 0 0,4-13 0 0,-2 12 1 15,2-12-1-15,0 0 3 0,-3 16-2 0,3-16 2 16,0 0-1-16,-6 15-1 0,6-15 0 0,0 0 0 15,0 0 0-15,-4 14 2 0,4-14-3 0,0 0 2 16,0 0-1-16,0 0 1 0,0 0 0 16,-3 11-1-16,3-11 0 0,0 0 0 15,0 0 0-15,0 0 2 0,0 0-2 0,0 0 0 16,0 0 0-16,0 13 1 0,0-13-1 0,0 0 0 16,0 0 0-16,0 0 1 15,0 0 0-15,0 0 1 0,0 0-1 0,0 0 1 16,0 0 0-16,0 0 0 0,0 0 0 0,0 0-1 15,0 0 2-15,0 0-2 0,0 0 1 0,0 0 0 16,0 0 0-16,0 0 1 0,0 0 0 16,0 0-2-16,0 0 3 0,0 0-1 0,0 0 2 15,0 0 0-15,0 0 0 0,0 0-2 0,0 0-1 16,0 0-1-16,0 0-1 0,0 0 0 0,-4-13 0 16,4 13 0-16,0 0-2 0,0 0 0 0,-6-13-1 15,6 13-2-15,0 0 2 0,-9-13-5 0,9 13 2 16,-12-13-4-16,12 13 4 0,-14-16-1 15,14 16 3-15,-20-17 1 0,7 8 3 0,1-1-1 16,-2-2 3-16,0 2-4 0,0-3 4 16,-3 2 11-16,1-1-11 0,0 0 10 0,-2 1-32 15,1 3 20-15,0 0-19 0,1 1 20 0,0 5 2 16,1-1-2-16,2 3 1 0,1-4 0 0,12 4 0 16,-20 0-1-16,20 0-1 0,-17 4-1 0,17-4 1 15,-14 5-1-15,14-5 0 0,-14 7 1 16,14-7-1-16,-11 8 1 0,11-8 21 0,0 0-21 15,-16 15 20-15,16-15-19 0,-8 13-3 0,8-13-11 16,-7 14 12-16,7-14-12 0,-7 16 11 0,7-16 3 16,-5 16-2-16,5-16 3 0,-4 19-4 0,4-19 5 15,-5 20-5-15,5-20 4 0,-6 18-3 16,6-18 2-16,-7 22-2 0,7-22 3 0,-8 18-1 16,8-18 0-16,-7 16-1 0,7-16 1 15,-7 15-2-15,7-15 3 0,-5 12-2 0,5-12 1 0,0 0-2 0,0 0 2 16,0 0-1-16,0 0 1 0,0 0 2 15,0 11 2-15,0-11 1 0,0 0 1 0,0 0 1 16,0 0 1-16,0 0 1 0,0 0 1 0,0 0 2 16,0 0 0-16,0 0 1 0,0 0 1 0,0 0 0 0,0 0-1 15,0 0-2-15,0 0-1 0,0 0-1 16,0 0-3-16,0 0-3 0,0 0 0 0,0 0-4 16,0 0 1-16,0-15-1 0,0 15-1 0,0 0 3 15,0 0-4 1,0-14 3-16,0 14-2 0,0 0 0 0,-5-16 0 0,5 16 2 15,-5-12-2-15,5 12 3 0,-8-18-4 0,8 18 3 16,-11-19-4-16,11 19 4 0,-16-23-2 16,7 11 3-16,-1 1-5 0,-2-3 4 15,0 3-6-15,-1-2 5 0,1 3 14 0,0 2-13 16,0 2 15-16,12 6-36 0,-21-8 20 0,21 8-21 16,-17-3 21-16,17 3 0 0,-15 0 0 0,15 0-1 15,-13 0 1-15,13 0 22 0,-15 6-22 0,15-6 22 16,-15 7-22-16,15-7-3 0,-14 10-11 0,14-10 14 15,-12 9-15-15,12-9 15 0,0 0 1 16,-15 12-3-16,15-12 4 0,0 0-2 0,-13 14 1 16,13-14-2-16,0 0 2 0,-13 17-3 0,13-17 3 15,-6 14-2-15,6-14 2 0,-7 12-1 0,7-12 1 16,-6 12-3-16,6-12 4 0,-4 12-3 16,4-12 2-16,0 0-2 0,-5 15 3 0,5-15-2 15,0 0 1-15,-5 11-1 0,5-11 0 0,0 0 0 16,0 0 0-16,0 0-1 0,0 0 1 15,0 0 0-15,0 0 0 0,0 0 0 0,0 0 1 16,0 0 0-16,0 0 0 0,0 0-1 0,0 0 0 16,0 0 0-16,0 0-1 0,0 0 0 0,0 0 1 15,0 0 0-15,0 0 0 0,0 0-1 0,0 0 0 16,0 0 0-16,0 0 2 0,0 0 0 0,0 0 1 16,0 0 0-16,0 0 1 0,0 0 1 0,0 0-1 15,0 0 0-15,0 0 0 0,0 0-1 16,0 0-2-16,0 0 1 0,0 0-2 15,0 0 2-15,-9-11-2 0,9 11 0 0,0 0 0 16,-8-13 1-16,8 13-1 0,-7-15 2 0,7 15-3 16,-11-19 4-16,11 19-4 0,-18-20 5 0,18 20-4 15,-19-24 3-15,7 14 12 0,-2-3-12 0,0 2 12 16,0-1-34-16,-2 3 17 0,1-1-19 16,-3 3 18-16,1-1 4 0,-1 3-2 0,0-1 2 15,0 3 0-15,0-2 1 0,0 5-2 0,0-2 3 16,-1 2-3-16,1 0 1 0,1 0 1 0,-1 0-2 15,1 5 3-15,3-2-2 0,0 2 1 0,1 0-2 16,0 1 3-16,13-6-3 0,-20 16 3 0,20-16 18 16,-17 23-33-16,9-10 33 0,3 2-33 15,1-2 11-15,-1 2 5 0,5-1-7 16,-1 0 6-16,1-3-5 0,0 2 4 0,0-13-3 16,4 16 3-16,-4-16-3 0,5 12 3 0,-5-12-3 15,0 0 2-15,0 0-3 0,11 12 1 0,-11-12-2 16,0 0-1-16,16 0-31 0,-16 0-29 0,14 0-53 15,-14 0-68-15,10-16-209 0,-10 16 19 0,16-14 272 16</inkml:trace>
</inkml:ink>
</file>

<file path=word/ink/ink5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7:59.056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0 901 0,'0'0'34'0,"0"0"-36"16,0 0-5-16,0 0 2 0,0 0 8 0,0 0-1 16,0 0-2-16,0 0-18 0,0 0-42 0,0 0-44 15,0 0-101-15,0 0-131 0,0 0 133 16,0 0 203-16</inkml:trace>
</inkml:ink>
</file>

<file path=word/ink/ink5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8:17.751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32 17 1357 0,'0'0'51'16,"-11"-14"-42"-16,11 14 4 0,0 0 10 16,0 0 5-1,0 0 1-15,-11-3-11 0,11 3-11 0,0 0-6 16,0 0 0-16,-8 17-2 0,8-17 2 0,-1 23-1 16,1-7 7-16,0-1-3 0,0 2 7 0,0 3-6 15,1-3-8-15,-1 1 26 0,4 2-29 0,-2-3 25 16,1 0-15-16,1 0-8 0,0-3 6 0,0-1-5 0,-4-13 4 0,9 20-3 0,-9-20 3 15,0 0-4-15,15 14 4 0,-15-14-1 16,0 0 1-16,17 0 0 0,-17 0-1 16,10 0 1-1,-10 0-1-15,12-10 1 0,-12 10-6 0,11-13 1 16,-11 13-6-16,9-18 3 0,-6 5-2 0,-3 2 3 16,4-2-2-16,-4 3 4 0,0-3-3 0,0 13 6 15,-7-17-1-15,7 17-16 0,0 0 22 0,0 0-18 16,-11-9 19-16,11 9 19 0,0 0-21 15,0 0 17-15,-16 19-17 0,16-19-2 0,-10 23 3 16,6-9-4-16,0 1 4 0,3-2-7 0,-3 0 4 16,4-1-6-16,0-12-3 0,0 25-25 0,0-25-40 15,13 23-101-15,-13-23-214 0,4 12-122 0,-4-12 132 16,0 0 378-16</inkml:trace>
</inkml:ink>
</file>

<file path=word/ink/ink5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7:59.435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0 948 0,'0'0'40'0,"0"0"-41"0,0 0-4 15,0 0 3-15,0 0 3 0,0 0 5 0,0 0-5 16,0 0-2-16,0 0-7 0,0 0-23 0,0 0-19 0,0 0-17 16,0 0-8-16,0 0-31 0,0 0-82 0,0 0-131 15,0 0 176-15,0 0 143 0</inkml:trace>
</inkml:ink>
</file>

<file path=word/ink/ink5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7:59.775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11 0 847 0,'0'0'182'0,"0"0"-150"15,0 0-28-15,0 0 8 0,0 0 14 0,0 0 12 16,0 0 3-16,0 0-8 0,0 0-14 0,0 0-13 16,0 0-6-16,0 0-5 0,0 0-1 0,0 0-23 15,0 0-28-15,0 0-45 0,-11 3-68 0,11-3-167 16,0 0-47-16,0 0 234 0</inkml:trace>
</inkml:ink>
</file>

<file path=word/ink/ink5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8:24.996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30 63 873 0,'0'0'85'16,"-14"-3"-55"-16,14 3 27 0,0 0 21 0,-18-6 16 15,18 6-9-15,0 0-25 0,0 0-12 0,0 0-8 16,0 0-2-16,0 0-6 0,0 0-6 0,0 0-6 15,0 0-6-15,0 0 0 0,0 0 6 16,0 0 6-16,0 0 5 0,13-3-1 0,-13 3-3 16,20 0-5-16,-6 0-2 0,-1 0-3 0,4 0 1 15,-1-3-2-15,4 3-2 0,0-3-1 16,3-1-4-16,2 0-3 0,0 0-3 0,4 0-2 16,-1-2 0-16,0 2 1 0,1 1-1 0,-2-1 1 15,-2 1-2-15,-1 0 0 0,-2 0-1 16,-3 3 0-16,-2-3-4 0,-2 3-4 0,-3 0-5 15,-12 0-8-15,15 0-9 0,-15 0-13 0,0 0-16 16,0 0-27-16,0 0-48 0,14 9-134 0,-14-9-244 16,0 0 17-16,-7 13 310 0</inkml:trace>
</inkml:ink>
</file>

<file path=word/ink/ink5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8:23.539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86 1380 0,'14'-13'72'0,"-14"13"-58"16,7-13 2-16,-7 13 18 0,19-20 9 0,-19 20 6 15,25-18-11-15,-14 10-8 0,3 2-10 0,-2 0-5 16,1 4-5-16,0 2-3 0,-2 0-3 0,-11 0-1 16,21 8 0-16,-21-8-2 0,14 15 2 0,-14-15-2 15,13 22 1-15,-11-11-3 0,-2 2 4 0,0-3-2 16,-2 3 5-16,2-13-4 0,-10 22 3 16,10-22-4-16,-16 18 1 0,16-18-1 15,-18 17-1-15,18-17 1 0,-22 12 0 0,22-12-1 16,-20 7 2-16,20-7-2 0,-17 1-1 0,17-1 0 15,-13 0 1-15,13 0-1 0,0 0 1 0,-14-2 1 16,14 2-3-16,0 0-2 0,0 0-1 0,0 0-1 16,0-12 1-16,0 12 3 0,0 0 0 0,13-10 2 15,-13 10-1-15,14-3 0 0,-14 3 2 16,17 3-1-16,-17-3 1 0,18 8-1 0,-18-8 1 16,16 11-1-16,-16-11 2 0,17 15-2 0,-17-15 1 15,13 13-2-15,-13-13 3 0,9 14-2 0,-9-14 2 16,4 11-2-16,-4-11-11 0,0 0 13 0,-4 15-13 15,4-15 26-15,-10 13-14 0,10-13 13 0,-18 13-13 16,18-13 1-16,-22 11 0 0,22-11-3 0,-22 7 1 16,22-7-1-16,-17 2 0 0,17-2 0 15,-17 0-2-15,17 0-4 0,-15-5-8 16,15 5-14-16,-13-5-15 0,13 5-23 0,-10-11-45 0,10 11-90 0,0 0-231 0,0 0-80 16,0 0 179-1</inkml:trace>
</inkml:ink>
</file>

<file path=word/ink/ink5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8:20.544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36-1 1196 0,'-14'-9'110'0,"14"9"-84"0,0 0-17 15,0 0 6-15,0 0 13 0,0 0 8 16,-7 18-2-16,7-3-2 0,-5 2-13 0,5 2 4 16,-4 2-8-16,4 0 9 0,-5 1-7 15,5 1 6-15,0-2-8 0,3 2 2 0,-1-4-9 16,4 0 2-16,-1-2-7 0,3-4-12 0,-8-13 11 15,16 19-13-15,-16-19 26 0,20 12-8 0,-8-12 13 16,1 3-14-16,0-3-1 0,1-7-6 16,-1 2-12-16,3-1 26 0,-2-4-27 0,0 0 28 15,1-2-11-15,-4-1-5 0,0-1 5 0,-3 0-5 16,-1 1 3-16,-2-2-3 0,0 1 4 0,-1-2-4 16,-2 2 5-16,-2-1-6 0,0 1 6 0,-2 2-6 15,2 12 4-15,-10-19-2 0,10 19 3 0,0 0-2 16,-16-10-1-16,16 10 1 0,-14 6-2 15,14-6 4-15,-18 19-3 0,7-4 5 16,0 4-5-16,0-1 4 0,2 3-5 0,-1-1 5 16,2 2-5-16,2-3 5 0,1 0-6 0,2-2-11 15,3-2 25-15,-4-1-25 0,4-3 17 0,0-11-25 16,5 24-22-16,-5-24-32 0,8 19-44 0,-8-19-82 16,0 0-251-16,11 11-26 0,-11-11 189 0</inkml:trace>
</inkml:ink>
</file>

<file path=word/ink/ink5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8:02.582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-2 12 1161 0,'0'-14'366'16,"0"14"-339"-16,0 0-25 0,0 0 3 0,10 0 11 0,-10 0 6 0,15 5 3 16,-15-5 0-16,23 15-9 0,-7-5-2 0,0 4-9 15,0 3 3-15,2 1-4 0,0 1 5 0,-1 3-4 16,1-1 3-16,-5 1-7 0,1 0 4 0,-1 1-4 15,-4 0-8-15,0-1 20 0,-3 1-20 0,0 2 20 16,-1-2-10-16,-3 1-4 0,-2 0 6 16,0 0-7-16,-2 1 7 0,-5 0-7 0,1 0 6 15,-5-1-5-15,0-1 5 0,-2-1-6 16,1-3 5-16,0 1-6 16,0-3 6-16,-2-2-4 0,3-1 1 0,0-2-9 15,11-12-2-15,-19 21-15 0,19-21-16 0,-17 14 11 0,17-14-48 16,-13 10-45-16,-4-20-198 0,17 10-204 15,0 0 31-15,-15-6 408 0</inkml:trace>
</inkml:ink>
</file>

<file path=word/ink/ink5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8:02.265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9 0 1176 0,'0'18'112'16,"0"-18"-56"-16,-6 19-16 0,6-19 21 0,-3 22 8 15,3-22-20-15,0 23-12 0,0-10-18 16,3-1-2-16,-3-12-8 0,4 22 0 0,-4-22-5 16,4 19 3-16,-4-19-3 0,2 15 3 0,-2-15-1 15,0 0-1-15,3 14-2 0,-3-14-1 0,0 0-2 16,0 0 1-16,0 0-1 0,0 0 1 16,0 0 0-16,0 0 1 0,0 0 1 0,0 0 2 15,0 0 1-15,0 0 1 0,0 0-2 0,0 0-2 16,0 0-3-16,5-15-1 0,-5 15 0 15,4-12-2-15,-4 12 0 0,8-12-3 0,-8 12 3 16,10-13-2-16,-10 13 3 0,14-14 0 0,-14 14 1 16,19-10 1-16,-19 10 1 0,22-8-2 0,-22 8 2 15,22-3-2-15,-9 3 0 0,-13 0 2 0,22 5-2 16,-22-5 3-16,19 9-1 0,-19-9 2 0,17 15-2 16,-17-15 4-16,13 16-2 0,-13-16 3 15,9 23-4-15,-6-10 2 0,-3-2-4 0,0 2 3 16,0-2-4-16,-3 1 3 0,-1-1-2 15,4-11 2-15,-10 22-4 0,10-22 1 0,-13 18-10 16,13-18-1-16,-17 15-14 0,17-15-6 0,-14 8-17 16,1-8-26-16,13 0-71 0,-19-6-190 0,19 6-164 15,-15-9 16-15,6-1 427 0</inkml:trace>
</inkml:ink>
</file>

<file path=word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2:26.969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18 0 1086 0,'10'11'318'0,"-10"-11"-269"0,0 0-20 0,0 0 6 16,0 0 13-16,0 0 2 0,0 0-5 0,0 0-11 0,-8 16-5 15,8-16-11-15,-6 15-3 0,6-15-3 0,-9 16 0 16,9-16-4-16,-5 15 3 0,5-15-7 0,0 13 1 16,0-13-2-16,0 0-1 0,2 13 0 15,-2-13 1-15,0 0-2 0,0 0 1 0,16 13-1 16,-16-13 1-16,10 5-2 0,-10-5 1 0,16 0 0 15,-16 0-2-15,20 0 2 0,-8-3 0 0,2 1 1 16,-1 0-1-16,2-3 1 0,1 3-3 0,-2-3 0 16,1 3-1-16,-1-1-3 0,2-1-3 15,-2 3-4-15,0-1-8 0,-1 2-2 0,-13 0-13 16,20-5-12-16,-20 5-16 0,16 0-31 0,-16 0-44 0,13 0-92 16,-13 0-157-16,0 0-90 0,0 0 187 0</inkml:trace>
</inkml:ink>
</file>

<file path=word/ink/ink5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8:01.999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-1 58 1054 0,'4'-13'335'16,"-4"13"-297"-16,0 0-38 0,12 0 31 16,-12 0-10-16,12-3 19 0,-12 3-11 0,17-4-16 0,-17 4-8 0,21-5-4 0,-10 1-1 0,2 0-2 15,0 0 0-15,0-1-7 0,0 1-13 0,-13 4-17 16,21-5-25-16,-21 5-19 0,16-3-37 0,-16 3-52 15,0 0-101-15,0 0-173 0,0 0 111 0,12-4 335 16</inkml:trace>
</inkml:ink>
</file>

<file path=word/ink/ink5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8:00.024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0 726 0,'0'0'-351'0,"0"0"-14"0,0 0 355 0</inkml:trace>
</inkml:ink>
</file>

<file path=word/ink/ink5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8:24.574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2 46 1155 0,'0'0'230'0,"0"0"-198"16,0 0-5-16,0 0 15 0,-10-12 15 0,10 12 3 15,0 0-21-15,0 0-14 0,0 0-13 0,0 0-4 16,15-11 3-16,-15 11 0 0,21-9 4 0,-7 4-3 16,-3 1-1-16,2 0-5 0,-1 3-2 0,-12 1-2 15,19 0-1-15,-19 0-1 0,14 4 0 16,-14-4 0-16,0 0-2 0,16 18 3 0,-16-18-3 16,0 17 2-16,0-3-3 0,-7 0 5 15,1-1-4-15,-3 1 4 0,0 1-3 0,-3-1 3 16,1 1-2-16,-1-3-7 0,2 0 11 0,-1-1-8 15,11-11 24-15,-17 20-12 0,17-20 10 0,-13 16-15 16,13-16-2-16,0 0 0 0,0 0-1 0,-8 13 0 16,8-13-1-16,0 0 3 0,0 0-1 0,10 7-1 15,-10-7 1-15,14 0-1 0,-14 0 0 0,20-2 1 16,-20 2-2-16,22-7-3 0,-10 3-4 16,-12 4-8-16,24-10-4 0,-24 10-10 15,23-13-7-15,-23 13-13 0,24-12-19 0,-16 0-19 16,9 12-81-16,-17-12-134 0,0 12-179 0,15-7 20 15,-15 7 396-15</inkml:trace>
</inkml:ink>
</file>

<file path=word/ink/ink5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8:24.011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31 1045 0,'0'0'280'0,"0"0"-235"0,0 0-14 0,0 0 14 15,0 0 12-15,0 0 0 0,0 0-18 0,0 0-18 16,0 0-8-16,0 0-6 0,0 0-3 0,0 0-1 15,16-3-2-15,-16 3-10 0,20-9-13 0,-20 9-22 16,25-7-42-16,-25 7-72 0,25-8-212 0,-25 8-141 16,18-6 63-16,-6 13 448 0</inkml:trace>
</inkml:ink>
</file>

<file path=word/ink/ink5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8:23.792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25 1537 0,'0'0'29'15,"0"0"-17"-15,0 0 14 0,0 0 9 16,0 0 4-16,0 0-5 0,0 0-10 0,0 0-5 15,0 0-3-15,22 0-5 0,-8 0-6 16,5-6-1-16,3 2-1 0,1-1-2 0,0 1-3 16,1 1-8-16,-1 3-8 0,-3-6-13 0,1 6-20 15,-3 0-28-15,2 7-68 0,-20-7-150 0,20 0-232 16,-20 0 37-16,0 0 353 0</inkml:trace>
</inkml:ink>
</file>

<file path=word/ink/ink5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8:22.245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10 1247 0,'0'0'47'0,"0"0"-45"16,0 0 0-16,0 0 13 0,0 0 9 0,0 0 7 16,0 0 0-16,0 0-13 0,16 8-6 0,-16-8-7 15,22 0 2-15,-8 0-1 0,4-3-1 0,-1 0-2 16,2 3-16-16,-1-5-25 0,5 10-57 15,-10-13-107-15,9 8-271 0,0 0 0 0,-8-7 312 16</inkml:trace>
</inkml:ink>
</file>

<file path=word/ink/ink5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8:22.042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0 1299 0,'5'16'95'0,"-5"-16"-79"15,0 0 4-15,0 0 13 0,0 10 10 0,0-10 6 16,0 0-12-16,0 0-12 0,0 0-7 0,0 0-9 15,14 12-3-15,-14-12-4 0,14 0-1 0,-3 0 0 16,1-3 0-16,3 0 4 0,1-3-4 0,-2 4-7 16,0-3-10-16,0 5-14 0,-14 0-9 0,25-2-9 15,-25 2-9-15,20 2-20 0,-20-2-28 0,16 7-49 16,-16-7-85-16,0 0-202 16,0 0 30-16,0 0 373 0</inkml:trace>
</inkml:ink>
</file>

<file path=word/ink/ink5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8:21.560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19 0 1320 0,'0'0'105'0,"0"0"-74"0,0 0 6 31,0 0 14-31,-3 21 9 0,3-21-13 0,-3 20-10 0,3-7-14 15,0 2-5-15,-3 1 12 0,3 0-25 0,0 0 21 16,-3 2-23-16,3 0 4 0,-3 0 1 0,1-1-7 16,2 0 5-16,0 0-7 0,-2-2 4 0,2-2-4 15,0 0 3-15,0-13-5 0,0 19 3 0,0-19-5 16,2 13-4-16,-2-13-7 0,0 0-9 0,0 0-20 16,0 0-11-16,0 0-25 0,0 0-43 0,22 10-123 15,-22-10-278-15,8-10 26 0,-8 10 316 0</inkml:trace>
</inkml:ink>
</file>

<file path=word/ink/ink5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8:21.325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10 0 1237 0,'0'0'158'0,"0"0"-118"16,0 0-19-16,0 0 11 0,0 0 4 0,0 12 5 16,0-12-8-16,-4 14-4 0,4-14-7 0,-4 17-7 15,4-17 0-15,-2 18-11 0,2-18 25 0,0 19-21 16,0-19 18-16,2 15-17 0,-2-15-4 15,4 12 0-15,-4-12-3 0,0 0 1 0,8 12 2 16,-8-12-3-16,0 0 1 0,14 9-3 0,-14-9-1 16,0 0 1-16,18 0 1 0,-18 0 0 0,18 0-1 15,-18 0 0-15,22-3-2 0,-22 3-1 0,22-6-2 16,-22 6-4-16,18-3-3 0,-18 3-7 16,18-4-4-16,-18 4-13 0,15-4-8 15,-15 4-18-15,17-5-22 0,-17 5-49 0,14-4-110 16,-14 4-228-16,0 0-14 0,0 0 335 0</inkml:trace>
</inkml:ink>
</file>

<file path=word/ink/ink5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8:21.044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4-1 1320 0,'-5'16'185'16,"5"-16"-145"-16,0 0-26 0,0 0-37 15,0 0 39-15,0 0-33 0,0 0 22 0,11-3 1 16,-11 3-4-16,18-5-1 0,-4 2-9 16,-1 1-11-16,-13 2-16 0,24-3-33 0,-24 3-52 15,25 3-101-15,-25-3-283 0,14-3 59 0,-1 8 316 16</inkml:trace>
</inkml:ink>
</file>

<file path=word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3:04.062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57 50 1630 0,'0'0'64'0,"-4"-13"-52"0,4 13 5 16,10-13 7-16,-10 13 8 0,21-12 0 0,-9 8-8 15,2 0-7-15,2 2-6 0,1 2-3 0,1-2-5 16,2 2 1-16,-2 0-3 15,-2 2-1-15,0 1-1 0,-3 2 1 0,-13-5-1 16,19 9 2-16,-19-9-2 0,8 18 1 0,-8-18 0 16,-7 22 1-16,0-9-1 0,-5 3 3 0,-2-1-5 15,-4 1 5-15,-1-2-4 0,-1-3 1 0,-1 1 1 16,1-3 1-16,3-1-2 0,0-1 1 0,3-1-1 16,3-3 1-16,11-3-1 0,-18 6 1 0,18-6-1 15,0 0-1-15,0 0-1 0,0 0-2 16,0 0 1-16,0 0 0 0,0 0 2 0,12-14 0 15,-1 9 1-15,3 0-2 0,3-1 2 0,1 3 0 16,0-1 2-16,2 4-2 0,-1-2 0 0,-1 2 0 16,1 4-1-16,-2 1 0 0,-1 0 1 0,0 1 1 15,-5 0-2-15,2 3 2 0,-13-9-4 16,18 19 2-16,-18-19-1 0,9 22 3 0,-9-12-2 16,-2 4 3-16,-4-1-2 0,-3-1 1 15,-2 1-1-15,-3-1-11 0,-2 1 20 0,-2-1-19 16,-1-2 19-16,0-1-6 0,-3-1-4 0,0-3 0 15,1-1-4-15,-1 1-6 0,3-3-2 0,0-2-13 16,3 0-13-16,0-7-25 0,16 7-61 0,-30-9-180 16,30 9-233-16,-21-8 49 0,21 8 238 0</inkml:trace>
</inkml:ink>
</file>

<file path=word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2:26.659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58 1649 0,'0'0'58'0,"0"0"-39"0,0 0 3 0,0 0 6 15,14-15-1-15,-14 15-7 16,0 0-10-16,13-5-6 0,-13 5-1 0,0 0-3 15,19-6-3-15,-19 6-5 0,19-6-11 16,-19 6-13-16,21-7-21 0,-21 7-30 0,20-2-63 16,-20-12-137-16,0 14-258 0,0 0 41 15,11-8 328-15</inkml:trace>
</inkml:ink>
</file>

<file path=word/ink/ink6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8:20.810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24 13 1263 0,'-11'9'58'16,"11"-9"-17"-16,0 0 14 0,-14 3 7 15,14-3 0-15,0 0-24 0,0 0-8 0,0 0-1 16,18 6 0-16,-18-6-3 0,25 3-3 0,-9-3-6 15,4 0-3-15,3-3-1 0,3 0-2 0,1-1-2 16,0 1 1-16,0-1-2 0,0 0-3 0,-2 0 0 16,1 1-5-16,-2-1-1 0,-2 4 0 0,-2-2 0 15,-1 2-1-15,-5 0 0 0,0 0-4 0,-3 0-4 16,-11 0-7-16,19 0-12 16,-19 0-11-16,0 0-17 0,0 0-20 0,11 5-39 15,-11-5-70-15,0 0-298 0,0 0-15 0,-16-3 219 16</inkml:trace>
</inkml:ink>
</file>

<file path=word/ink/ink6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8:19.439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19 1320 0,'0'0'44'16,"0"0"-28"-16,0 0 13 0,0 0 11 0,10-3 3 16,-10 3-9-16,13 0-16 0,-13 0-6 0,22-2-6 15,-7-2-1-15,1 4-4 0,-1-3-1 0,2 3-2 16,1-3-9-16,-4 0-16 0,7 6-35 0,-10-9-53 16,15 16-134-16,-10-10-268 0,-1 0 62 31,4 2 325-31</inkml:trace>
</inkml:ink>
</file>

<file path=word/ink/ink6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8:19.263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0 1191 0,'0'0'311'0,"0"0"-288"0,0 0-16 16,0 0 13-16,0 0 11 0,9 10 7 0,-9-10-2 15,10 0-10-15,-10 0-5 0,19 3-9 0,-7-3-3 16,2-3-6-16,2 3-2 0,-1-2-2 0,2 2 1 15,-3 0-2-15,2 0-1 0,-3 0-6 16,2 0-12-16,-4 0-15 0,1 6-27 0,-12-6-27 16,18 8-75-16,-18-8-142 0,0 0-187 0,0 0 12 15,0 0 426-15</inkml:trace>
</inkml:ink>
</file>

<file path=word/ink/ink6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8:19.044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3 0 1559 0,'0'0'34'0,"0"0"-33"0,0 0-3 16,0 0 0-16,0 0 4 0,0 0 4 0,-5 15 3 15,5-4 7-15,1 3-3 0,3 3 3 16,-1 2-6-16,0 1 2 0,0 1-5 16,2 1 4-16,-1-3 11 0,0 1-21 0,-3-5 22 15,2 0-24-15,-1-1 5 0,-2-14 4 0,3 20-5 16,-3-20 3-16,0 15-2 0,0-15 0 0,0 0-3 16,0 0 1-16,0 0-2 0,0 0 1 0,0 0 1 15,0 0-1-15,0 0 1 0,0 0-1 0,0 0-2 16,-9-18-2-16,9 6 1 0,0-2-4 15,0-2-16-15,0-2 22 0,0 0-22 0,4-2 21 16,1 3-1-16,-1-4-6 0,1 3 6 0,1-3-4 16,2 3 6-16,1 2-3 0,-9 16 4 0,17-20-2 15,-17 20 1-15,14-6 0 0,-14 6 0 0,13 4 0 16,-13-4 4-16,14 17 3 0,-7-3 0 16,0 2 4-16,2 4-5 0,-1-1 5 0,-2 2-5 15,1 1 2-15,-2-2 13 0,0 1-22 16,0-4 20-16,-1-2-20 0,0 0 1 0,1-5 5 15,-5-10-4-15,8 16 0 0,-8-16-1 0,0 0 1 16,0 0-2-16,0 0 1 0,0 0-1 0,0 0 1 16,0 0 1-16,11 0-1 0,-11 0 0 0,8-18-4 15,-4 5 0-15,2-2-4 0,2-1-15 0,-3-1 21 16,3-1-20-16,0-1 21 0,0 1-3 16,0 0-5-16,0 1 5 0,1-1-2 0,0 5 4 15,-9 13-2-15,17-18 3 0,-17 18-1 0,12-3 3 16,-12 3 1-16,0 0 0 0,16 17 5 15,-11-4-1-15,1 3 4 0,0 0-3 0,-2 2 0 16,1 0-4-16,-2 0-7 0,1-2 20 0,-1 0-20 16,1-1 19-16,0-1-12 0,0-3-6 0,-4-11 3 15,9 17-4-15,-9-17-2 0,10 13-10 16,-10-13-17-16,11 6-18 0,-11-6-29 0,16 0-52 16,-16-14-110-16,0 14-290 0,15-11 49 0,-8-2 287 15</inkml:trace>
</inkml:ink>
</file>

<file path=word/ink/ink6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8:01.671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41 1488 0,'0'0'73'0,"0"0"-67"0,0 0-4 15,0 0 6-15,14-6 3 0,-14 6-1 0,0 0-4 16,14-6-5-16,-14 6-1 0,13-4-3 0,-13 4-12 16,18-7-18-16,-4 7-34 0,-14 0-60 0,27-6-134 15,-27 6-228-15,22-11 18 0,-9 11 332 0</inkml:trace>
</inkml:ink>
</file>

<file path=word/ink/ink6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8:01.640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3 0 1115 0,'4'17'235'0,"-4"-17"-209"0,0 18 8 0,0-18 12 16,3 20 12-16,-3-20-3 0,-2 21-19 0,2-21-17 15,0 21-6-15,0-21-8 0,-5 19-1 0,5-19-4 16,-2 15 1-16,2-15-2 0,-2 15 1 0,2-15-14 16,0 0-13-16,0 16-49 0,0-16-78 0,0 0-258 0,0 0-111 15,0 0 83-15</inkml:trace>
</inkml:ink>
</file>

<file path=word/ink/ink6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8:01.291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0 1420 0,'0'0'46'0,"0"0"-38"15,0 0-3-15,0 0 11 0,0 0 7 16,2 15 8-16,-2-15-6 0,0 25-4 16,3-9-10-16,-1-1 2 0,-2 3-8 0,3-2 5 15,-3 1-6-15,4 1 3 0,-4-4-3 0,3 1 2 16,-3-4-6-16,0-11 2 0,4 22-4 0,-4-22 2 15,3 16-4-15,-3-16-8 0,4 13-21 0,-4-13-27 16,6 11-75-16,-6-11-126 0,0 0-235 0,0 0 8 16,0 0 322-16</inkml:trace>
</inkml:ink>
</file>

<file path=word/ink/ink6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8:00.994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22 1481 0,'0'0'55'16,"0"0"-52"-16,0 0-5 0,0 0 4 0,0 0 6 15,0 0 0-15,0 0-1 0,0 0-2 16,0 0-4-16,0 0-1 0,14 6-1 0,-14-6-1 15,14 0-7-15,-14 0-11 0,17 0-18 16,-17 0-25-16,20-5-40 0,-20 5-72 0,23-10-233 16,-23 10-44-16,20-13 155 0</inkml:trace>
</inkml:ink>
</file>

<file path=word/ink/ink6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8:00.744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94 0 1359 0,'0'0'131'0,"0"0"-117"0,-12 0-20 0,12 0 2 16,0 0 5-16,-12 8 4 0,12-8 18 0,-14 14-31 15,14-14 31-15,-17 25-30 0,10-8 11 0,0 1 8 16,-2 4-3-16,2 2 11 0,2 1-6 0,1 3 6 16,4-2-9-16,0 1 4 0,0-2-10 15,8 0 5-15,-2-3-7 0,1 0 5 0,4-3-3 16,-2-1 3-16,2-2-5 0,2-2 2 16,-2-3-3-16,0 1 0 0,-11-12-1 0,18 18-7 15,-18-18 23-15,15 13-23 0,-15-13 24 0,0 0-17 16,15 8-1-16,-15-8 0 0,0 0 0 0,0 0 0 15,0 0-1-15,0 0-3 0,0 0-7 16,0 0-8-16,0 0-8 0,0 0-8 0,0 0-37 16,4-18-64-16,-4 18-257 0,0 0-126 0,14-18 40 15,-14 18 463-15</inkml:trace>
</inkml:ink>
</file>

<file path=word/ink/ink6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9:02.207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182 366 1129 0,'3'-22'213'0,"-3"22"-141"0,0-27 1 16,0 27 3-16,-7-26 0 0,7 26-22 0,-14-19-11 16,14 19-14-16,-22-14-3 0,10 10-4 0,-2 1-3 15,3 3-3-15,-1 0-2 0,12 0-3 0,-23 6 1 16,23-6-2-16,-21 15-4 0,11-3 1 0,0 1-5 16,1 3 5-16,2 0-4 0,1 1 0 15,2 2-2-15,1-1-11 0,3 2 16 0,0-3-15 16,0-2 13-16,7 0-4 0,-1-3-4 0,-6-12 0 15,17 20-1-15,-17-20 0 0,19 10-3 0,-19-10 0 16,18 4 0-16,-18-4-3 0,23-5 2 0,-11-1-4 16,0-2-1-16,0-2-4 0,1 1-1 0,-4-6-6 15,3 0 2-15,-3-1 9 0,2-2-25 16,-3-3 26-16,2-1-27 0,-4-3 7 0,3-2 8 16,-1-2-7-16,1-1 16 0,-1-7-5 15,2 0 16-15,0 1-6 0,1-2 15 0,0 4-7 16,-2 7 23-16,0 8 9 0,-9 7 20 0,0 12 7 15,0 0-8-15,0 0-7 0,0 0-15 0,-10 24 1 16,2-6-9-16,-1 8 4 0,0-1-8 0,0 7 3 16,2-1-10-16,-1 3 5 0,0 2-7 15,1-2 5-15,2 1-7 0,-1-3 6 0,0-2-7 16,2 0-7-16,0-5 14 0,0-1-17 0,2-2 15 16,2-5-5-16,-3-1-6 0,3-3 2 0,0-13-6 15,0 17-3-15,0-17-10 0,0 0-13 0,0 0-27 16,0 0-47-16,0 0-139 0,10 3-296 0,-10-3 8 15,9-11 196-15</inkml:trace>
</inkml:ink>
</file>

<file path=word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2:26.439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27 23 1444 0,'13'-7'55'16,"-13"7"-30"-16,0 0 9 0,13-11 12 15,-13 11 2-15,14-5-15 0,-14 5-8 0,15 0-13 16,-15 0-5-16,14 0-4 0,-14 0-1 0,13 6-2 15,-13-6 0-15,13 8-1 0,-13-8 4 0,6 14 0 16,-6-14 3-16,0 17-1 0,0-17 0 0,-4 21-6 16,-2-10 5-16,-1 2-6 0,-1 0 5 0,-2-1-3 15,-1 2 2-15,-1 1-4 0,0-4 7 16,-1 1-2-16,13-12 4 0,-21 21 0 16,21-21 0-16,-15 16-1 0,15-16-1 0,0 0-3 15,-9 11 1-15,9-11-3 0,0 0-1 0,0 0 1 16,6 13 0-16,-6-13-1 0,14 0 2 0,-14 0 1 15,24 0-3-15,-10-6 3 0,2 1-3 0,1 1 1 16,1-3 1-16,1 2 0 0,-1 0-2 0,-1 0-1 16,-2-1-4-16,0 3-2 0,-4-1-6 0,0 2-7 15,-11 2-15-15,19-5-21 0,-19 5-43 16,14 0-103-16,-14 0-244 0,0 0-67 0,0 0 116 16</inkml:trace>
</inkml:ink>
</file>

<file path=word/ink/ink6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9:01.768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7 0 1398 0,'14'13'141'16,"-14"-13"-80"-16,-8 21-9 0,4-9-6 0,4 4-3 15,-3 0-7-15,3 3-6 0,-4-2-11 0,4 3-1 16,0-2-7-16,0 1-11 0,-2 0 16 0,2-2-19 15,0-1 16-15,0-1-7 0,0-2-5 16,0-13 1-16,4 20-2 0,-4-20 0 0,0 0 0 16,3 12 0-16,-3-12 1 0,0 0-1 0,0 0 0 15,0 0-1-15,0 0-2 0,0 0 2 0,0 0-2 16,4-16 0-16,-4 16 1 0,6-21-4 16,-1 8-7-16,0-2 5 0,2-1-7 0,-1 0 18 15,3-3-11-15,0 0 9 0,3 0-9 0,1 1-1 16,0-1 3-16,1 4 0 0,-1 4 3 0,-1 1 0 15,0 4 4-15,-12 6-2 0,21-6 3 0,-21 6-2 16,18 0 4-16,-18 0 4 0,13 9 0 16,-13-9 3-16,10 17-1 0,-6-4 0 15,-4 2-3-15,3-1 1 0,-3 1-5 0,0 1 4 0,-3 0-6 0,3 0-7 16,-3-2 8-16,1 0-12 0,2-14 19 16,0 24-7-16,0-24 7 0,2 17-8 0,-2-17 0 15,10 15-1-15,-10-15 0 0,15 7-1 0,-15-7-3 16,23 0 1-16,-10 0-2 0,2-4 3 0,1 1 3 0,-1-3-3 0,0-1 3 15,1 0-3-15,-2-3 1 16,3-1 0-16,-3 0-9 0,0-3 22 0,-1 0-21 16,0-1 20-16,-2-3-9 0,1-1-5 0,-1-3 5 15,-3 0-5 1,-1 3 3-16,-1 1-2 0,-6 18 4 0,5-17-2 0,-5 17 3 16,0 0 0-16,0 0-1 0,-16 2 3 0,4 6-3 15,-1 4 2-15,-2 1 1 0,-2 4 2 16,2 0-1-16,-2 1 1 0,2 3-4 0,2 0 1 15,1-2-6-15,2 0-8 0,3-3 16 16,2 1-18-16,5-5 15 0,0 0-10 0,0-12-6 16,9 18-3-16,-9-18-8 0,16 13-12 0,-2-6-15 15,-14-7-26-15,30 7-43 0,-30-7-69 0,38 0-208 16,-21-6-83-16,3 1 27 0,5 5 413 0</inkml:trace>
</inkml:ink>
</file>

<file path=word/ink/ink6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9:01.190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75 1253 0,'0'0'146'0,"0"0"-70"16,0 0-23-16,0 0-10 0,0 0-6 0,0 0-3 15,14 0-2-15,-14 0-9 0,16 0-7 0,-5 0-5 16,2-5-4-16,3 5-1 0,1-4-2 0,3 0-1 16,0 2-3-16,1-3 0 0,-2 2-2 0,-1 1 1 15,0-2 1-15,0 2 1 0,-1-3-3 16,-1 1 2-16,-3-1-2 0,-2 1 2 0,-11 4-1 16,19-10 2-16,-19 10-3 0,13-9 2 0,-13 9 0 15,0 0-1-15,0 0 1 0,13-7 1 0,-13 7 0 16,0 0 8-16,0 0 3 0,0 0 2 0,0 22 5 15,0-9-5-15,0 3 2 0,0 0-5 16,0 2 2-16,0 1-6 0,-3-1 2 0,1 2-5 16,2-1-12-16,-4-3 18 0,2 3-20 0,2-3 17 15,-3-1-6-15,3-1-2 0,0-14 1 0,-4 20-4 16,4-20-1-16,0 0-8 0,-3 11-9 0,3-11-9 16,0 0-11-16,0 0-5 0,0 0-12 15,0 0-10-15,2-10-22 0,-2 10-45 16,6-17-94-16,6 8-226 0,-12 9 35 0,9-27 183 15</inkml:trace>
</inkml:ink>
</file>

<file path=word/ink/ink6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9:00.877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229 82 1270 0,'0'0'146'0,"-10"-25"-96"16,5 14-4-16,-5-4 16 0,10 15 6 0,-16-20-25 15,16 20 2-15,-14-9-25 0,14 9 8 0,-13-4-7 16,13 4-5-16,0 0-7 0,0 0-3 0,-13 13 8 16,13-13-11-16,-6 23 9 0,1-7-10 0,2 4-4 15,-1 1 5-15,2 5-4 0,-3 3 6 0,2 6-6 16,-1-1 8-16,-1 2-9 0,0-1 9 16,-3 0-6-16,2-4 7 0,-3 0-7 0,2-1-8 15,0-5 15-15,0-1-17 0,0-2 16 0,1-5-4 16,1-1-6-16,1-3 2 0,4-13-8 0,-6 16 0 15,6-16-5-15,0 0-7 0,0 0-8 16,0 0-10-16,0 0-3 0,0 0-7 0,0 0-8 16,-4-20-22-16,4 20-37 0,-4-24-48 15,4 24-74-15,-6-27-72 0,0 8-101 0,4 4 113 16,-10-10 298-16</inkml:trace>
</inkml:ink>
</file>

<file path=word/ink/ink6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9:00.393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149 1549 0,'13'7'116'0,"-13"-7"-96"0,0 0-8 15,0 0 10-15,0 0 2 0,12 0 7 16,-12 0-6-16,15-2-11 0,-15 2-5 0,22-8-4 15,-9 3 1-15,2 1 1 0,1-1-3 0,0-1 1 16,1 1-4-16,0-1 1 0,-1-2-2 0,0-1 2 16,-3-1-3-16,0 0 4 0,1 0-7 15,-2-2 4-15,-12 12-4 0,19-20 0 0,-19 20 1 16,8-21 2-16,-8 21 0 0,0 0 2 0,-6-15 1 16,6 15 3-16,-16 0-3 0,4 0 2 0,-2 4 0 15,0-1 0-15,-2 5 5 0,-2 0-2 0,3 3 3 16,-1 1-3-16,3 4 2 0,1-1-3 15,-1 2 3-15,4 1-5 0,1 1 1 0,3-3-4 16,5 0-12-16,0-1 10 0,4 0-13 16,2-1 15-16,3-1-7 0,3-1 0 0,0-4-9 15,4 0-10-15,-2-2-12 0,7 1-21 0,-4-7-51 16,14 14-182-16,-11-14-242 0,7 4-3 0,-4-4 249 16</inkml:trace>
</inkml:ink>
</file>

<file path=word/ink/ink6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9:00.065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229 294 1171 0,'0'-27'154'0,"0"27"-80"16,4-25 3-16,-4 25-3 0,-2-26-5 15,2 26-18-15,-8-23-11 0,8 23-12 0,-14-19 0 16,14 19-4-16,-18-16-2 0,18 16-3 0,-18-5-3 16,18 5-4-16,-22 8 0 0,8 1-3 0,-1 4-4 15,0 2 1-15,0 1-3 0,0 4 6 0,0 1-5 16,2 2 4-16,0 3-6 0,1-2 3 0,1-2-7 16,4-2-9-16,2-3 16 15,5-1-17-15,0-3 17 16,0-13-5-16,14 21-4 0,-14-21-1 0,20 9 2 0,-9-9-1 15,2 0-1-15,1 0-1 16,2-5 2-16,1-3-4 0,-1 0 4 0,1-2-5 16,0-3-10-16,1 1 5 0,-2-2-10 0,1-1 18 15,-1-1-16-15,-2-1 9 0,0-3-16 0,-1-3-3 16,0 0 5-16,-4-3-6 0,3-3 8 0,-3-3-6 16,2 0 16-16,-3-2-3 0,1 2 17 0,-3 5-4 15,-1 4 10-15,-2 8 3 0,-3 15 19 16,3-13 12-16,-3 13 5 0,0 0-3 0,0 0-13 15,-15 21-5-15,6-5-6 0,2 5 8 0,0 2-5 16,1 0 3-16,1 3-11 0,1 3 2 0,0 1-9 16,4 0 6-16,-4-1-8 0,4 0 4 0,0 0-6 15,-2-4-10-15,2-3 17 0,3 2-18 16,-3-5 14-16,5 0-6 0,-1-2-6 0,2-4 1 16,-6-13-5-16,14 17-4 0,-14-17-4 15,15 7-10-15,-15-7-7 0,16 0-12 0,-16 0-18 16,18-12-38-16,-1 16-84 0,-17-18-226 0,11 8-84 15,-11 6 68-15</inkml:trace>
</inkml:ink>
</file>

<file path=word/ink/ink6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8:59.624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3 25 722 0,'0'0'305'0,"0"-21"-99"0,0 21-47 0,0 0-40 16,0 0-34-16,0 0-33 0,0 11-17 0,0-11-8 15,0 19 1-15,-3-6-2 0,3 4 1 0,0-1-8 16,3 2-1-16,0 3-6 0,-1-2 0 0,-2 1-6 16,4 2-12-16,-4-4 19 0,0 2-20 0,0-3 16 15,3-3-4-15,-3-2-5 0,0-12 3 0,0 15-2 16,0-15 0-16,0 0-1 0,0 0-1 16,0 0 0-16,0 0 0 0,0 0-1 0,0 0-1 15,0 0 2-15,0 0-1 0,6-16 3 0,-6 16-4 16,8-24 2-16,-2 10-4 0,-1-1-5 0,3-3 20 15,0-1-19-15,1-1 17 0,2-2-8 16,0-1-6-16,2 1 7 0,1 3-4 0,3-2 5 16,0 5-3-16,0 2 2 0,0 5 0 0,-4 4 1 15,0 5-2 1,-13 0 3-16,19 5-2 0,-19-5 2 16,13 16 3-16,-9-2-3 0,-1 4 3 0,-3 3-5 15,0 1 4-15,0 1-6 0,-3-3 5 0,-1 2-6 16,1 0-11-16,-1-4 20 0,1 0-20 15,0-3 16-15,3-3-8 0,0-12-9 0,0 17-5 0,0-17-11 16,0 0-13-16,18 12-7 0,-18-12-20 0,21-4-27 0,-12-8-51 16,15 16-115-16,-24-4-154 0,29-18-38 15,-9 12 199-15</inkml:trace>
</inkml:ink>
</file>

<file path=word/ink/ink6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8:59.263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2 7 1194 0,'0'0'154'0,"2"-14"-125"0,-2 14-14 0,0 0 10 0,0 0 11 15,0 0 6-15,0 0-1 0,0 0-8 16,0 0-2-16,0 0-1 0,0 0-6 0,6 18 3 15,-6 1-12-15,0 4 2 0,0 2-3 0,-3 1 7 16,3 3-4-16,-3 1 8 0,1 1-15 0,2-2-6 16,-3-3 12-16,3-1-21 0,0-3 18 0,0-2-9 15,4-4-4-15,0-5 1 0,-4-11-2 16,10 16 3-16,-10-16-3 0,15 7 0 0,-15-7 1 16,21 0-2-16,-9-6 2 0,1-2-1 0,0-2-1 15,1-1-3-15,1-3 3 0,-1-1-3 0,1-1 5 16,-1 0-5-16,1-3-8 0,-2 2 20 0,0 0-21 15,-3-2 23-15,0-1-9 0,-1-2-5 0,-1 1 7 0,-1-1-5 0,-1 2 5 16,0-1-3-16,-2 4 3 0,-1 4-3 0,-3 13 3 16,3-12 4-16,-3 12 5 0,0 0 2 15,0 0-2-15,0 0-3 0,-4 17-5 0,0-2-1 16,0 2-3-16,1 4 5 0,0 3-6 0,0-2 6 16,3 1-6-16,0 0 4 0,0-3-4 0,0 1-10 15,4-3 18-15,0 0-18 0,0-5 20 0,1 0-6 16,-5-13-3-16,13 14-3 0,-13-14-3 15,16 8-6-15,-16-8-2 0,21 0-6 0,-8-5-5 16,-2-1-7-16,5 1-5 0,-4-8-15 0,4 5-6 16,-6-6-9-16,7 6-40 0,-11-10-12 0,11 10-60 15,-13-14-50-15,9 8-41 0,-5 0-83 0,-6-8 109 16,9 10 245-16</inkml:trace>
</inkml:ink>
</file>

<file path=word/ink/ink6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8:54.400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31 1504 0,'0'0'137'16,"0"0"-116"-16,0 0-8 0,0 0 13 0,15-3 1 15,-15 3 2-15,15-5-9 0,-15 5-9 0,23-6-6 16,-8 3-1-16,0 1-3 0,2-2 0 16,-1 4-3-16,1-2-1 0,-1-1-4 0,1 3-14 15,-2-2-13-15,1 2-29 0,-16 0-40 0,30 5-92 31,-30-5-269-31,14-3-24 0,-14 3 69 0</inkml:trace>
</inkml:ink>
</file>

<file path=word/ink/ink6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8:54.156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12 1 1664 0,'0'0'71'0,"0"0"-52"16,-12 5-3-16,12-5 5 0,0 0-1 0,0 0-5 15,0 0-4-15,0 0-3 0,0 0-1 0,14 3 1 16,-14-3-3-16,24 0 0 0,-10 0-2 15,3 0-2-15,-2 0-1 0,3-3-1 0,-2 3 0 16,2-2-1-16,-3 2 0 0,1 0-3 0,-2 0-3 16,-2 0-10-16,-12 0-7 0,17 3-20 0,-17-3-17 15,0 0-30-15,0 0-63 0,9 12-195 0,-9-12-164 16,-14 5 43-16,14-5 348 0</inkml:trace>
</inkml:ink>
</file>

<file path=word/ink/ink6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8:53.941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23 5 1624 0,'0'0'50'0,"-6"13"-40"0,6-13 2 16,-6 20 9-16,3-4 1 0,3 5 4 15,-4 4-13-15,4 0-1 0,-3 2-10 16,3-1 4-16,0 1-9 0,0-1-8 0,3-1 17 16,-3-1-17-16,0-2 20 0,0-4-4 0,0-2-2 15,0-3 3 1,0-13-2-16,0 15 3 0,0-15-1 0,0 0 0 16,0 0-2-16,0 0-1 0,0 0-3 0,0 0-1 15,0 0 2-15,0 0-3 0,0-19 4 16,4 8-3-16,0-6 2 0,0-2-4 0,1 2-3 15,1-2 16-15,-1-1-17 0,0 1 18 0,2-3-11 0,-1-1-2 16,2-2 3-16,1-1-4 0,0 1 7 0,1 0-9 16,2 2 7-16,-1 2-5 0,0 6 3 0,-11 15-1 15,20-17 2-15,-20 17-1 0,16 0-1 0,-16 0 4 16,13 12 1-16,-6-1 4 0,0 8-4 0,0 3 4 16,-2 3-6-16,-1 1 4 0,0-1-3 0,-4-1 3 15,3 0-5-15,-3-1 4 0,0-2-5 0,0 0-10 16,0-5 16-16,0-3-18 0,0-1 18 0,0-12-5 15,0 15-1-15,0-15-1 0,0 0 1 0,0 0-1 16,0 0 0-16,0 0-1 0,0 0 2 0,0 0-1 16,12-19-6-16,-12 19 22 0,11-23-21 15,-4 9 18-15,0-1-11 0,1-3-3 16,0 2 2-16,1-2-4 0,0 0 4 0,2-1-4 16,-1-2 5-16,2 3-4 0,0 1 5 0,1 4-4 15,-2 1 2-15,-11 12-1 0,18-8 1 0,-18 8 0 16,0 0 0-16,17 10 0 0,-17-10 2 0,8 24 3 15,-5-8-3-15,0 2 4 0,-3 1-5 0,3 2 3 16,-3-2-5-16,0 2 5 0,3-3-6 16,-3 2-9-16,4-4 20 0,-4 1-20 0,6-2 19 15,-1-1-7-15,-5-14-6 0,10 19-1 0,-10-19-6 16,9 13-4 0,-9-13-6-16,12 4-11 0,-12-4-8 0,19-4-18 15,-5 4-25-15,-6-15-48 0,14 15-101 0,-19-9-204 16,10-1-51-16,0 2 172 0</inkml:trace>
</inkml:ink>
</file>

<file path=word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2:26.080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31 1556 0,'0'0'50'0,"0"0"-37"16,0 0 1-16,0 0 5 0,0 0 4 0,0 0-1 16,0 0-4-16,0 0-8 0,16-7-6 0,-16 7-2 15,14 0-2-15,-14 0-2 0,22-3-5 0,-22 3-11 16,22-3-17-16,-22 3-24 0,24 0-57 0,-20-14-103 16,15 14-304-16,-19 0 22 0,21-10 250 0</inkml:trace>
</inkml:ink>
</file>

<file path=word/ink/ink6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8:49.200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21 46 1102 0,'-11'-12'282'0,"11"12"-156"0,0 0-55 16,-4 15-12-16,4-15-5 0,-5 21-8 0,5-6-10 15,0 1-7-15,0 2-10 0,2 2 0 0,2-2-7 16,0 1 3-16,0 0-7 0,2 2-11 0,0-3 16 16,0 2-20-16,0-4 15 0,0-1-5 0,-1-1-3 15,1-2 0-15,-6-12 0 0,8 17 0 0,-8-17 0 16,0 0 0-16,0 0-2 0,5 12 2 0,-5-12 0 15,0 0 1-15,0 0 0 0,0 0-3 16,0 0 0-16,-4-19-5 0,4 19 3 0,-5-23-2 16,5 9 1-16,-4-2-2 0,4-2-6 0,0-3 17 15,4 0-16-15,1-1 17 0,-1 0-8 0,3-2-1 16,1 3 5-16,3 1-3 0,0 1 4 0,3 2-5 16,1 1 6-16,1 2-4 0,1 4 4 15,1 0-2-15,0 4 4 0,0 0-1 0,-2 6 1 16,-1 0-2-16,-3 0-2 0,-12 0 1 15,21 14 0-15,-21-14 2 0,15 22-2 0,-9-9 3 16,-2 4-1-16,-2 2 3 0,-2 0-1 0,0 3 1 16,0 0-4-16,0-1 2 0,0-1-6 0,-3 1-7 15,3-3 14-15,0 0-16 0,2-1 17 0,3-3-5 16,1-1-2-16,1 0 3 0,-7-13-4 0,19 18 3 16,-6-12-2-16,2-2 0 0,1-4 2 15,2 0-2-15,0-4 1 0,2-2-1 0,-1-2-1 16,1-2-2-16,0-3 2 0,-2-1-4 15,1-2-7-15,-2-2 4 0,-3-3-3 0,0 1 17 16,-5-1-8-16,-1 0 9 0,-5 1-10 0,-3-1-1 16,-6 3 5-16,-1 1-3 0,-6 3 3 0,-3 0-2 15,-3 4 2-15,-4 1-2 0,-2 0 3 0,-3 4-1 16,-1-1 0-16,-2 4-2 0,1-2-1 16,0 4-1-16,3-2-1 0,5 2-4 0,3 2-6 15,4-2-7-15,15 0-15 0,-22 13-15 0,22-13-36 16,0 0-76-16,0 18-360 0,0-18-2 0,17 13 89 15</inkml:trace>
</inkml:ink>
</file>

<file path=word/ink/ink6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8:48.684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199 1455 0,'0'0'151'0,"0"0"-141"0,0 0-1 16,13 0 3-16,-13 0 39 15,18-8-9-15,-4 5 3 0,-2-4-22 0,5-1-7 16,2-1 0-16,0-2-6 0,3 1 2 0,-2 1-7 15,1-3 2-15,-2 3-5 0,-3-1 0 0,-1 0-2 16,-1-1-1-16,-1 1 1 0,-13 10 2 0,18-17-4 16,-18 17 4-16,9-16-4 0,-9 16 0 0,0-17-2 15,0 17 3-15,-10-12-2 0,10 12 2 0,-15-9 1 16,3 9-1-16,-1 0 2 0,-1 4-1 16,-2 3 0-16,-2 2-1 0,1 3 3 0,-2 1-2 15,3 4 3-15,0 0-1 0,3 4 4 0,1 0-3 16,2 1 7-16,3 1-6 0,0 0-6 15,5-1 14-15,2 0-18 0,5-3 13 0,4 1-5 16,1-4-5-16,4-2 5 0,3-1-3 0,1-2 2 16,3-5-2-16,1 0-2 0,1-2-1 0,1-4-3 15,1-5-5-15,-1 0-2 0,1 0-3 16,-2-3-5-16,0-2-2 0,-3-3-15 0,0 2-3 16,-6-7-20-16,3 5-15 0,-10-9-10 0,9 9-50 15,-16-16-32-15,16 14-115 0,-16-7-123 0,0-3 36 16,8 6 253-16</inkml:trace>
</inkml:ink>
</file>

<file path=word/ink/ink6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8:48.293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93 1457 0,'0'0'30'15,"0"0"-25"-15,0 0 18 0,11-12 15 0,-11 12 9 16,14-13-8-16,-14 13-10 0,19-15-11 0,-3 5 2 16,-1 2-1-16,3-2 3 0,2 2-3 15,-1-1-4-15,-4 5-5 0,-2 0-5 0,-13 4-3 16,16-4-2-16,-16 4-1 0,0 0 1 0,0 0-1 16,10 17 1-16,-10-5 3 0,-5 4-3 0,0 2 5 15,-4 3-2-15,-3 0 5 0,-1 0-2 16,-1 2 4-16,1-1-5 0,-1 1-9 15,0-2 17-15,1 1-19 0,1-1 17 0,4 0-5 0,1-5-6 16,2 0 5-16,5-2-5 0,0-3 3 0,0 2-2 0,0-13 0 16,18 16-1-16,-8-12 1 0,4 1-3 15,2-3 3-15,1-2-2 0,2 0-4 0,0-2-5 16,-1-3-8-16,4 2-6 0,-5-3-13 0,2 3-11 16,-3-5-27-16,5 8-46 0,-14-18-97 0,14 15-298 15,-21 3 34-15,19-21 171 0</inkml:trace>
</inkml:ink>
</file>

<file path=word/ink/ink6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8:47.710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27 1538 0,'0'0'63'16,"0"0"-40"-1,0 0 10-15,0 0 8 0,11 6 5 0,-11-6-17 0,17 0-10 16,-4-4-11-16,2 1-1 0,3 1-2 16,0-4-5-16,0 3 3 0,2-2-5 0,-2 3 0 0,-1-2-5 15,2 4-7-15,-2-3-15 0,0 3-16 0,-3-4-32 16,7 11-70-16,-21-7-199 0,21-3-183 0,-21 3 50 16,18 0 341-16</inkml:trace>
</inkml:ink>
</file>

<file path=word/ink/ink6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8:47.460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-1 23 1231 0,'-5'-11'389'0,"5"11"-362"0,0 0-18 15,0 0 17-15,0 0 13 0,0 0 7 0,11 10-4 16,-11-10-15-16,15 5-6 0,-3-5-6 0,2 1-4 16,2-1-2-16,1 0-2 0,1 0-3 0,0-1-3 15,1 1-1-15,-1-5-3 0,4 2-3 0,-2-1-7 16,2 1-9-16,1-1-12 0,-3 0-18 0,1 4-31 15,-9-7-45-15,9 18-118 0,-21-11-280 0,0 0 44 16,0 0 173-16</inkml:trace>
</inkml:ink>
</file>

<file path=word/ink/ink6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8:47.272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2 0 1446 0,'0'0'56'0,"0"0"-45"0,0 0 3 16,0 0 6-16,0 0 10 0,0 0 7 0,0 0 0 16,-4 17 1-16,4 0-10 0,4 5-2 0,-1 3-13 15,0 3 6-15,0-2 0 0,1 3-18 0,0 0 18 16,2-5-23-16,-4 2 9 0,1-2 3 0,-3-4-7 15,2-1 2-15,-2-3-3 0,0 0 3 16,0-5-3-16,0-11 3 0,-3 17-4 0,3-17 2 16,0 0-1-16,0 0 0 0,0 0 1 15,0 0 1-15,0 0 0 0,0 0 0 0,0 0-2 16,0 0-2-16,-3-24 3 0,3 8-3 0,0-4 4 16,0 1-7-16,3-1 3 0,-3-4-8 0,8-2 7 15,-4 0 11-15,2-1-16 0,1-3 17 0,1 4-16 16,1-2 2-16,3 4 9 0,3 5-5 0,-1 4 4 15,2 2-2-15,-1 8 2 0,-1 5-1 16,-1 0 1-16,0 7 0 0,-1 4-1 0,3 5 3 16,-3 2-4-16,1 6 6 0,-3 3-6 0,0 0-9 15,-3 2 15-15,-1-3-16 0,1 2 16 16,-3-3-1-16,-2 0-4 0,1-3 3 0,-3-1-4 16,2-4 2-16,-2-1-2 0,0-2 3 0,0-14-4 15,0 18 4-15,0-18-3 0,0 0-1 0,0 0 1 16,0 0-2-16,0 0 3 0,0 0-1 15,0 0 1-15,4-11-1 0,-1-3 0 0,2-2-4 16,2-5-1-16,0 1-3 0,1-2 1 0,1-2-2 16,1-3 4-16,1 1 11 0,3-3-16 0,-4 3 16 15,4 2-13-15,-2 3 2 0,0 5 6 0,0 2-2 16,-12 14 1-16,21-12-2 0,-21 12 1 0,16 3 1 16,-16-3 2-16,16 16 4 0,-9-1-2 0,0 4 4 15,-2 4-6-15,-1 3-10 16,-4-2 16-16,4 1-18 0,-4-2 16 0,4 1-4 15,-4-3-6-15,4-4 5 0,-2 0-4 0,1-3 3 16,1 0-6-16,-4-14 1 0,9 16-4 0,-9-16-4 16,0 0-7-16,13 10-6 0,-13-10-18 0,0 0-19 15,21-7-41-15,-21-9-81 0,17 14-216 0,-12-13-103 16,2 1 34-16,-7 14 431 0</inkml:trace>
</inkml:ink>
</file>

<file path=word/ink/ink6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8:39.216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13 1468 0,'16'-11'93'16,"-16"11"-86"-16,0 0 0 0,0 0 12 0,18-4 5 16,-18 4 7-16,12 0-5 0,-12 0-9 0,19 9-5 15,-5-2-2-15,1 1-2 0,1 3-3 0,2 0 3 16,0 1-6-16,0 4-9 0,-4 0 21 0,2 4-22 16,-2 2 20-16,-2 0-8 0,0 2-7 0,-3 3 5 15,-2 1-5-15,-1 2 7 0,-3 1-6 16,-3 1 7-16,0 2-8 0,0-2 8 15,-4 0-7-15,-2-2 8 0,-1-2 6 0,-1-1-18 16,-2-2 17-16,-3-2-18 0,1-3 7 0,-3 0 3 16,2-3-2-16,-1-1 4 0,1-3-7 0,-1-1 4 15,1-3-3-15,13-9 0 0,-20 12 1 0,20-12 3 16,-16 9-5-16,16-9 3 0,-11 7-7 0,11-7-3 16,0 0-8-16,0 0-15 0,0 0-10 15,0 0-12-15,0 0-24 0,0 0-31 0,0 19-92 16,0-19-230-16,0 0-51 0,0 0 163 0</inkml:trace>
</inkml:ink>
</file>

<file path=word/ink/ink6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8:38.934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0 1236 0,'0'0'179'0,"0"0"-148"15,0 0-11-15,0 0 13 0,0 0 5 0,0 0 8 16,0 0-5-16,0 0-11 0,9 12-3 0,-7 1-13 16,0 3 0-16,1 0-6 0,1 4 7 15,-4 1-5-15,3 0 4 0,-3 2-9 0,3-3 3 16,-3 1-7-16,3 1 4 0,-3-3-6 16,4 1 3-16,-4-4-4 0,3 0 4 0,-3-2-4 15,4-3-9-15,-4-11 22 0,0 19-23 0,0-19 21 16,2 11-18-16,-2-11-10 0,0 0-13 0,0 0-11 15,0 0-12-15,0 0-25 0,0 0-53 0,0 0-176 16,0 0-202-16,7-18 37 0,-7 18 368 16</inkml:trace>
</inkml:ink>
</file>

<file path=word/ink/ink6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8:38.700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62 1045 0,'0'0'254'0,"0"0"-227"16,0 0-11-16,0 0 19 0,16 4 11 0,-16-4 5 15,18 0-11-15,-6-4-17 0,3 4-7 0,3-3-4 16,3 2-5-16,0-4-2 0,3 2-5 0,-1-2 0 15,0 0-4-15,2 2-16 0,-4-3-24 0,4 6-44 16,-10-14-86-16,16 12-244 0,-11-5-69 16,-2-1 145-16</inkml:trace>
</inkml:ink>
</file>

<file path=word/ink/ink6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8:38.466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27 0 1119 0,'0'0'133'0,"0"0"-101"15,0 0 8-15,0 19 28 0,0-19 5 0,-3 27 0 16,-3-12-24-16,4 3-7 0,-5 1-12 0,5 0-1 16,-2-3-9-16,4 0-1 0,-4-1-8 0,4-1-3 15,0-4-5-15,0-10 0 0,4 20-4 0,-4-20 2 16,4 14-3-16,-4-14 1 0,0 0-1 0,5 13 0 16,-5-13-10-16,0 0-12 0,0 0-18 0,0 0-12 15,0 0-22-15,0 0-8 16,0 0-40-16,0 0-64 0,0 0-132 0,0 0-144 15,-13-7 107-15,13 7 357 0</inkml:trace>
</inkml:ink>
</file>

<file path=word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2:23.406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0 1141 0,'0'0'132'0,"0"0"-59"15,0 0 0-15,0 0 6 0,10 11-15 0,-10-11-18 16,16 0-16-16,-16 0-5 16,21 0-4-16,-8 0-3 15,0 0-4-15,2 0-6 0,0 0-4 0,0 0-2 16,-1 0-2-16,-1 0 0 0,0 0 0 0,-1 0-2 15,0-1-6-15,0 1-12 0,-12 0-13 16,18 0-27-16,-18 0-38 0,20 2-105 0,-20-2-325 16,0 0 44-16,12 0 190 0</inkml:trace>
</inkml:ink>
</file>

<file path=word/ink/ink6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8:35.810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93 119 1190 0,'-20'-7'45'0,"20"7"-31"0,-14-8 19 16,14 8 18-16,0 0 14 0,-11-7 2 15,11 7-15-15,0 0-14 0,-8-11-13 0,8 11-8 16,0 0-20-16,7-13 11 0,-7 13-15 0,10-10 30 15,-10 10-18-15,18-13 15 0,-5 6-18 0,1-1-4 16,4 3 5-16,0-3-3 0,-1 1 3 16,2 1 0-1,-1 1-1-15,-1 2-1 0,-3 3 1 0,-1 0-2 16,-13 0 0-16,19 6 0 0,-19-6-3 16,15 11 2-16,-15-11-1 0,6 16 2 0,-6-16 0 15,-3 20-13-15,3-20 28 0,-14 23-27 0,4-12 27 16,-3 2-11-16,-1-1-5 0,-3-1 3 0,2-2-3 0,-1-2 4 15,2 0-2-15,0-2 3 0,-2 0-3 0,5 0 0 16,-2-3-1-16,13-2 2 0,-20 5-1 0,20-5 1 16,-11 2-1-16,11-2-1 0,0 0 3 0,0 0-4 15,0 0 0-15,0 0-1 0,0 0-1 0,0 0 2 16,17 0 0-16,-17 0 1 0,22 0-1 0,-8 0 2 16,0 0-1-16,-1 2 0 0,1-2 0 0,-1 6 0 15,-3-3-1-15,2 2 1 0,-12-5-1 0,19 8 0 16,-19-8 0-16,13 11 0 0,-13-11 0 0,0 0 3 15,5 16-3-15,-5-16 2 0,-5 15-1 0,5-15 2 16,-14 15-1-16,14-15 1 0,-18 13-3 16,5-6 2-16,0-3-1 0,-1 0 1 0,1-2-1 15,-1-2 1-15,-2 2-1 0,2-2-1 0,0 0-2 16,0 0-8-16,1-2-7 0,0-2-15 0,13 4-23 16,-22-5-27-16,22 5-67 0,-21-7-150 0,21 7-172 15,-11 0 27-15,11 0 344 0</inkml:trace>
</inkml:ink>
</file>

<file path=word/ink/ink6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8:33.867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54 1429 0,'0'0'28'0,"13"13"-3"15,-13-13 17-15,16 0 6 0,-16 0 5 16,18-5-18-16,-7 3-13 0,3 0-9 0,2-1-6 16,1 0-5-16,0-2 0 0,1 1-2 0,1-2 3 15,0 1-1-15,-1 0 2 0,2 0-3 0,-2 0 0 16,-2 1-7-16,-1 1-6 0,-15 3-9 0,22-5-12 15,-22 5-13-15,15-2-23 0,-15 2-28 0,0 0-53 16,0 0-98 0,0 0-213-16,0 0 28 0,-18-4 292 0</inkml:trace>
</inkml:ink>
</file>

<file path=word/ink/ink6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8:38.231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170 0 1104 0,'0'12'372'0,"0"-12"-339"0,0 0-22 0,0 0 7 15,0 0 7-15,0 0 5 0,0 0-4 0,-14 7-8 16,14-7-1-16,-13 20-2 0,6-7 1 16,0 2-3-16,-2 3 3 0,-1-1-8 15,1 2 5-15,-3 0-7 0,0-1 2 0,-1-1 9 16,2 2-21-16,-1-5 20 0,2 1-23 0,1-3 7 16,9-12 1-16,-13 19-3 0,13-19 3 0,0 0-3 15,0 0 0-15,-10 11-7 0,10-11-13 0,0 0-15 16,0 0-18-16,0 0-18 0,10-12-26 0,4 12-66 15,-14-16-147-15,13 8-180 0,0-1 58 0,-5-6 365 16</inkml:trace>
</inkml:ink>
</file>

<file path=word/ink/ink6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8:37.981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0 1106 0,'5'12'327'15,"-5"-12"-292"-15,0 0-9 0,0 15 12 0,8-3 13 16,-8-12 6-16,10 20-12 0,-10-20-13 0,17 25-9 16,-5-13-10-16,-1 2-3 0,3-4-6 0,2 3 0 0,-2-3-3 0,3 2 0 15,-2-3-2-15,-1-2 3 0,0 2-4 0,-2-2-7 16,-12-7 21-16,19 11-23 0,-19-11 23 0,15 9-13 16,-15-9 1-16,0 0-7 0,0 0-3 15,10 13-6-15,-10-13-5 0,0 0-6 16,0 0-5-16,0 0-15 0,-4 14-18 0,4-14-24 15,0 0-42-15,-21-8-49 0,21 8-108 0,0 0-133 16,-11-6 13-16,11 6 375 0</inkml:trace>
</inkml:ink>
</file>

<file path=word/ink/ink6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8:37.321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162 23 1250 0,'0'0'47'0,"0"-13"-26"16,0 13 19-16,0 0 16 0,0-11 11 0,0 11-6 15,0 0-22-15,0 0-13 0,0 0-13 0,0 0-2 16,0 0-6-16,0 0 0 0,0 0 0 0,0 0 2 15,0 0 4-15,-14 20 5 16,9-9-3-16,-2 3 6 0,0-1-8 0,-2 3 5 16,0 2-6-16,1 3 6 0,-2 1-6 0,-1 6 4 15,0-2-5-15,-2 4 4 0,1 0-6 0,1 2 3 16,0-2-7-16,2 2 5 0,3-4-8 0,2-2-5 16,0-1 13-16,4-2-15 0,0-2 18 0,5 1-9 15,2-4-2-15,-1-1 1 0,2-1-2 16,1 0 1-16,1-1-1 0,2-3 2 0,-1 0-5 15,-11-12 6-15,21 20-3 0,-21-20 1 0,21 14 0 16,-21-14-1-16,14 9 0 0,-14-9 1 0,0 0 0 16,13 3-1-16,-13-3 1 0,0 0-1 15,0 0 0-15,0 0 2 0,0 0-2 0,0 0 0 16,0 0-1-16,0 0-2 0,0 0-6 0,0 0-5 16,0 0-10-16,0 0-20 0,0 0-22 15,0 0-43-15,0 0-95 0,-18 5-269 0,18-5-31 16,0 0 128-16</inkml:trace>
</inkml:ink>
</file>

<file path=word/ink/ink6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8:36.774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35 55 1553 0,'0'0'42'0,"5"-15"-29"0,-5 15 9 0,14-12 12 16,-14 12 6-16,13-9-20 0,-13 9 0 0,17-8-23 16,-17 8 19-16,19-7-14 15,-19 7 12-15,19-4-15 0,-19 4 1 0,17 0 0 16,-17 0-1-16,13 4 0 0,-13-4-10 0,0 0 8 15,14 14-9-15,-14-14 24 0,0 13-12 16,0-13 12-16,-5 19-12 0,-2-6-3 0,-2 1 4 16,-2 1-4-16,-1-2 5 0,-1 1-3 0,0 1 4 15,-1-2-4-15,0-1 4 0,0 0-5 0,2-1 2 16,1 0-1-16,11-11 0 0,-18 16 0 0,18-16 1 16,-13 12-1-16,13-12 1 0,0 0 0 15,0 0 1-15,0 0-2 0,0 0 3 0,0 0-2 16,0 0-1-16,0 0 3 0,17 0-3 0,-17 0 2 15,19-3-1-15,-6 1 1 0,0-3-2 0,1 3 1 16,1 0 0-16,1-2 1 0,-2 2-1 0,0 2 0 16,2-3-3-16,-3 3-5 0,-1 0-5 15,1 0-12-15,-13 0-10 0,25 0-17 0,-25 0-24 16,24 6-57-16,-24-6-120 0,13-4-249 16,-13 4 23-16,14 0 291 0</inkml:trace>
</inkml:ink>
</file>

<file path=word/ink/ink6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8:36.387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11 10 1429 0,'0'0'76'0,"0"0"-68"16,-12 15 1-16,12-15 14 0,0 0 6 0,0 0 2 16,0 0-6-16,0 0-13 15,0 0 0-15,19-4-2 0,-19 4-4 16,21-7-2-16,-8 4-3 0,0-1-1 0,1 1-5 15,-1 1-10-15,-13 2-19 0,23 0-34 0,-23 0-49 16,25 0-101-16,-25 0-261 0,14-3-4 16,-14 3 227-16</inkml:trace>
</inkml:ink>
</file>

<file path=word/ink/ink6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8:36.118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6 19 1247 0,'-11'0'87'0,"11"0"-66"0,0 0 7 0,0 0 15 15,0 0 12-15,0 0 3 0,0 0-10 16,0 0-12-16,15 4-7 0,-15-4-6 0,21 0-2 16,-8 1-1-16,1-1 0 0,5-1-2 0,-1 1-3 15,4-5-4-15,1 3-1 0,-1-1-4 0,0 1-2 16,2 0-1 0,1-2-2-16,-1 4-1 0,1-3 1 0,-3 3-1 0,-2-2 0 15,2 2 0-15,-4 0-1 0,-1 0 1 0,-3 0-1 16,0 0-1-16,-2 3-2 0,-12-3-3 0,15 2-11 15,-15-2-7-15,0 0-14 0,0 0-14 0,13 8-35 16,-13-8-61 0,0 0-261-16,0 0-106 0,0 0 51 0,0 12 438 15</inkml:trace>
</inkml:ink>
</file>

<file path=word/ink/ink6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8:34.810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18 1377 0,'0'0'55'0,"0"0"-51"0,0 0 9 0,16-4 16 16,-16 4 4-16,16 0-15 0,-4-3 4 0,2 3-28 16,-1-2 28-16,3-1-20 0,-1 3 16 0,3-3-19 15,-4 3 0-15,4 0-20 0,-1 0-22 0,3 4-36 16,-9-11-118-16,16 11-292 0,-13-4-5 0,3 0 232 16</inkml:trace>
</inkml:ink>
</file>

<file path=word/ink/ink6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8:34.606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9 1465 0,'0'0'48'0,"0"0"-39"0,0 0 11 0,0 0 9 15,15-7 5-15,-15 7-2 0,0 0-12 0,14 0-6 16,-14 0-6-16,14 2-4 0,-14-2-1 0,22 0-3 16,-10 0 1-16,0 0 1 0,1 0-3 0,2 0 3 15,0 0-4-15,-1 0 2 0,0 0 1 0,-1 0-6 16,-1 0-11-16,-12 0-11 0,18 6-25 0,-18-6-22 15,12 7-43-15,-12-7-57 0,0 0-171 16,0 0-124-16,-3 13 66 0,3-13 396 16</inkml:trace>
</inkml:ink>
</file>

<file path=word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2:23.013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9 62 1216 0,'0'-18'149'0,"0"18"-116"16,-7-17-1-16,7 17 7 0,-3-18 13 0,3 18-2 0,0 0-9 15,0 0-7-15,0-10-7 0,0 10-8 16,0 0-8-16,0 0-7 0,0 0 0 0,0 13 4 16,0-13 0-16,4 26 5 0,-1-7-6 0,1 0 3 15,0 3-8-15,0-3 6 0,0 2-3 0,0-3 1 0,-3 1-1 0,3-1 1 16,-4-2-3-16,2 0-10 0,-2-4 10 0,0-1-11 15,0-11 21-15,-4 16-8 0,4-16 8 0,0 0-10 16,0 0-2-16,0 0 0 0,0 0 1 16,0 0-2-16,0 0-10 0,0 0 10 0,0-16-10 15,0 2 21-15,0-2-8 0,0 0 8 0,2-2-10 16,2-3-4-16,-1 3 3 0,0-4-4 16,1 1 5-16,2 2-4 0,0-1 3 0,3 3-3 15,0 3 4-15,-9 14-2 0,18-18 3 0,-18 18-4 16,16-6 2-16,-16 6 0 0,16 8 0 15,-16-8 3-15,20 22-4 0,-11-7 2 0,0 4-2 16,-1 1 5-16,-1 0-4 0,0 0 4 0,0 1-5 16,-3-2 5-16,1 0-3 0,-1-3 3 0,-1-1-4 15,-3 0-9-15,0-15 7 0,4 18-9 0,-4-18 22 16,0 0-10-16,0 0 10 0,0 0-9 0,0 0-13 16,0 0 11-16,0 0-9 0,0 0 21 0,0 0-11 15,11-23 11-15,-5 8-12 16,1 0-2-16,2-1 4 0,-1-2-3 0,2-1 3 15,-1 1-7-15,2 0 5 0,0-1-5 0,3 5 5 16,0 2-2-16,-3 1 3 0,3 5-2 0,-3 1 1 16,2 5 0-16,-13 0-1 0,18 7 1 0,-18-7-1 15,15 23 3-15,-8-9-2 0,-2 4 4 0,0-2-4 16,-2 2 3-16,0 0-4 0,-3-3 4 0,4 1-4 31,-4-3 3-31,2-1-3 0,-2-12 3 0,5 16-5 16,-5-16-12-16,0 0 4 0,0 0-21 0,13 13-2 0,-13-13 3 0,12-4-40 0,-12 4-27 15,20-7-128-15,-20 7-314 0,13-19 50 0,-13 19 203 16</inkml:trace>
</inkml:ink>
</file>

<file path=word/ink/ink6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8:34.340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-1 0 1217 0,'0'15'74'0,"0"-15"-67"0,0 0 20 16,0 15 16-16,0-15 14 0,0 10 4 0,0-10-14 16,0 20-16-16,0-9-7 0,0 2-8 0,4 1 1 15,-4-2-1-15,0 2 3 0,0-3-3 0,0 3 0 16,0-14-6-16,0 21-1 0,0-21-4 0,0 15 0 16,0-15-2-16,0 0 2 0,0 12-1 0,0-12-13 15,0 0 10-15,0 0 1 0,0 0-2 16,0 0 2-16,0 0 1 0,0 0-2 0,0 0 3 15,0 0 10-15,0 0-13 0,0 0 0 16,0 0 0-16,3-12-3 0,-3 12 3 0,4-15-3 16,-4 15 3-16,8-16-2 0,-8 16 1 0,9-19 0 15,-9 19 0-15,14-14 0 0,-14 14 0 0,16-13-1 16,-16 13 1-16,22-12-2 0,-11 8 3 0,3 2 1 16,-1-1 1-16,1 3 2 0,-1 0-3 15,0 4-2-15,1 0-1 0,-1 1 1 0,0 3-2 16,-1-1 2-16,-12-7-2 0,20 18 3 0,-20-18-4 15,13 22 2-15,-9-10 0 0,-4 1 2 0,0 1 12 16,-3-1-24-16,-4-1 23 0,0 2-24 0,-4-1 11 16,-1 0 2-16,-1-2-2 0,0-1 3 0,-1-1-4 15,-1-3 6-15,0 1-8 0,-1-3 2 16,2 0-1-16,0-2-1 0,2-2 4 16,0 0 0-16,12 0-3 0,-20-8-4 0,20 8-5 15,-16-9-13-15,16 9-5 0,-10-13-12 0,10 13-14 16,-5-13-24-16,5 13-39 0,0-14-64 0,12 14-165 15,-12 0-95-15,12-12 50 0,0 12 393 0</inkml:trace>
</inkml:ink>
</file>

<file path=word/ink/ink6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8:33.605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33 1357 0,'0'0'35'0,"0"0"-34"0,0 0-1 15,0 0 9-15,0 0 7 0,14-13 0 0,-14 13 1 0,18-3-6 16,-6 3-4-16,0-4-3 0,2 1-3 0,-2 3 0 15,1-3-2-15,0 3-1 0,1-4-1 0,3 4-16 16,-3-3-25-16,4 6-60 0,-18-3-102 0,27-8-243 16,-14 8-15-16,-13 0 281 0</inkml:trace>
</inkml:ink>
</file>

<file path=word/ink/ink6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8:33.450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17 11 1070 0,'0'0'84'15,"0"0"-39"-15,-6-12 6 0,6 12 10 0,0 0-4 16,0 0-15-16,0 0-19 0,0 0-6 0,0 11 0 15,0-11 8-15,0 22 0 0,0-4 3 16,-2 0-12-16,2 1 2 0,0 1-5 0,0 0 2 16,0-1-7-16,0-1-13 0,0-3 23 0,0-2-28 15,0-1 26-15,0-12-14 0,2 19-4 0,-2-19 3 16,2 12-2-16,-2-12 1 0,0 0 0 0,0 0-4 16,0 0-13-16,0 0-17 0,0 0-22 0,0 0-34 15,0 0-66-15,0 0-111 0,0 0-213 16,0 0 52-16,-12-17 326 0</inkml:trace>
</inkml:ink>
</file>

<file path=word/ink/ink6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8:32.539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1 28 1161 0,'-2'-16'55'0,"2"16"-18"0,0-13 17 0,0 13 14 15,0 0 4-15,0 0-16 0,0 0-20 16,0 0-14-16,0 0-12 0,0 0-5 0,0 0 0 16,0 0 1-16,0 0 3 0,2 21 2 0,-2-7-1 15,4 2 1-15,0 1-4 0,-1 0 4 0,-1 4-4 16,3-2-8-16,-3 2 21 0,0-3-25 15,2 1 22-15,0-3-11 0,-2 0-5 0,1-3 1 16,-3-13-2-16,9 17 1 0,-9-17 1 0,0 0 1 16,17 6-1-16,-17-6 0 0,16-3 0 0,-16 3-1 15,21-14 1-15,-21 14-1 0,19-20 0 0,-7 7-3 16,-1-2 5-16,1 0-6 0,-2 0-8 0,0-1 21 16,-2 1-25-16,0-1 25 0,1 1-10 15,-4 0-4-15,0 0 3 0,-1 0-3 16,0 2 3-16,-4 13-2 0,4-21 4 0,-4 21-2 15,0 0 2-15,0-13-1 0,0 13-2 0,0 0-1 16,0 0 1-16,0 0 1 0,0 14-1 0,0-14 4 16,-3 27-4-16,3-10 5 0,0 1-5 0,0 2 5 15,3-3 11-15,1 0-23 0,-2-1 23 0,2 4-23 16,0-3 9-16,-2 2 4 0,1 1-4 16,1-2 6-16,-4 1-7 0,3-2 5 0,-3 0-5 15,0 0 5-15,0 0-5 0,-3-3 4 16,-2 2-4-16,1-1 1 0,-1 0-2 15,-2-2 4-15,-1 2-2 0,8-15 3 0,-18 23-3 0,18-23 1 0,-20 15-3 16,20-15 2-16,-18 8 1 0,18-8 1 0,-17 0-1 16,17 0-1-16,-11 0-1 0,11 0-5 0,0 0-4 15,-13-14-11-15,13 14-13 0,-4-13-21 16,4 13-38-16,0-11-58 0,9 13-150 0,-9-2-194 16,8-12 49-16,-8 12 342 0</inkml:trace>
</inkml:ink>
</file>

<file path=word/ink/ink6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8:52.675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61-2 1677 0,'0'0'58'16,"-15"0"-33"-16,15 0 1 0,0 0 6 0,0 0-5 0,0 0-6 15,-11 18-6-15,7-1-1 0,4 3-2 16,-3 2 4-16,3 1-4 0,0 4-10 0,0 1 10 16,3 3-12-16,-3 1 10 0,0-1-2 15,0 1-5-15,0-1 4 0,-4-2-7 0,4 1 5 16,-2-5-5-16,2 0 0 0,-3-3 0 0,3 0 2 16,-4-5 0-16,4 0-1 0,-5-2-4 0,3-2 2 15,2-13-2-15,-5 17 4 0,5-17 1 0,0 0-5 16,0 0-5-16,0 0 2 0,0 0-6 0,0 0 1 15,0 0-3-15,0 0-3 0,0 0-3 16,0 0-2-16,0 0-4 0,0 0-9 0,6-12-22 16,-6 12-28-1,0 0-84-15,0-26-207 0,0 26-137 0,0 0 7 16,5-17 403-16</inkml:trace>
</inkml:ink>
</file>

<file path=word/ink/ink6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8:52.341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2 1452 0,'23'-3'113'16,"-23"3"-66"-16,0 0-6 0,0 0 8 0,0 0-7 15,0 0-6-15,0 0-23 0,0 15 15 0,0-15-23 16,0 22 18-16,2-7-11 0,-2 0-3 0,0-1 1 16,0 3-4-16,0-2 5 0,-4-1-8 0,4-1 2 15,0-1-4-15,0-12-2 0,0 19 2 16,0-19 0-16,0 15 2 0,0-15-2 0,0 0-4 15,5 13 3-15,-5-13-3 0,0 0 3 0,12 5 1 16,-12-5-1-16,14 0 1 0,-14 0 0 16,22-2 1-16,-9-1-2 0,0-1 0 0,2 2 0 15,1-3 1-15,0 2 2 0,1 0-2 0,0 3 0 16,0-3-1-16,-1 3 0 0,1-2-1 0,-1 2-3 16,0-5 0-16,0 5-3 0,-2-2-2 15,-1 0-2 1,0 2-5-16,-13 0-2 0,20-6-7 0,-20 6-12 0,14-4-8 0,-14 4-21 0,12-4-33 15,-12 4-66-15,0 0-200 0,6-15-132 0,-6 15 27 16,0 0 393-16</inkml:trace>
</inkml:ink>
</file>

<file path=word/ink/ink6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8:52.012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22 1465 0,'0'0'102'0,"0"0"-65"0,0 0 10 15,0 0 5-15,0 0-6 0,0 0-14 0,0 0-14 16,0 0-4-16,0 0 1 0,0 0 0 16,0 0 0-16,11 8-5 0,-11-8 0 0,19 0-4 15,-19 0-1-15,18 0 0 0,-18 0-2 0,19 0-1 16,-19 0-3-16,18-4 4 0,-18 4-3 0,16 0-2 15,-16 0-1-15,14-4-5 0,-14 4-1 0,0 0-5 16,15 0-4-16,-15 0-8 0,0 0-13 16,18-5-14-16,-18 5-23 0,17-3-40 0,-17-9-59 15,20 18-174-15,-20-6-135 0,13-9 30 0,-13 9 379 16</inkml:trace>
</inkml:ink>
</file>

<file path=word/ink/ink6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8:51.308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27 1310 0,'0'0'263'0,"0"0"-225"16,0 0-28-16,0 0 8 0,0 0 9 0,13-9 0 15,-13 9-6-15,13 0-7 0,-13 0-10 0,18-4-1 16,-6 4-1-16,0-1-5 0,1 1 3 0,0-5-11 16,0 5-9-16,-1-3-14 0,3 3-34 15,-15 0-49-15,27 0-124 0,-27 0-264 0,14-6 28 16,-14 6 216-16</inkml:trace>
</inkml:ink>
</file>

<file path=word/ink/ink6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8:51.120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21 1481 0,'12'-5'62'0,"-12"5"-30"15,11 0 17-15,-11 0 7 0,16 3-8 0,-16-3-13 16,17 0-7-16,-17 0-7 0,25 0 0 16,-8 0-8-16,4 0-3 0,-1-4-2 0,3 3-7 15,1-4 0-15,0 3-2 0,-1 0-6 0,0-1-2 16,-1 3-6-16,-3-3-9 0,-1 3-9 0,-6 0-15 15,2 7-25-15,-14-7-53 0,14 10-89 0,-14-10-274 16,0 0-4-16,-18 19 160 0</inkml:trace>
</inkml:ink>
</file>

<file path=word/ink/ink6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8:50.932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280 0 1445 0,'0'0'229'0,"-20"7"-202"0,20-7-1 15,-19 17-2-15,9-3 2 0,-1 2 8 0,-3 3-15 16,1 3 2-16,-2 2-13 0,-1 4 3 15,0-4-6-15,0 6 4 0,0-4-8 0,-1 2 6 16,0-2-7-16,0 0 2 0,2-4-1 16,1-1 2-16,2-5-4 0,3-2 4 0,9-14-9 15,-14 14 0-15,14-14-6 0,0 0-9 0,0 0-11 16,0 0-7-16,0 0-9 0,6-14-4 0,-6 14-33 16,13-27-72-16,8 22-189 0,-13-15-169 0,5 6 54 15,1 2 341-15</inkml:trace>
</inkml:ink>
</file>

<file path=word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2:11.755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8 0 1412 0,'0'0'88'16,"0"0"-57"-16,0 0-2 0,-8 14 12 0,8-14 7 15,0 20-9-15,0-7-11 0,0 1-7 0,0 0-12 16,1 3 1-16,-1-1-8 16,4 0-13-16,-4 0 20 0,3-1-21 0,-3 0 20 15,1-2-7-15,-1 0-4 0,4-4 2 0,-4-9-6 16,0 21-1-16,0-21-11 0,0 14-11 0,0-14-20 15,0 0-35-15,4 22-90 0,-4-22-239 0,0 0-116 16,0 0 99-16</inkml:trace>
</inkml:ink>
</file>

<file path=word/ink/ink6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8:50.714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2 90 781 0,'-4'-17'98'0,"4"17"-13"0,0-17 27 0,0 17 7 15,6-18-8-15,-6 18-25 0,8-18-14 0,-8 18-11 16,9-15-9-16,-9 15-10 0,0 0-5 0,18-5-1 15,-18 5-5-15,14 3 3 0,-14-3-11 0,20 18-4 16,-9-2-9-16,2 6 5 0,1 3-13 0,0 4 9 16,1 1-7-16,0 0 1 0,-2-4-6 15,0 2 4-15,1-4-5 0,-3 0 6 0,1-3-4 16,-2-2 1-16,0-2-4 0,-3-2 2 0,1-2-2 16,-8-13 0-16,8 16-7 0,-8-16-1 0,0 0-15 15,0 0-5-15,0 0-7 0,0 0-5 16,12-6-9-16,-12-9-28 0,0 15-78 0,4-34-182 15,0 18-144-15,-4-5 12 0,0-4 376 0</inkml:trace>
</inkml:ink>
</file>

<file path=word/ink/ink6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8:46.107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-1 179 1531 0,'0'0'74'0,"0"-16"-76"15,0 16 43-15,0 0 0 0,5-15-1 0,-5 15-4 16,8-13-19-16,-8 13-1 0,17-18-5 0,-17 18 0 16,24-21-3-16,-9 12 2 0,1 0-4 15,2-3 0-15,0 1-3 0,2 1 0 0,-1-3-2 16,-2 4 2-16,-1 2-3 0,0 0 2 0,-2 4-1 16,-2-1-1-16,-12 4 0 0,18 0-2 0,-18 0 2 15,12 5-1-15,-12-5 2 0,4 20-1 16,-4-2 1-16,-2 1-3 0,-3 4 4 15,-1 5-6-15,-2-3-2 0,-2 2 14 0,-1 1-15 0,0-1 16 16,0 1-5-16,-1-1-7 0,-1-1 7 0,2-3-6 16,-1 1 4-16,-1-2-4 0,1-3 1 0,0-2-3 15,2-5 6-15,10-12-6 0,-16 19 6 0,16-19-1 0,0 0-3 0,-11 12 4 16,11-12-4-16,0 0 0 0,0 0 1 16,0 0 0-16,0 0 0 0,0 0 0 0,0 0 0 15,7-16 1-15,-7 16-3 0,0 0 3 0,18-15-3 16,-18 15 2-16,17-6 3 0,-17 6-1 0,19 0 1 15,-6 0-2-15,0 0 0 0,1 0 2 16,4 4-1-16,2-4 1 0,-1 0 1 0,3 0-3 16,1 0 2-16,1 0-1 0,1-4-3 0,-1 4 1 15,1-3 2-15,-3 3-2 0,-1-5 3 16,-3 5 0-16,-2-3-2 0,-1 0-2 0,-1 0-2 16,-14 3 1-16,19-1-2 0,-19 1 3 0,0 0 2 15,0 0-1-15,0 0-3 0,0 0-4 0,0 0-2 16,0 0-6-16,0 0-2 0,0 0-10 0,0 0-17 15,0 0-25-15,0 0-54 0,12 9-153 0,-12-9-249 16,0 0 26-16,0 0 285 0</inkml:trace>
</inkml:ink>
</file>

<file path=word/ink/ink6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8:45.560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11 11 1509 0,'-12'0'96'0,"12"0"-92"0,0 0 1 0,0 0 15 15,0 0 4-15,12 0 1 0,-12 0-10 0,13-3-11 0,-13 3-3 16,22-3 0-16,-10 3-1 0,1-4-7 0,1 4-9 16,-1 0-10-16,3 0-16 0,-16 0-19 0,26 7-33 15,-26-7-63-15,28 3-160 0,-16-3-165 0,-12 0 33 16,22 3 396-16</inkml:trace>
</inkml:ink>
</file>

<file path=word/ink/ink6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8:45.378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70 1467 0,'0'0'207'0,"0"0"-192"15,15-4-3-15,-15 4 11 0,16-8 6 0,-16 8 1 16,24-9-11-16,-10 2-7 0,4 1-4 0,0-1-6 15,2 2-2-15,2-1 0 0,0 0-2 0,0 0 0 16,0 3-4-16,-3 3-7 0,-1-5-8 0,-4 5-14 16,-14 0-19-16,21 7-26 0,-21-7-53 0,14 13-143 15,-14-13-235-15,0 0 4 0,-9 18 323 16</inkml:trace>
</inkml:ink>
</file>

<file path=word/ink/ink6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8:45.175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32 26 1475 0,'0'0'84'0,"0"0"-86"0,0 0 2 0,0 0 12 16,-10 17 13-16,5-4 7 0,1 2 0 0,-2 5 7 15,3 5-26-15,-1-1 15 0,4 1-23 0,0-1 5 16,0-1 3-16,4 0-5 0,1-1 1 0,2-4-8 16,-1 2 7-16,2-6-6 15,-1 0 1-15,0-2-2 0,-7-12 0 0,15 15-3 16,-15-15 4-16,16 8-2 0,-16-8 1 0,12 0 0 16,-12 0 1-16,11-6-1 0,-11 6 1 0,13-17 1 15,-4 5-6-15,0-2 6 0,0-4-6 0,0 0 6 16,0 1-6-16,0-3 3 0,0 1-4 0,-2-3 1 15,0-1-6-15,1 0-10 0,-2 1 20 0,0-2-22 16,0 3 25-16,0 0-7 0,-1 1-4 16,-2 4 7-16,0 2-3 0,-3 14 5 0,2-11-1 15,-2 11 0-15,0 0 1 0,0 0-1 0,0 0 5 16,-2 24 1-16,2-2 4 0,-4 4-4 0,4 5-5 16,-4 0 13-16,4 4-13 0,-3-1 15 15,3 5-6-15,0-2-5 0,3-1 5 0,-3-1-9 16,4-1 6-16,-1 1-9 0,-3-6 5 0,0-1-5 15,0-2 2-15,0-3-3 0,-4-2-5 16,1-4 17-16,-2-1-16 0,-1-3 18 0,6-13-11 16,-11 19-3-16,11-19 4 0,-13 11-4 0,13-11 0 15,-14 5-1-15,14-5-7 0,-16 0-2 0,16 0-3 16,-19-12-6-16,19 12-7 0,-14-16-11 0,6 2-28 16,8 14-37-16,-12-29-85 0,12 29-263 0,2-28-66 15,-2 11 115-15</inkml:trace>
</inkml:ink>
</file>

<file path=word/ink/ink6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9:21.158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19 31 1344 0,'-21'5'194'0,"21"-5"-128"0,0 0-19 0,0 0 8 16,0 0 2-16,0 0-11 0,20 11-12 15,-9-11-12-15,5 0-5 0,4 0-3 0,3 0 0 0,2-5-4 16,3 2 0-16,2 0-3 0,0-1-3 0,2 1-1 16,-1-2-2-16,1 0-2 0,0 2 1 15,-1-2-1-15,-1 2-4 0,-2-1-4 0,-1 4-6 16,-4-3-6-16,-1 3-7 0,-5 0-12 0,1 0-20 16,-6-2-38-16,7 11-114 0,-19-9-325 15,0 0 22-15,13 4 112 0</inkml:trace>
</inkml:ink>
</file>

<file path=word/ink/ink6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9:20.908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30 1672 0,'0'0'49'0,"0"0"-28"16,0 0 5-16,0 0 9 0,15-4 2 0,-1 4-10 15,5 0-7-15,5-3-6 0,1 3-2 0,4-3-1 16,0 0-1-16,3 2-3 0,1-3-3 0,1 1-2 16,-1 1-2-16,0 2 0 0,-2-4-1 0,-3 4-3 15,-1-3-2-15,-2 3-6 0,-4 0-4 0,0 0-6 16,-7 0-9-16,-2 0-12 0,-12 0-13 15,0 0-18-15,0 0-36 0,2 16-104 16,-23-16-291-16,8 8 10 0,-9-1 137 0</inkml:trace>
</inkml:ink>
</file>

<file path=word/ink/ink6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9:20.642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67-1 1288 0,'14'4'324'16,"-14"-4"-281"-16,-4 16-19 0,-1-4 11 0,1 9-7 16,-2 2 19-16,0 3-27 0,-1 2 9 0,1 2-7 15,-1-2-13-15,3 2 5 0,0 0-8 0,1-1 2 16,3-4-6-16,0-2 2 0,0 0-6 0,0-2 3 15,3-3-2-15,0-1 2 0,-3-3-3 0,4-1 1 16,-4-13-6-16,0 16-2 0,0-16-11 0,0 0-4 16,0 0-18-16,0 0-10 0,0 0-44 0,-12-7-66 15,12 7-183-15,-8-11-178 16,8 11 67-16,-14-20 293 0</inkml:trace>
</inkml:ink>
</file>

<file path=word/ink/ink6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9:20.611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10 0 1577 0,'0'0'68'0,"0"0"-47"0,0 0-2 15,0 0 7-15,0 0 9 0,0 0-3 0,6 11 1 0,-6 1-13 16,3 4-3-16,-3 1-7 15,0 5 1-15,0-2-3 0,-4 3 2 0,1 1-6 16,0 1 3-16,-1-2-7 0,1-3 3 0,1 1-6 16,2-4 5-16,0 0-4 0,0-2 1 0,0-2-4 15,0-13-1-15,0 19-8 0,0-19-1 0,0 0-7 16,0 0-6-16,6 13-12 0,-6-13-7 0,0 0-27 16,8-13-34-16,5 13-74 0,-17-18-162 15,4 18-121-15,12-22 21 0,-9 4 341 0</inkml:trace>
</inkml:ink>
</file>

<file path=word/ink/ink6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9:20.361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31 1551 0,'0'0'40'0,"0"0"-28"0,0 0 12 15,0 0 12-15,0 0 5 0,14 3-7 0,-2-3-13 16,1 0-11-16,2-3-6 0,3 3-2 16,0-3-1-16,2 3 1 0,-1-3-2 0,2 3-3 15,-1-4-9-15,2 4-13 0,-1-3-15 0,2 3-25 16,-4-6-32-16,11 13-74 0,-19-18-178 0,14 11-126 16,-4 0 30-16,-4-8 349 0</inkml:trace>
</inkml:ink>
</file>

<file path=word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2:11.536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11 49 1352 0,'-12'0'56'0,"12"0"-24"0,0 0 5 0,0 0 2 16,0 0 2-16,0 0-9 0,0 0-2 0,0 0-3 15,0 0 1-15,12 0-7 0,-12 0-5 16,13 0-8-16,-13 0-4 0,18 0-2 0,-18 0-2 15,22-3-1-15,-10 3 1 0,0-4-2 0,2 4-8 16,1-6-12-16,0 3-21 0,-1-5-32 16,10 8-73-16,-15-10-156 0,10 6-207 0,-2 1 6 15,-4-5 401-15</inkml:trace>
</inkml:ink>
</file>

<file path=word/ink/ink6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9:20.091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0 1614 0,'0'0'59'0,"0"0"-43"0,0 0 10 16,19 7 11-16,-19-7 4 0,23 0-2 0,-7 0-18 15,1 0-8-15,3 0-8 0,2 0-2 16,3 3-3-16,-1-3-1 0,-1 0-5 0,2 0-5 15,-3 3-9-15,-3-3-17 0,0 2-18 0,-19-2-34 16,25 9-74-16,-25-9-186 0,0 0-165 0,0 0 39 16,0 0 321-16</inkml:trace>
</inkml:ink>
</file>

<file path=word/ink/ink6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9:19.825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262 0 1685 0,'0'0'35'16,"-10"13"-33"-16,3-2 14 0,-3 4 5 0,-2 1 10 15,-1 2-3-15,0 1-5 0,-3 3-11 0,1 2 2 16,-1-1-9-16,-1 2 4 0,1-2-4 0,-2 1 2 16,0-2-3-16,0-2 2 0,0-1-6 0,3-4 4 15,0-3-4-15,15-12 0 0,-16 16-4 0,16-16-4 16,0 0-8-16,0 0-6 0,0 0-13 16,0 0-10-16,0 0-19 0,0 0-29 15,22-9-83-15,-22-10-203 0,18 11-119 0,-5-6 19 16,-1-3 391-16</inkml:trace>
</inkml:ink>
</file>

<file path=word/ink/ink6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9:19.601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-1 1332 0,'16'3'306'16,"-16"-3"-289"-16,0 0-16 0,0 0 7 0,0 0 10 15,14 2 14-15,-14-2-12 0,14 19 26 0,-3 1-30 16,0 2 14-16,2 3-9 0,1 4-11 16,0-1 5-16,0 1-6 0,1 1 4 0,0 0-8 15,1-3 2 1,0 1-6-16,0-5 3 0,-1 1-7 0,1-5 6 16,-2 1-5-16,-3-4 2 0,-1-1-1 0,-3-4 1 15,-7-11-5-15,10 18-1 0,-10-18-8 0,0 0-11 16,7 16 1-16,-7-16-1 0,0 0-14 0,0 0 9 15,0 0-31-15,0 0-29 0,0 0-60 0,-9-19-175 16,9 19-150-16,4-20 2 0,-7 0 307 0</inkml:trace>
</inkml:ink>
</file>

<file path=word/ink/ink6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9:19.122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37 1408 0,'0'0'100'15,"0"0"-40"-15,0 0-4 0,13 15 7 0,-13-15-11 16,27 0-8-16,-9 0-12 0,4 0-7 0,3-5-6 16,4 3-4-16,1-3-3 0,1 2-3 0,1-3-2 15,-1 2-2-15,-1-1-2 0,-2 0-3 0,-2 0 0 16,-2 2-3-16,-1 0 0 0,-2-1-7 15,-2 4-2-15,-3-3-8 0,-4 3-7 16,-12 0-11-16,12 0-12 0,-12 0-15 0,0 0-18 16,0 0-24-16,0 0-66 0,0 0-163 0,-12 10-142 15,12-10 49-15,-19 6 353 0</inkml:trace>
</inkml:ink>
</file>

<file path=word/ink/ink6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9:18.857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9 1542 0,'0'0'65'16,"0"0"-28"-16,0 0-5 0,0 0 10 15,0 0-5-15,0 0-1 0,16-4-13 0,-16 4-6 0,23 0-5 0,-7 3 0 0,3-2-1 16,2-1 1-16,3 3-2 0,1-3 1 0,2 0-5 15,1 0-2-15,2 0-3 0,-1-3-1 0,1 3 1 16,-2-3 0-16,-2 3-1 0,-2-4-1 0,-3 4 1 16,-3 0-2-16,-4-2-5 0,-1 2-3 15,-13 0-6-15,15 0-8 0,-15 0-5 16,0 0-16-16,0 0-6 0,0 0-40 0,-11 8-69 16,11 6-205-16,-18-13-168 0,2 6 58 0,0-1 372 15</inkml:trace>
</inkml:ink>
</file>

<file path=word/ink/ink6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9:18.613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114 0 1487 0,'0'0'53'0,"0"0"-30"0,0 0 9 0,-5 13 10 15,2 4 10-15,-4 3-16 0,0 2-5 0,1 4-15 0,-1 3 2 0,1 1-5 16,1 3-4 0,-1-3 15-16,1 2-17 0,0-2 13 0,0-3-10 15,1 0-8-15,0-3 3 0,4-2-6 0,-2-3 2 16,2-1-3-16,0-4 3 0,0-1-4 0,0-13 4 16,-3 15-6-16,3-15-1 0,0 0-9 0,0 0-5 15,0 0-10-15,0 0-9 0,0 0-22 16,0 0-45-16,0 0-91 0,-15-12-173 15,15 12-125-15,-9-21 40 0,-1 2 377 0</inkml:trace>
</inkml:ink>
</file>

<file path=word/ink/ink6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9:18.365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20 12 1121 0,'0'0'266'0,"0"0"-243"0,0 0 0 0,7-13 18 15,-7 13 11-15,0 0-2 0,0 0-12 0,0 0-11 0,3 14-3 16,-3-1 1-16,0 4 4 0,-3 5-9 16,3 2 3-16,-4 2-8 0,4 1-7 0,-5-1 17 15,3 3-20-15,-1-4 14 0,2 1-11 0,-2-4-8 16,1 1 4-16,2-3-5 0,-4-2 3 0,4-1-3 16,0-2 3-16,-3-2-4 0,3-13 2 15,0 17-9-15,0-17-1 0,0 0-8 0,0 0-7 16,0 13-7-16,0-13-2 0,0 0-8 0,0 0-7 15,0 0-20-15,5-15-26 0,-5 15-34 16,12-22-33-16,3 16-61 0,-15-11-91 0,8-1-64 16,4 5 121-16,-10-15 257 0</inkml:trace>
</inkml:ink>
</file>

<file path=word/ink/ink6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9:18.055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17 1229 0,'0'0'70'16,"0"0"-15"-16,0 0 17 0,0 0 12 0,0 0-5 15,0 0-18-15,0 0-22 0,14 2-12 0,-14-2-7 0,25-2 0 16,-10-1-3-16,1 0-1 0,-1 0-4 0,1 3-4 16,1-3-3-16,-1 3-4 0,-2 0 0 0,2-3-2 15,-1 3 0-15,1 0-2 0,-3 0-5 0,-2 0-5 16,1 0-15-16,-12 0-7 0,22 4-17 16,-22-4-23-16,23 3-42 0,-23-3-69 0,23-3-189 15,-23 3-90-15,17-6 39 0,-4 6 395 0</inkml:trace>
</inkml:ink>
</file>

<file path=word/ink/ink6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9:17.861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30 1619 0,'0'0'32'0,"0"0"-15"0,0 0 12 16,0 0 10-16,0 0 6 0,0 0-10 0,0 0-7 15,0 0-9-15,20-4-2 0,-3 4-5 0,4 0-1 16,3-4-3-16,2 2-3 0,0-1 0 0,-2 1-2 16,2 0-1-16,-3 0-1 0,0-2-1 0,-1 4 0 15,0-4-1-15,-2 4 0 0,-1-3-3 0,-3 3-4 16,-3 0-4-16,-13 0-8 15,14 0-1-15,-14 0-6 0,0 0-7 0,0 0-11 16,0 0-10-16,0 0-28 0,-11 15-32 0,-6-15-43 16,13 13-68-16,-19-16-80 0,6 7-125 0,3 5 74 15,-7-9 334-15</inkml:trace>
</inkml:ink>
</file>

<file path=word/ink/ink6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9:17.601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3 43 1112 0,'0'0'126'15,"0"-15"-109"-15,0 15 36 0,-4-16 5 0,4 16 37 16,0-13-5-16,0 13-27 0,0 0-15 0,0 0-21 16,0 0-8-16,0 0-9 0,0 0-5 0,0 0 1 15,0 0 4-15,3 13-7 0,-3 4 27 0,0 6-25 16,0 2 14-16,0 2-11 0,0 0-8 0,3 0 7 15,-3-1-6-15,6 1 5 0,-3-3-5 16,0-3 3-16,2-2-6 0,0-3 5 16,1-5-3-16,-6-11 1 0,12 19-1 0,-12-19 2 0,12 9-2 15,-12-9 1-15,13 2 1 0,-13-2-1 16,15-4 1-16,-15 4 0 0,18-13-1 0,-18 13-1 16,22-22 0-16,-12 10-2 0,2-6 4 0,-1 2-4 15,-1-3 4-15,0 0-3 0,0-1 2 16,-1 0-3-16,1 1 5 0,-3-3-5 0,1 3 4 15,-2-1-4-15,-1 1 4 0,0 1-4 0,-1 5-10 16,-1 1 21-16,-3 12-21 0,0 0 22 0,2-13-12 16,-2 13 0-16,0 0-1 0,0 0-8 0,-2 15 24 15,-1 3-20-15,-1 6 20 0,4 4-9 0,-4 3-7 16,4 1 7-16,0 2-5 0,3-2 7 0,0 1-8 16,-1 1 9-16,1 0-9 0,2-2 7 15,0 2-5-15,3 0-3 0,-2-1 17 16,2-3-16-16,-3-1 15 0,-2-3-9 0,-3 1-5 15,0-2 4-15,-3 0-5 0,-2-1 5 0,-2-2-5 16,-1-2 2-16,-2 0-2 0,-1-4 3 0,-2-1-3 16,-1-5 2-16,-2-1-1 0,2-2 0 0,-1-3 2 15,-1-4-1-15,2 0-1 0,1-6 1 0,2 1-2 16,-1-3 0-16,12 8 1 0,-18-17-3 16,18 17 1-16,-11-22-4 0,8 9 1 0,3-4-3 15,4 0 3-15,0 0-4 0,3-4 6 0,4 2-5 16,2 2 7-16,3-1-2 0,4 1 5 0,1 2-3 15,1-1 4-15,3 2-3 0,-2 2 3 16,-1 3-2-16,0-1-16 16,-1 5 15-16,-3-1-15 0,1 1 24 15,-3 2-8-15,-1-2 10 0,-3 2-10 16,-12 3 1-16,21-6 2 0,-21 6-2 0,11-2 3 16,-11 2-1-16,0 0 1 0,0 0 0 0,0 0 2 15,0 0-3-15,0 0 0 0,0 0-1 0,0 0-2 16,0 0-1-16,0 0 0 0,0 0-3 0,0 0-6 15,0 0-10-15,0 0-17 0,12-17-16 0,-12 17-39 0,7-13-50 16,7 15-123-16,-14-2-245 0,6-18 59 16,-6 18 214-16</inkml:trace>
</inkml:ink>
</file>

<file path=word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2:08.728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19 0 1154 0,'-7'21'235'0,"7"-21"-183"0,-6 19-16 0,6-19 3 16,-4 21 8-16,4-21-11 0,0 19-9 0,0-19-12 15,-2 20-5-15,2-20-2 0,2 17-2 0,-2-17-3 0,5 15 1 16,-5-15-3-16,5 11 3 0,-5-11 0 0,0 0 2 16,0 0-1-16,5 13-2 0,-5-13 1 0,0 0-2 15,0 0 2-15,0 0 0 0,0 0-2 16,0 0 1-16,0 0-2 0,0 0 1 0,0 0 1 0,0 0-1 15,0 0-2-15,0 0 1 0,0 0-1 0,7-15-1 16,-7 15 3-16,0 0-4 0,8-15 2 16,-8 15-2-16,9-14 1 0,-9 14-1 0,12-11 2 15,-12 11-4 1,16-11 2-16,-16 11-1 0,22-9 2 0,-11 6 0 0,2 0 0 16,2 0 0-16,-3 3 0 0,3 0 0 15,-1 0 0-15,0 0 1 0,-1 5-1 16,0-1 0-16,-1 2 0 0,-12-6 1 0,21 14 0 15,-21-14 2-15,20 20-4 0,-12-8 4 0,-2 0-4 16,-2-1 2-16,-1 3-3 0,-3-3 6 0,-4 3-2 16,0-2 4-16,-2 0-5 0,-1 2-12 0,7-14 23 15,-14 21-24-15,14-21 26 0,-21 16-10 16,8-8-3-16,-1 0 3 0,-1-4-2 0,-2 1 0 16,0-3-2-16,-1-2-1 0,1 5-6 0,-1-5-7 15,2 0-13-15,-2-4-13 0,5 4-19 0,-5-7-42 16,18 7-85-16,-21 0-221 0,21 0-106 0,0 0 169 15</inkml:trace>
</inkml:ink>
</file>

<file path=word/ink/ink6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9:12.763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7 0 1157 0,'0'0'351'0,"-5"16"-318"0,5-2-11 15,-3 2 8-15,3 8 15 0,0-1 12 0,0 5-33 16,4-2 14-16,0 5-29 0,0-1 3 0,3-3 5 16,-2 1-12-16,2 0 7 0,-1-3-10 0,0-1 4 15,-1-1-3-15,0-2 0 0,-2-4-3 16,0-1 2-16,0 0-5 0,1-1 3 0,-2-3-3 0,-2-12-1 16,4 20-8-16,-4-20-7 0,0 15-23 0,0-15-18 15,4 14-70-15,-4-14-188 0,0 0-213 0,0 0-9 16,0 0 374-16</inkml:trace>
</inkml:ink>
</file>

<file path=word/ink/ink6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9:12.508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227 77 1180 0,'-14'-18'99'0,"14"18"-65"15,-16-25 7-15,16 25 11 0,-24-18 13 0,24 18-11 16,-27-10-14-16,13 6-11 0,-4 4-5 0,3 0 1 16,-2 0 1-16,2 5 2 0,0 2-7 0,3 0-2 15,1 2-8-15,1 5 1 0,1-1-4 16,4 6 3-16,0-1-6 0,5 2 0 0,0-2-5 16,0 3 3-16,6-4-5 0,1 0 4 0,2-3-4 15,2 1 4-15,1-5-3 0,1 2 3 16,3-3-3-16,-1-5 0 0,3 1-3 0,-2-5-4 15,1 0-3-15,-1-2-5 0,1-3-7 0,-2-2-6 16,0-2-6-16,-3-2-9 0,2 1-15 0,-8-6-27 16,7 7-48-16,-13-15-71 0,13 14-131 0,-9-11-118 15,-4-3 107-15,4 4 347 0</inkml:trace>
</inkml:ink>
</file>

<file path=word/ink/ink6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9:12.242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51 1483 0,'3'11'49'0,"-3"3"-38"0,0 7 14 0,3-3 5 16,-3 3 13-16,0-3-8 0,4 3-4 0,-4 1-15 15,5-4-2-15,-5 1-9 0,4-3 3 16,-2 0-5-16,1-2 2 0,1-2-4 0,-4-12 3 15,3 20-5-15,-3-20 3 0,0 0-1 0,0 11-2 16,0-11 2-16,0 0-1 0,0 0 1 0,0 0 1 16,0 0-1-16,0 0-2 0,0-19 1 0,0 19-4 15,0-23 0-15,3 9-2 0,0 0 2 16,-2-2-4-16,2-1 3 0,1-2-5 0,0 0 3 16,2-2-4-16,1 0 6 0,1 0-7 15,4-1 7-15,-2 3-4 0,2 2 7 0,2 3-4 16,-2 4 8-16,-1 3-2 0,2 4 4 0,-1 3 3 15,-12 0 1-15,22 4 4 0,-22-4-4 0,19 15 2 16,-19-15-5-16,14 24 4 0,-9-9-2 0,-1 4 1 16,-4-1 1-16,3 3 1 0,-3 1-3 0,0-3 3 15,0 1-8-15,0-2 5 0,0-2-5 16,0 0 0-16,4 0-2 0,-1-2 2 0,-3-14-4 16,9 21 4-16,-9-21-2 0,15 12-1 15,-15-12 1-15,18 8 1 0,-18-8-1 0,23 0 0 16,-11-5 0-16,0-2-2 0,2-3 2 0,-2-1-3 15,0-1 3-15,-1-2-4 0,1 0 2 0,-1-2-2 16,0 0 1-16,-2-4-8 0,-1 1 4 0,-1-3-6 16,-2-2 4-16,-1-3-4 0,-1 3 9 15,-3 1-3-15,0 4 8 0,-5 4-3 0,1 1 3 16,4 14-1-16,-13-13 5 0,13 13 2 0,-14 0 3 16,14 0 1-16,-18 19-2 0,6-4 3 0,1 2-5 15,0 4 3-15,2 0-5 0,1 1 4 0,3 1-8 16,0-1 6-16,5 0-9 0,0-4 4 0,0-1-3 15,5 1-1-15,2-3-7 0,0-2-3 16,5-1-13-16,-1-3-8 0,4 0-19 16,-1-5-21-16,9 4-67 0,-23-8-131 0,34-8-240 15,-14 4 0-15,1-5 339 0</inkml:trace>
</inkml:ink>
</file>

<file path=word/ink/ink6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9:11.679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65 1114 0,'13'14'384'15,"-13"-14"-367"-15,0 0-12 0,16-4 11 0,-4 4 7 16,0-6 4-16,4 2-7 0,0 0-7 0,2-2-5 16,3 3-3-16,-1-3-5 0,2-1 0 15,-1 1-1-15,0 1 2 0,-1-1 0 0,-1-1-1 0,-3 1-3 16,-2 3 2-16,0-2-1 0,-14 5 1 0,18-2 2 16,-18 2-2-16,0 0 1 0,14 0 1 0,-14 0-1 15,0 0 3-15,0 0 6 0,9 19 7 0,-9-19 6 31,3 24 0-31,-3-6-1 0,0-1-8 0,2 5 2 0,-2-2-10 16,0 0 5-16,0 0-8 0,3 0 3 16,-3-1-4-16,4-2 0 0,-2 1-3 0,1-3 3 15,-1-4-3-15,-2-11 3 0,4 20-6 0,-4-20-3 16,4 11-11-16,-4-11-11 0,0 0-16 0,0 0-11 0,0 0-30 16,0 0-95-16,0 0-208 0,12-16-133 0,-12 4 100 15,0 12 423-15</inkml:trace>
</inkml:ink>
</file>

<file path=word/ink/ink6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9:11.367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176 29 1180 0,'0'0'74'16,"-11"-20"-19"-16,11 20 12 0,-16-10 12 0,16 10-12 15,-18 0-21-15,18 0-15 0,-26 12-10 16,13-3-1-16,-1 1-1 0,3 3 2 0,-1 2-3 16,3 2 1-16,0 1 5 0,2 3-24 0,2 2 19 15,2 2-23-15,3 2 6 0,0-1 7 0,3 4-8 16,1-1 7-16,0 2-7 0,0-2 5 0,0 0-8 16,1 0 5-16,-1-4-8 0,0-1 7 15,-2-1-5-15,2-1 6 0,-1-3-5 0,0 1-7 16,-3-3 20-16,0-3-23 0,-3-2 18 0,3-12-16 15,-7 18-13-15,7-18-11 0,0 0-12 0,-17 7-29 16,17-7-42-16,-17-9-71 0,17 9-213 0,0 0-92 16,-21-24 105-16,21 24 388 0</inkml:trace>
</inkml:ink>
</file>

<file path=word/ink/ink6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9:11.101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-2 167 1333 0,'0'0'53'16,"-2"15"-33"-16,2-15 14 0,0 0 11 15,0 0 8-15,10 14-8 0,-10-14-14 0,13 3-5 16,-13-3-5-16,19-4 0 0,-5-1-1 0,1 0-5 16,0-2-3-16,-1-1-6 0,2 0 2 0,-1-1-5 15,-1-2 1-15,1 1-4 0,-2 1 1 0,-1-2-2 16,-12 11 2-16,20-20-2 0,-20 20 2 0,9-22-2 15,-9 22 1-15,0-22-3 0,0 22 3 0,-6-22-6 16,6 22 5-16,-14-17-3 0,14 17 4 16,-18-8-1-16,8 8 0 0,-3 5 1 0,1 2-1 15,-1 3 3-15,0 5 0 0,1 3 5 0,-1 5-3 16,3 2 7-16,-1 2-6 0,5 3 9 0,-2-2-9 16,4 0 5-16,4-1-8 0,0-4 3 15,3-2-6-15,3-3 2 0,3-3-5 0,3-1 5 16,2-1-8-16,1-6 0 0,3-1-9 15,-1-6-9-15,5 0-15 0,-3-3-10 0,6 0-32 16,-8-11-44-16,15 10-91 0,-19-15-187 0,10 5-67 16,-2 1 119-16</inkml:trace>
</inkml:ink>
</file>

<file path=word/ink/ink6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9:10.773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208 231 1361 0,'-17'-17'105'0,"17"17"-88"0,-10-16 5 0,10 16 8 16,-15-13 6-16,15 13-1 0,-20-11-7 0,20 11-4 16,-25-6-3-16,12 6-3 0,-2 0-4 15,3 6 0-15,-1-2-1 0,13-4 2 0,-23 20-3 16,13-4 0-16,0 1-6 0,2 5 2 15,1 1-7-15,1 0 5 0,2 0-6 0,4-4 3 16,0 2-5-16,0-5 2 0,6 0-1 0,-1-1 3 16,-5-15-5-16,16 21 5 15,-16-21-6-15,21 12 2 0,-21-12 2 0,23 7-2 0,-13-7 0 16,-10 0-5-16,21-7-4 0,-21 7-3 0,23-11-4 16,-23 11-5-16,23-18-6 0,-16 7-6 15,4-2-6-15,-6-1-7 0,5 1-10 16,-6-6-19-16,4 8-14 0,-8-14-26 0,10 10-7 15,-15-15-16-15,11 9-1 0,-7-11-1 0,2 5 21 16,-1-6 41-16,0-1 66 0,0 6 87 0,-1-2 48 16,3 10 43-16,-8-1-9 0,6 21-9 0,0-17-23 15,0 17-22-15,0 0-28 0,0 0-21 0,0 0-13 16,0 15-2-16,-5-1-4 0,5 7-16 0,0-2 20 16,0 6-27-16,0 0 25 0,0 2-8 15,0 1-9-15,4 1 6 0,-4 1-11 0,6 1 3 16,-2 0-10-16,0-3 3 0,0-2-8 0,1-3 3 15,0-2-6-15,0-4 3 0,0 0-5 16,1-4 5-16,-6-13-4 0,13 19-4 0,-13-19-8 16,0 0-6-16,16 11-17 0,-16-11-4 0,0 0-22 15,10-12-32-15,-10 12-69 0,0-18-144 16,0 18-173-16,4-22 10 0,-8 3 398 0</inkml:trace>
</inkml:ink>
</file>

<file path=word/ink/ink6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9:10.293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4-1 1405 0,'0'16'128'0,"-4"-1"-114"16,4 4 6-16,0 0 3 0,0 3 14 0,0-4-2 16,4 4-3-16,-4 1-11 0,6-3-4 0,-5 1-11 15,3-2 0-15,0-2-3 0,0-1 3 0,-1-2-4 16,0-2 3-16,-3-12-3 0,5 17 1 0,-5-17-2 15,0 0 1-15,0 0-1 0,0 0 2 16,0 0-1-16,0 0 1 0,0 0 3 0,0 0-2 16,0 0 1-16,0 0-3 0,0-17-1 0,0 7-1 15,0-4 0-15,0-1-4 0,2-1 2 16,4-2-7-16,-2-1 5 0,1 0-7 0,3-3 5 16,-2-2-5-16,3 1 7 0,1 1-4 0,2 4 9 15,1 2-3-15,0 2 3 0,1 4-2 0,-1 4 3 16,-2 2-1-16,1 4 3 0,-1 6 2 0,1 1-1 15,-12-7 0-15,21 23-3 0,-14-6 3 0,1 0-3 16,-4 3 3-16,0 2-5 0,-3-2 2 0,-1 1-6 16,0 0 6-16,0-3-5 15,0 0 3-15,4-1-2 0,-4-5-1 0,0 1-8 16,0-13-6-16,6 15-17 0,-6-15-5 0,0 0-19 16,13 8-23-16,1-2-66 0,-14-20-148 0,17 10-194 15,-3-3 4-15,0-6 377 0</inkml:trace>
</inkml:ink>
</file>

<file path=word/ink/ink6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9:09.934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3 0 1434 0,'0'0'25'0,"0"0"-23"16,0 0 10-16,0 0 14 0,0 0 7 31,0 0 3-31,0 0-5 0,0 0-8 0,0 11 3 0,-2 5-2 16,2 6 4-16,0-1-10 0,0 3 4 0,0 0-9 15,0 1 2-15,0-3-8 0,4 0 1 0,0-4-7 16,1 1 2-16,2-6-5 0,0 0 3 0,-7-13-3 15,19 18 5-15,-19-18-5 0,21 12 4 0,-21-12-1 16,21 6-2-16,-21-6 3 0,23-4-1 16,-23 4-1-16,21-10-1 0,-21 10 2 0,20-15-2 15,-20 15 3-15,17-23-2 0,-12 9 1 0,2 0-3 16,0-1 1-16,0-1-5 0,-3-2 2 0,1 1-5 16,-1-4 4-16,0 3-2 0,-2-1 4 0,1 2-2 15,-3 5 6-15,0 12-4 0,4-19 5 0,-4 19-4 16,0 0 3-16,0 0-2 0,0 0 0 15,0 0 1-15,0 0-2 0,0 20 5 16,0-2-3-16,2 6 4 0,-2 2-5 0,3-1 4 16,1-1-5-16,1-1 5 0,0-3-6 0,0-1 5 15,2-2-7-15,0-2 7 0,2-1-5 0,-9-14 4 16,19 16-3-16,-19-16-3 0,18 8-12 0,-18-8-13 16,24-6-24-16,-13-7-31 0,8 9-57 0,-13-19-88 15,14 8-258-15,-8-2 3 0,-5-5 274 0</inkml:trace>
</inkml:ink>
</file>

<file path=word/ink/ink6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9:08.674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48-2 1350 0,'-16'0'108'0,"16"0"-82"0,-5 13-1 15,3 1 15-15,-2 0 8 0,0 6-10 16,-1-1 11-16,3 5-32 0,-3-1 17 0,2 4-13 0,3-3-9 16,-3-3 2-16,6 1-10 0,1-1 3 15,1-3-6-15,2 0 4 0,1-2-5 16,4-3 3-16,0 0-3 0,2-2 2 0,2-2-3 16,1-4 3-16,3-1-3 0,-1-4 2 0,2 0 0 15,-1 0-2-15,-1-6 2 0,-1-1-1 0,-1-2 2 16,0-1-4-16,-2-3 2 0,-1-1-2 0,-2-2 1 15,-1-1-3-15,-4-5 4 0,2 3-2 0,-5-4 1 16,-1 0-1-16,-3 0 2 0,-6 0-8 16,-2 4 9-16,-1 1-6 0,-6 4-7 0,1 5 21 15,-2-1-23-15,-4 5 23 0,-1 0-9 0,-1 2-1 16,-2 3 0-16,2 0 0 0,2 0-4 16,-1 2-3-16,4 4-12 0,0-3-8 0,4 5-1 15,0-3-41-15,6 7-9 0,-6-12-103 0,13 0-350 16,3 19 31-16,-3-19 184 0</inkml:trace>
</inkml:ink>
</file>

<file path=word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2:08.055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34 1236 0,'0'0'232'0,"0"0"-195"0,0 0-18 0,0 0 6 15,15 0 1-15,-15 0-2 0,0 0-10 0,0 0-7 16,16-2-4-16,-16 2-4 0,17-2 0 0,-17 2-6 16,23-5-9-16,-7 5-14 0,-5-6-33 0,11 11-63 15,-16-19-121-15,10 14-256 0,-3-4 10 16,-3-4 357-16</inkml:trace>
</inkml:ink>
</file>

<file path=word/ink/ink6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9:08.352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17 78 1423 0,'0'0'34'0,"0"0"-45"0,-13 15 47 0,13-15-22 16,-4 17 38-16,4-2-11 0,0-2-13 0,0 5 3 0,0 0-11 16,4 3 3-16,-2 1-10 0,3 0 3 15,-3-2-9-15,2 1 5 0,-2-2-8 0,1-1 2 16,-1-2-6-16,1-1 4 0,-3-3-6 0,3 1 4 15,-3-13-2-15,2 16 0 0,-2-16 0 0,0 0-1 16,0 0 1-16,0 0 1 0,0 0 1 16,0 0 0-16,0 0 0 0,0 0-3 0,0 0-1 15,0 0-4-15,-8-20 3 0,6 8-3 0,-1-3 1 16,1-2-5-16,2-3 1 0,-4 0-4 0,4-2 5 16,0-2-7-16,0-4 6 0,3 1-8 0,1-1 11 15,3 2-3-15,-2 2-6 0,4 2 26 0,3 3-24 16,-1 2 24-16,2 3-7 0,2 3-3 0,1 2 7 15,0 2 1-15,2 2 2 16,1 3-3-16,-1 2-1 0,-1 3-4 0,-2 2-2 16,-1 3 2-16,-2 1-3 0,-3 4 3 0,-2-1-3 15,-2 1 3-15,-3 2-4 0,-2-1-9 0,-5-1 22 16,-3 1-23-16,-1-1 24 0,-3 1-12 0,0-3-2 16,-2 1 3-16,1-3-4 0,-1-1 2 0,-2-2-1 15,2-3 0-15,0 0-3 0,-2-3-1 16,2 0-2-16,0-3-1 0,0 1 2 0,2-5 1 15,12 7 1-15,-18-11-1 0,18 11 3 0,-12-10 0 16,12 10 2-16,0 0 0 0,0 0-2 0,0 0-1 16,0 0 1-16,0 0 4 0,0 19 2 15,3-6 8-15,2 3-2 0,3 2 5 0,-2 0-6 16,3-2 4-16,1 1-6 0,0-1 1 0,1-1-5 16,1-1 3-16,2-3-4 0,-1 1 2 15,2-4-4-15,-1-1 2 0,0-1-3 0,1-3 2 16,-2-1-3-16,2-2-5 0,0 0-10 0,0-2-12 15,3 0-15-15,-4-7-20 0,6 6-32 0,-10-13-49 16,12 16-91-16,-16-14-200 0,7 2-18 0,0 1 246 16</inkml:trace>
</inkml:ink>
</file>

<file path=word/ink/ink6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9:07.800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166 1217 0,'0'0'165'0,"0"0"-149"0,0 0-4 0,0 0 20 16,14 3 7-16,-14-3 6 0,19 0-9 0,-6-3-10 15,3-2-3-15,2 1-2 0,1-3-1 16,4 0-1-16,0-2-3 0,2 0-4 15,-2 0-3-15,-1 0-4 0,-2-1 0 0,-1 1-4 0,-2 0 2 16,-1 0-5-16,-3 2-11 0,-1-2 12 0,-12 9-13 16,13-12 27-16,-13 12-12 15,0 0 11-15,0-17-12 0,0 17-1 0,0 0 1 16,-14-16-1-16,14 16 1 0,-20-9-2 0,8 9 1 16,-2 0 1-16,0 0 0 0,0 3 1 0,1 2-2 15,-3 3 3-15,3 3-3 0,-1 2-6 0,0 3 25 16,1 4-21-16,0 0 24 0,3 4-8 0,0-1-7 15,2 1 5-15,3-1-9 0,1-1 4 0,4-1-7 16,0-2 4-16,8-1-5 0,1-4 4 16,2-2-4-16,2 0 2 0,3-4-1 0,-1-1 1 15,4-4-1-15,1-3 1 0,2 0-5 0,1-3-6 16,1-2-7-16,0-2-16 0,1 0-11 16,-1-3-21-16,2 3-37 0,-8-10-57 0,12 13-121 15,-14-9-218-15,0-2 38 0,2 4 365 0</inkml:trace>
</inkml:ink>
</file>

<file path=word/ink/ink6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9:07.421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63 1484 0,'0'0'34'0,"0"0"-31"0,0 0 7 0,0 0 10 16,0 0 10-16,17-3 0 16,-17 3-6-16,26-8-10 0,-6 2-5 0,2 1-7 15,3 0-2-15,-1-1 1 0,1 1-1 0,-1 1-4 16,-1 1-10-16,-1-2-18 0,1 5-28 0,-6-9-47 16,10 14-96-16,-27-5-238 0,28-9-58 0,-12 9 198 15</inkml:trace>
</inkml:ink>
</file>

<file path=word/ink/ink6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9:07.218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3 81 1406 0,'-13'-3'52'0,"13"3"-38"0,0 0 10 0,0 0 11 0,0 0 3 0,0 0-3 0,0 0-16 16,0 0-7-16,0 0-17 0,19-15 29 0,-5 8-27 15,4-1 27-15,5-1-11 0,1-1-8 16,1 0 4-16,0 2-6 0,-2 2 1 0,-1 1-3 16,-4 5 0-16,-3 0-1 0,-2 0 0 15,-13 0 0-15,16 11-1 0,-16-11 3 0,9 21-2 16,-7-7-10-16,-2 3 22 0,-6-1-22 0,1 2 25 15,-5 1-10-15,-1-2-3 0,0 4 6 0,-2-4-7 16,0 3 7-16,0-2-5 0,0 0 4 0,0 1-6 16,2-2 4-16,-1-1-4 0,3 1 3 0,1-4-2 15,4 2 2-15,1-5-3 0,3-10 1 16,0 17-3-16,0-17 2 0,7 14-2 16,-7-14 1-16,17 8 0 0,-4-8 0 0,4 0 0 0,-1 0 0 15,4-5-4-15,-2-1-3 0,0 0-6 16,0 0-6-16,0 0-9 0,-1-1-14 0,1 1-15 15,-7-5-33-15,10 11-62 0,-20-18-128 0,-1 18-222 16,16-14 26-16,-16 3 374 0</inkml:trace>
</inkml:ink>
</file>

<file path=word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2:07.867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0 1280 0,'0'0'116'0,"0"0"-83"0,0 0-6 0,0 0 12 16,0 0 6-16,0 0-7 0,0 0-9 0,0 0-7 15,0 16-3-15,0-16-5 0,0 23 2 0,0-8-7 16,0-1 3-16,4 3-5 0,-3 1 0 0,-1-2-2 16,4 2 2-16,-4-1-5 0,0-1 5 15,1 0-6-15,-1 0 3 0,0-5-4 0,0-11 1 16,0 21-2-16,0-21-11 0,-1 16 23 0,1-16-24 16,0 14 25-16,0-14-16 0,0 0-6 0,0 0-8 15,0 0-12-15,0 0-14 0,0 0-14 16,0 0-30-16,0 0-57 0,0 0-99 0,0 0-272 15,0 0 60-15,0 0 332 0</inkml:trace>
</inkml:ink>
</file>

<file path=word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3:03.608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44 1177 0,'0'0'333'0,"0"0"-276"0,0 0-26 16,0 0 2-16,14 5 1 0,-14-5-6 0,18 3-9 16,-18-3-10-16,22 0-4 0,-8 0-1 0,0 0-1 15,1-3-3-15,1 0-3 0,1-1-11 0,1 1-13 16,-4-5-28-16,6 8-55 0,-12-14-109 0,10 14-276 16,-18 0 9-16,24-17 162 0</inkml:trace>
</inkml:ink>
</file>

<file path=word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2:07.600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-1 13 1286 0,'0'0'47'16,"0"0"-39"-16,5-13 8 0,-5 13 16 0,0 0 7 15,0 0 1-15,0 0-10 0,0 0-13 0,0 0-3 16,0 0-2-16,0 20 3 0,0-20 0 16,0 22 1-16,-1-10-4 0,1 2 2 0,-4-1-7 15,4 0 1-15,0-1-5 0,0-12 1 0,4 18-2 16,-4-18 2-16,4 14 0 0,-4-14 2 0,0 0-1 15,11 12 3-15,-11-12 1 0,0 0 0 0,16 0 1 16,-16 0-3-16,17 0-1 0,-17 0-4 16,19-10 0-16,-19 10-2 0,22-9 1 15,-12 4-2-15,-10 5 1 0,22-9-2 0,-22 9 4 16,18-7-2-16,-18 7-2 0,17-4-4 0,-17 4-7 16,18-6-5-16,-18 6-9 0,14-4-2 0,-14 4-8 15,14-6-10-15,-14 6-19 0,12-8-29 0,2 10-59 16,-16-12-135-16,2 10-170 0,11-7 11 0,-11 7 429 15</inkml:trace>
</inkml:ink>
</file>

<file path=word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3:21.174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31 0 1491 0,'0'0'68'0,"0"0"-30"0,-5 16-2 0,5-16-6 16,-4 18 9-16,0-6-9 0,4 3 0 0,-4 1-9 15,4 1-1-15,0 4-8 0,0-3 2 0,0 3-5 16,0-1 3-16,0-1-4 0,4 1 4 0,-4 1-5 15,0-4 1-15,0 5-5 0,0-5 4 16,0 1-4-16,0 0 2 0,0-3-5 0,-4 0 3 16,4-3-5-16,-4 1 3 0,4-13-1 0,-5 21-6 15,5-21 6-15,-4 11-7 0,4-11 6 0,0 0 1 16,0 0-5-16,0 0-1 0,0 0-3 0,0 0-2 16,0 0 0-16,0 0-2 0,0 0-3 0,0 0-4 15,0 0-8-15,0 0 2 0,0 0-27 16,0 0-25-16,0 0-81 0,-4-11-270 15,4 11-67-15,0 0 7 0,0-14 447 0</inkml:trace>
</inkml:ink>
</file>

<file path=word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3:20.781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54 0 1535 0,'0'0'39'0,"-17"19"-17"15,17-19 1-15,-12 21 7 0,12-21 0 0,-8 18-2 16,8-18-11-16,-9 18-4 0,9-18-5 16,-6 13-1-16,6-13-4 0,0 0 0 0,-5 15-2 15,5-15-1-15,0 0 1 0,0 0-1 0,0 0 2 16,0 0 2-16,0 0-2 0,0 0 3 15,12 8-3-15,-12-8-1 0,12 0 1 0,-12 0-2 16,17-3 0-16,-17 3 0 0,18-2 0 0,-18 2-1 16,21-4 2-16,-21 4-2 0,20-3 1 0,-20 3 0 15,23-4 1-15,-11 4 0 0,0 0-1 0,0 0 1 16,0 0-1-16,-12 0 0 0,22 0 1 0,-22 0-1 16,20 0 0-16,-20 0 1 0,14 4-2 0,-14-4 0 15,0 0 0-15,0 0 0 0,0 0 2 0,0 0 0 16,0 0 0-16,0 0-1 0,0 0 0 0,0 0 0 15,0 0 0-15,0 0 1 0,0 0-2 16,0 0 1-16,12 0 0 0,-12 0 0 0,0 0 0 16,0 0 0-1,0 0 0-15,0 0-1 0,0 0-1 0,0 0 1 0,0 0 0 16,0 0-1-16,0 0-1 0,0 0-5 0,0 0-4 16,0 0-3-16,0 0-6 15,0 0-10-15,0 0-24 0,2-13-35 0,-2 13-63 16,0 0-114-16,0 0-209 0,0 0 28 0,0-13 253 0</inkml:trace>
</inkml:ink>
</file>

<file path=word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3:19.120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81 28 1431 0,'0'0'53'0,"0"0"-37"0,0 0-10 15,0 0-7-15,0 0 4 0,0 0 2 16,0 0 2-16,11-14 2 0,-11 14 2 0,15-7-3 16,-15 7 2-16,19-7 0 0,-19 7 2 15,19-1 1-15,-19 1-2 0,14 0-2 0,-14 0-3 16,0 0 1-16,14 8 1 0,-14-8 0 0,0 0-1 15,7 15 0-15,-7-15-4 0,0 17 0 0,0-17-1 16,-6 22 2-16,0-9-2 0,0-2 4 0,-2 3-6 16,-2-1 3-16,-1-2-5 0,0 3-8 0,-1-4 27 15,0 0-27-15,-1 1 28 0,0-3-16 16,1-2-2-16,-1-2 1 0,13-4-1 0,-20 7 1 16,20-7 0-16,-14 0-2 0,14 0 0 15,0 0 0-15,-11-15-1 0,11 15-6 0,-2-19 1 16,2 19 9-16,5-19-28 0,-5 19 32 0,13-17-26 15,-13 17 18-15,19-11 3 0,-19 11 0 0,22-5 0 16,-10 5 0-16,-1 0 0 0,1 0 1 0,1 1-2 16,-1 3 1-16,1-1-1 0,1 0 0 15,1 1-1-15,-1-3 2 0,1 3-2 0,2-4 1 16,1 0-11-16,-1-4-26 0,6 8-49 0,-9-17-95 16,17 9-259-16,-11-5-58 0,2 3 107 0</inkml:trace>
</inkml:ink>
</file>

<file path=word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3:18.704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3 42 1380 0,'0'0'300'0,"-11"-8"-287"0,11 8-13 16,0 0-2-16,0 0 1 0,0 0 4 0,0 0 6 16,16 0 0-16,-16 0-1 0,24-5-1 0,-8 3-4 0,2-1-1 15,3 0 3-15,1 1 3 0,2-3 1 0,2 4-1 16,-2-2-3-16,0 0-5 0,-3 1-1 15,0 2 1-15,1-2-4 0,-3 2-10 0,1 0-12 16,-6-5-18-16,2 10-32 0,-16-5-47 0,22 6-124 0,-22-6-244 16,0 0 19-16,0 0 204 0</inkml:trace>
</inkml:ink>
</file>

<file path=word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3:08.011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69 2 1167 0,'-11'21'316'0,"11"-21"-285"0,0 0-11 15,0 0 5-15,0 0-1 0,0 0-2 0,0 0-9 16,0 0-6-16,0 0-1 0,0 0-2 0,0 0-1 15,14-8 0-15,-14 8-2 0,18-5 5 0,-18 5 1 16,20 0 5-16,-20 0-1 0,16 0-3 0,-16 0-1 16,0 0-2-16,15 12 0 0,-15-12-1 15,0 0 0-15,7 16-2 0,-7-16 2 16,0 17-2-16,0-17-8 0,-6 21 25 0,6-21-22 16,-13 22 23-16,4-10-13 0,-1 0-4 0,-2 1 1 15,0-3-4-15,0 2 5 0,0-1-3 0,-1-2 4 16,1 2-1-16,12-11 2 0,-22 17-2 0,22-17 1 15,-15 11-4-15,15-11 0 0,0 0-2 0,0 0-1 16,0 0-2-16,0 0 2 0,0 0-1 16,0 0 2-16,0 0 1 0,13 8-1 0,-13-8-1 15,23-7 0-15,-10 4 1 0,3-1-2 0,0 1 2 16,2-1-7-16,1 4-4 0,0-4-7 0,0 4-9 16,-1-5-18-16,4 9-48 0,-12-18-118 15,10 14-324-15,-7-5 26 0,3 3 172 0</inkml:trace>
</inkml:ink>
</file>

<file path=word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3:07.628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26 1637 0,'0'0'43'15,"0"0"-38"-15,0 0-2 0,0 0 2 0,0 0 7 16,0 0 7-16,0 0 0 0,0 0-2 0,14 2-7 16,-14-2-5-16,22-2-1 0,-5 0-4 0,1-3 1 15,1 1-2-15,1 0 1 0,1 2-2 0,0-3-14 16,-2 2-11-16,0 3-26 0,-6-6-50 0,12 15-148 16,-12-13-276-16,1 8 20 0,-14-4 214 0</inkml:trace>
</inkml:ink>
</file>

<file path=word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3:07.409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4 11 995 0,'0'-13'361'0,"0"13"-263"0,0 0-65 0,0 0 12 16,0 0 1-16,0 0-18 0,0 0 11 0,0 0-24 16,0 0 21-16,0 16-17 0,0-16 7 15,0 22-12-15,-3-9-6 0,3 0 3 0,0 2-7 16,0-1 0-16,4 1-5 0,-4-2 4 16,3-1-5-16,-3-12 2 0,3 21-3 0,-3-21 0 0,0 16-6 0,0-16-6 15,2 13-11-15,-2-13-9 0,0 0-21 0,0 0-28 16,0 17-67-16,-9-24-171 0,9 7-167 0,0 0 34 15,0 0 321 1</inkml:trace>
</inkml:ink>
</file>

<file path=word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3:07.052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0 1475 0,'0'0'73'0,"0"0"-54"16,0 0-4-16,0 0 2 0,0 0 2 0,0 0 1 16,0 0-6-16,0 0-5 0,0 0-2 0,0 0-2 15,0 0-2-15,14 2-1 16,-14-2-2-16,16-1 0 0,-16 1-2 0,19 0-2 15,-6-1-11-15,-1 1-19 0,3 0-38 0,-15 0-70 0,32 0-259 0,-32 0-99 16,25 0 44-16,-13 2 404 0</inkml:trace>
</inkml:ink>
</file>

<file path=word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3:06.330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37 1618 0,'16'3'109'15,"-16"-3"-93"-15,0 0-16 0,0 0 4 0,0 0 5 16,14-4 2-16,-14 4 1 0,17-2-4 15,-5 2-6-15,0-4 1 0,2 4-4 0,2-2 2 16,0 2-2-16,0-6 0 0,1 6-2 0,-2-2-9 16,0-1-13-16,2 3-23 0,-17 0-39 15,29 0-68-15,-29-14-163 0,16 14-179 0,-16 0 22 16,12-5 305-16</inkml:trace>
</inkml:ink>
</file>

<file path=word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3:03.468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10-1 1372 0,'11'3'210'0,"-11"-3"-166"16,0 0-15-16,0 0 1 0,0 14 9 0,0-14-1 16,0 22-3-16,0-8-17 0,3 1-6 15,-3 0-8-15,0 3 0 0,0-2-4 0,0 0 3 16,0 1-6-16,2-2 4 0,-2-2-3 0,0-2-1 15,0-11-7-15,0 18-5 0,0-18-10 0,0 0 1 16,5 15-8-16,-5-15 3 0,0 0-10 0,0 0-8 16,0 0-18-16,0 0-20 0,0 0-30 0,-8-14-27 15,8 14-58-15,-5-13-90 16,5 13-72-16,-6-16 11 0,-6 1 351 0</inkml:trace>
</inkml:ink>
</file>

<file path=word/ink/ink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3:06.127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212 59 1304 0,'-9'-16'97'0,"9"16"-65"15,-8-13 3-15,8 13 8 0,-11-12 9 0,11 12-5 16,-16-11-10-16,16 11-15 0,-21-6-3 0,10 6-3 16,-2 0-1-16,0 0-2 0,0 3-2 15,0 4 0-15,1 1-4 0,0 3 2 0,0 2-4 16,1 3-9-16,1-1 23 0,1 0-22 0,2-2 20 15,2-1-10-15,5-12-7 0,-6 19 2 0,6-19-3 16,3 12 1-16,-3-12-1 0,0 0 1 0,12 13 0 16,-12-13-1-16,15 0 1 0,-15 0-1 0,19-13 1 15,-19 13-1-15,23-17 2 16,-9 10-4-16,-2-3 3 0,1-1-4 0,-1 2-11 0,0 0 24 16,-1 0-23-16,-11 9 23 0,18-18-10 15,-18 18 0-15,16-14 0 0,-16 14-1 0,0 0 1 16,13-9 1-16,-13 9 0 0,0 0 0 0,0 0-1 15,0 0 2-15,0 20-2 0,-4-7-9 0,1 4 23 16,-1-1-20-16,1 5 21 0,-1-1-7 0,2 0-8 16,0 1 4-16,2-3-5 0,-3-1 4 15,3-2-4-15,0-1 3 0,0 0-5 0,0-4-1 16,0-10-13-16,0 16-9 0,0-16-18 0,0 0-26 16,3 15-44-16,-3-15-65 0,0 0-165 0,0 0-128 15,0 0 46-15,0 0 335 0</inkml:trace>
</inkml:ink>
</file>

<file path=word/ink/ink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3:06.753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60 0 1571 0,'0'0'69'0,"0"0"-61"0,0 0 0 16,0 0 2-16,0 0-3 0,0 0-1 15,0 0-3-15,0 0-3 0,0 11-11 0,0-11 13 16,12 0-15-16,-12 0 14 0,18 0-1 0,-18 0 2 15,21 0 2-15,-9 3-1 0,-12-3 1 0,18 2 12 16,-18-2-16-16,12 7 15 0,-12-7-14 0,0 0-1 16,10 14 3-16,-10-14-4 0,0 17 3 0,0-17-4 15,-10 21 3-15,10-21-3 0,-14 22 4 0,5-9-4 16,-2 0 4-16,-2-2-5 0,1 1 5 0,-1-2-3 16,0-2 1-16,1-1-1 0,0 0-1 0,0-2-1 15,12-5 2-15,-19 9 0 16,19-9 2-16,-13 3-1 0,13-3 0 0,0 0-2 0,0 0-1 0,0 0-2 0,0 0 2 15,0 0 1-15,0 0 1 0,14-8 3 0,-14 8-2 16,17-5 0-16,-17 5 1 0,24-4-1 16,-11 0 1-16,2 4 0 0,-1-4-2 0,1 4 3 31,1-5-3-31,-1 5 1 0,0-2-2 0,2 2-12 0,-3-6-20 16,5 6-41-16,-19 0-75 0,34-2-210 0,-34 2-128 15,22-7 22-15,-22 7 366 0</inkml:trace>
</inkml:ink>
</file>

<file path=word/ink/ink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2:36.874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66 14 1113 0,'0'0'328'0,"0"0"-256"0,0 0-53 16,0 0 6-16,0 0 16 0,17-4 2 0,-17 4-1 0,13-3-16 0,-13 3-10 15,20-3-9-15,-8 3-2 0,0-2-4 0,1 2 0 16,0 0 0-16,-1 0-2 0,-12 0-1 0,16 7 0 15,-16-7-18-15,0 0 24 0,12 17-27 16,-12-17 25 0,0 22-7-16,-5-10-1 0,-4 1 5 0,-3-1-2 15,-2 0 4-15,-2 1-3 0,-3 3 5 0,1-2-5 16,0-2 4-16,0 1-2 0,2-4 4 0,-1 0-2 16,2-1 1-16,3-1-1 0,12-7 0 15,-17 8-2-15,17-8 2 0,0 0-1 0,0 0 4 0,0 0-1 0,0 0 1 16,0 0 0-16,14 0-1 0,-1-2 0 0,2 0 0 15,2-1 0-15,-1 3-1 0,3-3 1 16,-2 3-1-16,1-2 0 0,0 2-1 16,1 0 0-16,0-3 0 0,0 3-1 0,-1-2-1 15,-2 2 0-15,1-3 0 0,-4 3-1 16,1-4 0-16,-1 4-3 0,-1 0-4 0,-1-2-4 16,-11 2-8-16,17 0-10 0,-17 0-14 0,14 0-24 15,-14 0-53-15,15 0-118 0,-15 0-282 0,0 0 11 16,0 0 333-16</inkml:trace>
</inkml:ink>
</file>

<file path=word/ink/ink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2:36.448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32 1489 0,'0'0'115'0,"13"10"-101"0,-13-10 5 0,0 0 12 15,19 0 5-15,-19 0 3 0,25 0-13 16,-10-5-8-16,6 3-8 0,1-3-2 15,3 2-4-15,1-2 0 0,1 2-3 0,-1-1 1 16,0 1-3-16,-2-1-1 0,0 2-4 0,0-1-5 16,-5 3-7-16,1-3-10 0,-6 3-11 0,1 0-13 15,-15 0-14-15,22 5-36 0,-22-5-47 0,0 0-79 16,0 0-114-16,0 0-108 0,0 12 128 16,-13-15 322-16</inkml:trace>
</inkml:ink>
</file>

<file path=word/ink/ink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2:36.213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6 0 1461 0,'0'0'48'0,"0"0"-37"15,0 0 3-15,0 0 10 0,0 0 7 0,0 0 2 16,0 0-4-16,0 0-18 0,-7 12 25 0,7-1-31 15,0 3 20-15,2 1-13 0,-2 0-7 16,0 3 3-16,2-2-6 0,-2 1 3 0,2-2-6 16,-2-1 4-16,2 0-6 0,-2-3 3 0,0-11-7 15,0 20-4-15,0-20-10 0,0 13-12 0,0-13-12 16,0 0-16-16,0 13-38 0,0-13-63 16,0 0-212-16,0 0-133 0,-8 0 68 0,8 0 439 15</inkml:trace>
</inkml:ink>
</file>

<file path=word/ink/ink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2:35.910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27 1404 0,'6'13'123'16,"-6"-13"-102"-16,0 0 3 0,0 0 12 0,16 4 6 15,-16-4-6-15,18-5-9 0,-6 5-25 0,1-3 7 16,2 0-15-16,2 0 8 0,0-1-2 0,-1 0 11 15,1 4-23-15,-2-5 2 0,2 5-39 0,-5-7-28 16,8 12-75-16,-16-18-189 0,12 13-173 0,-4-3-3 16,-12 3 458-16</inkml:trace>
</inkml:ink>
</file>

<file path=word/ink/ink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2:35.738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0 1172 0,'0'0'342'16,"0"0"-306"-16,0 0-9 0,12 5 14 0,-12-5 8 16,13 3 0-16,-13-3-12 0,17 0-16 0,-6 0-5 15,5 0-5-15,-1 0-4 0,3-2-3 0,0 2-3 16,0 0-1-16,-1-3-1 0,0 3-2 0,-1 0-7 16,-3 0-10-16,2 0-17 0,-15 0-22 15,24 5-48-15,-24-5-99 0,15-5-302 0,-15 5-34 16,0 0 222-16</inkml:trace>
</inkml:ink>
</file>

<file path=word/ink/ink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2:35.551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4 14 785 0,'0'0'142'0,"0"0"-35"0,-5-16 11 15,5 16 9-15,0 0-15 0,0 0-29 0,0 0-26 16,0 0-18-16,0 0-10 0,0 0 4 16,2 12-3-16,-2-12 2 0,0 26-5 0,3-9-6 15,-3 0-10-15,4 4 2 0,-4-1-6 16,0 1 3-16,1 2-7 0,-1-1 5 0,3-2-8 15,-3 0-11-15,2-2 19 0,-2 0-20 0,0-4 20 16,0-14-6-16,0 20-2 0,0-20 2 0,0 0-1 16,-2 14 1-16,2-14-2 0,0 0 0 0,0 0 1 15,0 0 0-15,0 0 1 0,0 0-3 0,0 0-1 16,0-14-4-16,0 14 0 0,0-23-2 16,0 8-6-16,4-1 23 0,-1-1-21 0,1-2 20 15,1 0-14-15,-1-1-3 0,3 0 6 0,2-2-4 16,-2 4 9-16,2-1-5 0,2 3 5 15,-1 4-4-15,-10 12 3 0,19-15-1 0,-19 15 0 16,16-5 1-16,-16 5 1 0,15 6 2 0,-15-6 1 16,16 17 3-16,-6-4-3 0,-3 3 2 0,2 2-4 15,-2 4 4-15,1-1-3 0,-2 0 5 16,-1 0-6-16,0 2-11 0,-1-4 18 0,-1 1-19 0,-3-4 19 0,4-3-6 16,-4-13-3-16,2 18 1 0,-2-18-3 0,0 0 2 15,0 0-2-15,0 0 2 0,0 0-1 0,0 0-2 16,0 0 1-16,0 0-1 0,0 0 0 0,10-15-1 15,-6 2 1-15,2 0-5 0,0-3-4 0,0-1 20 16,2-1-21-16,0 1 22 0,-1 0-13 16,1-2-4-16,1 1 4 0,0 2-3 0,1 2 5 15,1 4-1-15,-11 10 3 0,18-11-2 0,-18 11 1 16,14 0 1-16,-14 0 2 0,14 11 3 16,-14-11 0-16,13 24 3 0,-7-9-4 0,-1 1 1 15,-1 2-5-15,1-1 2 0,-2 1-4 0,1-2-11 16,-4-1 18-16,4 0-20 0,-2-4 21 0,-2-11-10 15,7 18-5-15,-7-18-5 0,0 0-11 16,5 12-14-16,-5-12-17 0,0 0-31 0,0 0-58 16,0 0-105-16,0 0-285 0,15-17 52 0,-15 5 328 15</inkml:trace>
</inkml:ink>
</file>

<file path=word/ink/ink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2:14.688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9 53 1514 0,'0'0'84'0,"14"-11"-66"0,-3 2 6 15,5 4 10-15,2-2 4 0,3 0-3 0,-2 1-32 16,-1 3 6-16,-1-1-19 0,1 4 11 0,-5 0-1 16,2 0-1-16,-3 4 13 0,0 0-15 15,-12-4 14-15,15 13-13 0,-15-13-3 0,8 22 2 0,-8-10-3 0,-6 3 4 16,-1 2-3-16,-6-1 6 0,0 1-4 0,-3 0 6 16,0-2-5-16,-2 0 4 0,1-4-2 15,1 2 2-15,2-4-2 0,1 0 1 0,2-2-1 16,11-7 1-1,-16 5-1-15,16-5 1 0,0 0 0 0,0 0-1 0,0 0-2 16,0 0 0-16,0 0-1 0,0 0-2 16,12-15 4-16,-12 15-1 0,21-12 1 15,-9 8-1-15,3 1 2 0,0 0-2 0,1 3 1 16,-2 0 0-16,2 2 0 0,-2 3 0 0,-2 2-1 0,0 1 1 0,1 2-1 16,-13-10 2-16,18 21-3 0,-12-11 5 15,-2 3-4-15,0-2 5 0,-4 2-2 0,0-2 4 16,-3 2-2-16,-3-3 3 0,-1 3-4 15,7-13 2-15,-21 20-1 0,7-10 0 0,-2-1-1 16,0 0 1-16,-2-2-2 0,0 1 0 0,-1-3-1 16,0-3-1-16,1 1-3 0,0-3-3 0,2 0-7 15,1 0-10-15,2 0-26 0,0-4-31 0,13 4-115 16,-14 0-365-16,14 0 45 0,0 0 212 0</inkml:trace>
</inkml:ink>
</file>

<file path=word/ink/ink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2:14.216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13 20 933 0,'0'0'131'0,"-14"3"-74"15,14-3 4-15,0 0 16 0,0 0 8 0,0 0-9 16,0 0-19-16,0 0-14 0,12 0-11 0,-12 0-7 16,18 0-6-16,-6 0-4 0,2 0-3 0,2 0-4 15,0 0-3-15,0-3-3 0,1 3-1 0,-1-5-8 16,0 5-13-16,-3-3-19 0,5 3-44 0,-18 0-71 16,33-5-229-16,-33 5-129 0,24-7 71 15,-9 10 441-15</inkml:trace>
</inkml:ink>
</file>

<file path=word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3:03.202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31 0 1091 0,'-21'4'192'0,"21"-4"-103"16,0 0-19-16,-5 11 2 0,5-11-9 0,0 0-11 15,-3 15-13-15,3-15-8 0,0 18-8 0,0-18 1 16,0 21-7-16,0-21-3 0,3 22-2 0,-3-10-1 15,0-1-3-15,0 2 3 0,0-13-5 0,-3 19 2 16,3-19-4-16,-2 15 0 0,2-15-3 0,0 0 0 16,0 14-1-16,0-14-1 15,0 0 2-15,0 0-1 0,0 0 0 0,0 0 0 16,0 0 0-16,0 0-1 0,0 0-1 0,0 0 1 16,0 0 1-16,4-14-1 0,-4 14 3 0,7-15-3 15,-7 15 1-15,12-18-1 0,-12 18 2 0,17-17-2 16,-17 17 3-16,19-20-3 0,-7 11 2 0,0 0-2 15,0 0 1-15,1 2 0 0,-1 2 0 0,2 1-1 16,-1 4 3-16,-1 0-2 0,1 0-1 16,-1 4 1-16,-12-4-2 0,22 11 3 0,-22-11 0 15,19 18 1-15,-19-18-3 0,13 19 3 0,-8-7-4 16,-2-1 4-16,-3 3-3 0,0 0 2 0,0-2-1 16,-4 1 2-16,0 2-3 0,-1-2 5 15,-2-1-3-15,0 1 2 0,-1-3-2 0,-2 4-10 16,10-14 19-16,-21 18-20 0,10-11 22 15,-1 0-11-15,0-2-1 0,-1-3 0 0,13-2-2 16,-21 0-3-16,21 0 0 0,-21-5-4 0,21 5-2 16,-18-10-7-16,18 10-21 0,-10-12 11 0,10 12-56 15,-4-19-17-15,4 19-113 0,5-14-298 0,-5 14 46 16,20-16 104-16</inkml:trace>
</inkml:ink>
</file>

<file path=word/ink/ink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2:14.028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0 1246 0,'11'9'313'0,"-11"-9"-292"0,0 0-5 16,0 0 12-16,0 0 9 0,12 4 1 16,-12-4-7-16,0 0-14 0,18 3-5 0,-18-3-4 15,20 0-4-15,-20 0-2 0,24-4-2 0,-12 4 0 16,0-2-1-16,1 2 1 0,1-2-5 0,-2 2-6 15,0 0-6-15,0 0-13 0,-12 0-11 16,20 6-14-16,-20-6-25 0,14 8-36 0,-14-8-47 16,0 0-72-16,0 0-85 0,-3 14-101 0,3-14 143 15,-11 11 278-15</inkml:trace>
</inkml:ink>
</file>

<file path=word/ink/ink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2:13.825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6 115 948 0,'0'0'88'15,"0"0"-113"-15,0 0-12 0,-9-15 26 0,9 15 34 16,5-15 9-16,-5 15 4 0,4-17-3 0,-4 7 4 16,0 10 1-16,9-20 5 0,-9 20-3 0,5-16 5 15,-5 16-3-15,4-14 5 0,-4 14-2 0,0 0-2 16,0 0-4-16,0 0-6 0,0 0-6 0,0 0-7 15,0 0-1-15,0 0-2 0,3 20 2 16,-3-6-6-16,6 5 1 0,-3 2-7 0,0 2 4 16,1-1-8-16,0 0 6 0,-1-2-5 0,0 0 4 15,-3-3-5-15,3 0 4 0,-3-3-6 0,4-2 2 16,-4-12-1-16,0 19 1 0,0-19-1 16,-4 11 1-16,4-11 0 0,0 0-1 0,0 0 3 15,0 0-2-15,0 0 1 0,0 0 0 16,0-12-2-16,0 12-3 0,0-21 2 0,0 8-3 15,0 0 2-15,0-4-4 0,0 0 2 0,4-1-4 16,-4-1 4-16,5 0-4 0,-1-4 5 0,0 1-5 16,1 2 6-16,3 0-6 0,2 3 6 0,-1 4-3 15,-9 13 3-15,23-15-1 0,-11 15 0 0,-1 0 0 16,2 7-1-16,0 4 2 0,-1 4-4 0,-1 4 5 16,1 3-6-16,-2 1 6 0,-1 0-4 15,-4 0 5-15,1-3-6 0,-3 1 7 0,1-2-3 16,-4-1 5-16,3-4-4 0,-3-2 4 15,0-12-5-15,0 19 4 0,0-19-2 0,0 0 0 16,0 0 0-16,0 0 0 0,0 0 0 0,0 0-2 16,0 0 2-16,0 0-1 0,0 0 1 0,5-21-3 15,-1 9 3-15,-1-1-4 0,0-3 3 0,2 1-4 16,0-4 4-16,2 2-5 0,-2-2 5 16,4 0-5-16,0-1 5 0,0 1-3 0,4 2 3 15,-3 4-3-15,3 3 2 0,0 5-2 0,-2 5 2 16,-11 0-1-16,21 5 0 0,-21-5 1 0,18 20-2 15,-10-4 5-15,1 2-3 0,-3-1 4 0,0 1-4 16,-4-2 3-16,2-1-5 0,-4 1 5 16,1-2-6-16,-1-1 4 0,4 0-2 15,-4-13 1-15,2 17-7 0,-2-17-4 0,3 11-18 16,-3-11-13-16,0 0-31 0,0 0-46 0,14 9-117 16,-14-9-291-16,0 0 51 0,12-14 270 0</inkml:trace>
</inkml:ink>
</file>

<file path=word/ink/ink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3:26.579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22 1350 0,'0'0'238'15,"0"0"-205"-15,0 0-15 0,17-15 14 16,-17 15 1-16,22-7 9 0,-7 7-7 0,-1 0-9 16,3 0-6-16,1 2-5 0,3 3-5 0,-1-1-4 15,1 3-13-15,-1 3 7 0,1 1-11 0,-2 4 19 16,-3 0-7-16,-2 5 6 0,-3 0-4 16,-4 2-5-16,-4 2 3 0,-3 0-4 0,-7 1 4 15,-1-1-6-15,-3-1 6 0,-5 0-5 0,1-3 5 16,-3-1-3-16,-3-3 3 0,2-2-3 15,-2 0 3-15,0-5-5 0,2-1 2 0,1-2-1 16,1-4 0-16,3-2 1 0,2 0-1 0,12 0-1 16,-20-8-3-16,20 8 0 0,-10-17-2 0,10 17 3 15,-4-21-3-15,4 11 5 0,5-3-1 0,2 0 2 16,0 0-2-16,-7 13 3 0,23-20-1 0,-11 14 3 16,1 1 1-16,2 3 2 0,-1 2-1 15,1 0 1-15,1 3 0 0,-1 2 0 16,1 2 1-16,0-2 1 0,-1 2-1 0,2 1-3 15,0-2 2-15,1 1-4 0,2 1 1 0,1-3-1 16,0 0-4-16,2 1-14 0,-5-6-20 0,7 8-55 16,-12-18-133-16,11 13-320 0,-7-3 5 0,2-1 219 15</inkml:trace>
</inkml:ink>
</file>

<file path=word/ink/ink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3:26.172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15 1506 0,'0'0'134'0,"0"0"-118"0,0 0-13 16,0 0 2-16,14 7 2 0,-14-7 3 0,14 0 1 15,-14 0-5-15,21 0-3 0,-7 0-3 0,1 0-2 16,3-3-12-16,-2-1-18 0,4 4-41 0,-8-12-81 15,16 18-239-15,-14-11-119 0,2 0 27 16,1 5 449-16</inkml:trace>
</inkml:ink>
</file>

<file path=word/ink/ink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3:26.016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12-1 1642 0,'-13'0'41'0,"13"0"-30"16,0 0 2-16,0 0 2 0,0 0 5 0,0 0-2 16,0 0 0-16,0 0-2 0,13 7-4 0,-1-7-4 15,3 0-4-15,3 0-2 0,2 0-2 0,2 0 0 16,-2-3-2-16,1 3-6 0,-2 0-7 16,-1 3-14-16,-4-3-23 0,4 4-42 0,-18-4-108 15,20-2-349-15,-20 2 33 0,0 0 169 0</inkml:trace>
</inkml:ink>
</file>

<file path=word/ink/ink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3:23.579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5 35 1288 0,'-12'0'233'15,"12"0"-180"-15,0 0-27 0,0 0-2 0,0 0 1 16,0 0 2-16,0 0 1 0,0 0 1 16,0 0-2-16,22-8-4 0,-8 4-6 0,3 4-1 15,2-2-1-15,0 2-3 0,2 0-1 0,-1 0-1 16,1-2-3-16,1 2-1 0,-2-2-3 0,1 2-3 16,1-5 1-16,-1 5-1 0,-1-4-2 15,0 2 2-15,-3-1-4 0,-1 3-2 0,-2-4-4 16,-14 4-4-16,18 0-3 0,-18 0-2 0,0 0 0 15,0 0-2-15,0 0-8 0,0 0-13 0,0 0-32 16,0 0-45-16,0 0-60 0,-16 4-87 0,16-4-154 16,-9 12-12-16,-4-12 224 0</inkml:trace>
</inkml:ink>
</file>

<file path=word/ink/ink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3:23.297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67 44 1066 0,'0'0'160'0,"0"0"-43"16,0 0-9-16,0 0-16 0,0 0-21 0,0 0-24 15,-15-7-11-15,15 7-10 0,-13 8 0 0,13-8-18 16,-16 13 11-16,16-13-14 0,-13 14 18 16,13-14-10-16,-7 13 5 0,7-13-10 0,-3 17-2 15,3-17 1-15,3 17-4 0,-3-17 2 0,11 13-5 16,-11-13 2-16,19 12-2 0,-7-10 1 0,3-2-2 15,1 4 2-15,1-4 0 0,1-3-2 0,0 0 2 16,-1-1-3-16,-1-1 1 0,-3-2-2 16,-1-1 2-16,-12 8-3 0,19-22 2 0,-19 22-3 15,11-21-10-15,-9 7 22 0,-2 3-22 0,-2-2 18 16,-3 2-8-16,5 11-3 0,-13-16 1 0,13 16-1 16,-19-11-2-16,6 9-2 0,2 2-8 0,-1 0-7 15,12 0-14-15,-24 3-9 0,24-3-34 16,-22 8-43-16,22 7-111 0,-15-9-259 15,15-6 44-15,-8 19 210 0</inkml:trace>
</inkml:ink>
</file>

<file path=word/ink/ink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3:22.985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33 59 1309 0,'0'0'229'16,"0"0"-197"-16,0 0-15 0,0 0 14 0,0 0 13 0,0 0 4 15,0 0-9-15,0 0-13 0,0 0-12 0,-9 17-3 16,9-17 0-16,0 16-1 0,0-16-4 0,0 13-2 16,0-13-2-16,0 0 0 0,7 15-2 0,-7-15 1 15,0 0-2-15,15 8 0 0,-15-8 0 0,16 0 0 16,-16 0 0-16,19 0 0 0,-19 0 0 0,24-5-1 16,-12 1 1-16,-1-3-1 0,1 2 2 15,-12 5-3-15,19-15 2 0,-19 15-2 0,13-18 1 16,-13 18-3-16,8-20 1 0,-8 20-1 0,0-20 2 15,0 20-3-15,-6-19 1 0,6 19-3 0,-16-11-2 16,5 8-3-16,-2 3-4 0,-3 0-4 16,1 3-5-16,-2 0-5 0,2 5-14 0,-2-4-17 15,8 11-40-15,-9-14-46 0,16 19-99 16,-14-13-157-16,16-7-16 0,-10 27 187 0</inkml:trace>
</inkml:ink>
</file>

<file path=word/ink/ink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3:22.645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23 1528 0,'0'0'56'0,"0"0"-31"0,0 0 0 0,0 0 4 15,12 4-3-15,-12-4-6 0,16 0-9 0,-16 0-6 16,19 0-2-16,-6-2-2 0,-1 2-1 16,2-4-1-16,0 4-11 0,0-5-15 0,1 5-32 15,-15 0-66-15,32-4-170 0,-32 4-222 0,24-11 12 0,-12 11 317 16</inkml:trace>
</inkml:ink>
</file>

<file path=word/ink/ink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9-11T19:03:22.500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10 1516 0,'0'0'95'16,"0"0"-64"-16,0 0-11 0,0 0 3 0,0 0 2 15,0 0 6-15,0 0-8 0,0 0-6 0,0 0-6 16,19 0-5-16,-19 0-4 0,23-4-1 16,-8 4-1-16,0-3-2 0,-1 3-1 15,3-2-7-15,0 2-10 0,-2 0-17 0,1 2-16 16,-16-2-39-16,25 9-79 0,-25-9-195 0,0 0-160 16,0 0 64-16,-12 10 403 0</inkml:trace>
</inkml:ink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273</Words>
  <Characters>1562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4</vt:lpstr>
    </vt:vector>
  </TitlesOfParts>
  <Company>District 86</Company>
  <LinksUpToDate>false</LinksUpToDate>
  <CharactersWithSpaces>183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4</dc:title>
  <dc:creator>Hinsdale</dc:creator>
  <cp:lastModifiedBy>Palumbo,Elizabeth</cp:lastModifiedBy>
  <cp:revision>2</cp:revision>
  <cp:lastPrinted>2017-09-11T16:28:00Z</cp:lastPrinted>
  <dcterms:created xsi:type="dcterms:W3CDTF">2017-09-11T19:09:00Z</dcterms:created>
  <dcterms:modified xsi:type="dcterms:W3CDTF">2017-09-11T19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